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741" r:id="rId4"/>
  </p:sldMasterIdLst>
  <p:notesMasterIdLst>
    <p:notesMasterId r:id="rId32"/>
  </p:notesMasterIdLst>
  <p:handoutMasterIdLst>
    <p:handoutMasterId r:id="rId33"/>
  </p:handoutMasterIdLst>
  <p:sldIdLst>
    <p:sldId id="257" r:id="rId5"/>
    <p:sldId id="330" r:id="rId6"/>
    <p:sldId id="328" r:id="rId7"/>
    <p:sldId id="266" r:id="rId8"/>
    <p:sldId id="329" r:id="rId9"/>
    <p:sldId id="331" r:id="rId10"/>
    <p:sldId id="332" r:id="rId11"/>
    <p:sldId id="335" r:id="rId12"/>
    <p:sldId id="334" r:id="rId13"/>
    <p:sldId id="333" r:id="rId14"/>
    <p:sldId id="336" r:id="rId15"/>
    <p:sldId id="286" r:id="rId16"/>
    <p:sldId id="341" r:id="rId17"/>
    <p:sldId id="337" r:id="rId18"/>
    <p:sldId id="340" r:id="rId19"/>
    <p:sldId id="339" r:id="rId20"/>
    <p:sldId id="342" r:id="rId21"/>
    <p:sldId id="344" r:id="rId22"/>
    <p:sldId id="343" r:id="rId23"/>
    <p:sldId id="345" r:id="rId24"/>
    <p:sldId id="346" r:id="rId25"/>
    <p:sldId id="347" r:id="rId26"/>
    <p:sldId id="348" r:id="rId27"/>
    <p:sldId id="349" r:id="rId28"/>
    <p:sldId id="350" r:id="rId29"/>
    <p:sldId id="351" r:id="rId30"/>
    <p:sldId id="287" r:id="rId31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AEEE"/>
    <a:srgbClr val="F8F8F8"/>
    <a:srgbClr val="1E19BB"/>
    <a:srgbClr val="002595"/>
    <a:srgbClr val="004DFF"/>
    <a:srgbClr val="7DBA00"/>
    <a:srgbClr val="04CEA5"/>
    <a:srgbClr val="FF5144"/>
    <a:srgbClr val="002596"/>
    <a:srgbClr val="00A95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4F77F8AD-B1A3-4FF0-B84C-A586C7E62D60}" v="247" dt="2020-08-17T22:44:55.662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616DA210-FB5B-4158-B5E0-FEB733F419BA}" styleName="Light Style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5" autoAdjust="0"/>
    <p:restoredTop sz="94674"/>
  </p:normalViewPr>
  <p:slideViewPr>
    <p:cSldViewPr snapToGrid="0" snapToObjects="1">
      <p:cViewPr varScale="1">
        <p:scale>
          <a:sx n="82" d="100"/>
          <a:sy n="82" d="100"/>
        </p:scale>
        <p:origin x="1430" y="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 snapToObjects="1" showGuides="1">
      <p:cViewPr varScale="1">
        <p:scale>
          <a:sx n="81" d="100"/>
          <a:sy n="81" d="100"/>
        </p:scale>
        <p:origin x="3174" y="102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9" Type="http://schemas.microsoft.com/office/2015/10/relationships/revisionInfo" Target="revisionInfo.xml"/><Relationship Id="rId21" Type="http://schemas.openxmlformats.org/officeDocument/2006/relationships/slide" Target="slides/slide17.xml"/><Relationship Id="rId34" Type="http://schemas.openxmlformats.org/officeDocument/2006/relationships/presProps" Target="presProps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handoutMaster" Target="handoutMasters/handoutMaster1.xml"/><Relationship Id="rId38" Type="http://schemas.microsoft.com/office/2016/11/relationships/changesInfo" Target="changesInfos/changesInfo1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slide" Target="slides/slide25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notesMaster" Target="notesMasters/notesMaster1.xml"/><Relationship Id="rId37" Type="http://schemas.openxmlformats.org/officeDocument/2006/relationships/tableStyles" Target="tableStyles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theme" Target="theme/theme1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slide" Target="slides/slide27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viewProps" Target="viewProps.xml"/><Relationship Id="rId8" Type="http://schemas.openxmlformats.org/officeDocument/2006/relationships/slide" Target="slides/slide4.xml"/><Relationship Id="rId3" Type="http://schemas.openxmlformats.org/officeDocument/2006/relationships/customXml" Target="../customXml/item3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Lin, Swan" userId="5fe75814-bf56-4c2f-a2bd-09af55194726" providerId="ADAL" clId="{A64B4EB2-FFC9-47CD-AB6F-E90B08F277A7}"/>
    <pc:docChg chg="undo redo custSel addSld delSld modSld sldOrd">
      <pc:chgData name="Lin, Swan" userId="5fe75814-bf56-4c2f-a2bd-09af55194726" providerId="ADAL" clId="{A64B4EB2-FFC9-47CD-AB6F-E90B08F277A7}" dt="2020-08-17T22:48:12.975" v="6415" actId="2696"/>
      <pc:docMkLst>
        <pc:docMk/>
      </pc:docMkLst>
      <pc:sldChg chg="modSp ord">
        <pc:chgData name="Lin, Swan" userId="5fe75814-bf56-4c2f-a2bd-09af55194726" providerId="ADAL" clId="{A64B4EB2-FFC9-47CD-AB6F-E90B08F277A7}" dt="2020-08-17T19:46:33.074" v="220" actId="20577"/>
        <pc:sldMkLst>
          <pc:docMk/>
          <pc:sldMk cId="2676274182" sldId="257"/>
        </pc:sldMkLst>
        <pc:spChg chg="mod">
          <ac:chgData name="Lin, Swan" userId="5fe75814-bf56-4c2f-a2bd-09af55194726" providerId="ADAL" clId="{A64B4EB2-FFC9-47CD-AB6F-E90B08F277A7}" dt="2020-08-17T19:46:20.804" v="190" actId="20577"/>
          <ac:spMkLst>
            <pc:docMk/>
            <pc:sldMk cId="2676274182" sldId="257"/>
            <ac:spMk id="8" creationId="{303CFE47-9E8A-3347-8446-4509D587BB51}"/>
          </ac:spMkLst>
        </pc:spChg>
        <pc:spChg chg="mod">
          <ac:chgData name="Lin, Swan" userId="5fe75814-bf56-4c2f-a2bd-09af55194726" providerId="ADAL" clId="{A64B4EB2-FFC9-47CD-AB6F-E90B08F277A7}" dt="2020-08-17T19:46:33.074" v="220" actId="20577"/>
          <ac:spMkLst>
            <pc:docMk/>
            <pc:sldMk cId="2676274182" sldId="257"/>
            <ac:spMk id="9" creationId="{9DD11EC9-C703-F04F-A7E3-6E58E190625D}"/>
          </ac:spMkLst>
        </pc:spChg>
      </pc:sldChg>
      <pc:sldChg chg="del">
        <pc:chgData name="Lin, Swan" userId="5fe75814-bf56-4c2f-a2bd-09af55194726" providerId="ADAL" clId="{A64B4EB2-FFC9-47CD-AB6F-E90B08F277A7}" dt="2020-08-17T19:46:07.345" v="161" actId="2696"/>
        <pc:sldMkLst>
          <pc:docMk/>
          <pc:sldMk cId="1759326747" sldId="258"/>
        </pc:sldMkLst>
      </pc:sldChg>
      <pc:sldChg chg="addSp delSp modSp">
        <pc:chgData name="Lin, Swan" userId="5fe75814-bf56-4c2f-a2bd-09af55194726" providerId="ADAL" clId="{A64B4EB2-FFC9-47CD-AB6F-E90B08F277A7}" dt="2020-08-17T19:54:03.498" v="577" actId="20577"/>
        <pc:sldMkLst>
          <pc:docMk/>
          <pc:sldMk cId="4062653775" sldId="266"/>
        </pc:sldMkLst>
        <pc:spChg chg="mod">
          <ac:chgData name="Lin, Swan" userId="5fe75814-bf56-4c2f-a2bd-09af55194726" providerId="ADAL" clId="{A64B4EB2-FFC9-47CD-AB6F-E90B08F277A7}" dt="2020-08-17T19:47:05.148" v="269" actId="20577"/>
          <ac:spMkLst>
            <pc:docMk/>
            <pc:sldMk cId="4062653775" sldId="266"/>
            <ac:spMk id="2" creationId="{3B2E38E0-2B84-764C-9D11-B876FD185BC9}"/>
          </ac:spMkLst>
        </pc:spChg>
        <pc:spChg chg="mod">
          <ac:chgData name="Lin, Swan" userId="5fe75814-bf56-4c2f-a2bd-09af55194726" providerId="ADAL" clId="{A64B4EB2-FFC9-47CD-AB6F-E90B08F277A7}" dt="2020-08-17T19:54:03.498" v="577" actId="20577"/>
          <ac:spMkLst>
            <pc:docMk/>
            <pc:sldMk cId="4062653775" sldId="266"/>
            <ac:spMk id="3" creationId="{1731019E-E3FB-7D4D-9B8C-B63159FF140F}"/>
          </ac:spMkLst>
        </pc:spChg>
        <pc:grpChg chg="add del mod">
          <ac:chgData name="Lin, Swan" userId="5fe75814-bf56-4c2f-a2bd-09af55194726" providerId="ADAL" clId="{A64B4EB2-FFC9-47CD-AB6F-E90B08F277A7}" dt="2020-08-17T19:51:10.686" v="448" actId="478"/>
          <ac:grpSpMkLst>
            <pc:docMk/>
            <pc:sldMk cId="4062653775" sldId="266"/>
            <ac:grpSpMk id="4" creationId="{9180A090-81D0-4FEF-8CBB-2866A912FEDC}"/>
          </ac:grpSpMkLst>
        </pc:grpChg>
        <pc:grpChg chg="add mod">
          <ac:chgData name="Lin, Swan" userId="5fe75814-bf56-4c2f-a2bd-09af55194726" providerId="ADAL" clId="{A64B4EB2-FFC9-47CD-AB6F-E90B08F277A7}" dt="2020-08-17T19:50:06.023" v="437" actId="164"/>
          <ac:grpSpMkLst>
            <pc:docMk/>
            <pc:sldMk cId="4062653775" sldId="266"/>
            <ac:grpSpMk id="9" creationId="{F707B065-611F-4F22-ADE7-E8B2FD5F347B}"/>
          </ac:grpSpMkLst>
        </pc:grpChg>
        <pc:grpChg chg="add mod">
          <ac:chgData name="Lin, Swan" userId="5fe75814-bf56-4c2f-a2bd-09af55194726" providerId="ADAL" clId="{A64B4EB2-FFC9-47CD-AB6F-E90B08F277A7}" dt="2020-08-17T19:50:06.023" v="437" actId="164"/>
          <ac:grpSpMkLst>
            <pc:docMk/>
            <pc:sldMk cId="4062653775" sldId="266"/>
            <ac:grpSpMk id="12" creationId="{847F0F02-88E9-457D-88B6-DC75E5E32F91}"/>
          </ac:grpSpMkLst>
        </pc:grpChg>
        <pc:grpChg chg="add mod">
          <ac:chgData name="Lin, Swan" userId="5fe75814-bf56-4c2f-a2bd-09af55194726" providerId="ADAL" clId="{A64B4EB2-FFC9-47CD-AB6F-E90B08F277A7}" dt="2020-08-17T19:50:06.023" v="437" actId="164"/>
          <ac:grpSpMkLst>
            <pc:docMk/>
            <pc:sldMk cId="4062653775" sldId="266"/>
            <ac:grpSpMk id="15" creationId="{5C62231C-0908-4D34-8CA7-A532CD1EA9BC}"/>
          </ac:grpSpMkLst>
        </pc:grpChg>
        <pc:graphicFrameChg chg="add mod">
          <ac:chgData name="Lin, Swan" userId="5fe75814-bf56-4c2f-a2bd-09af55194726" providerId="ADAL" clId="{A64B4EB2-FFC9-47CD-AB6F-E90B08F277A7}" dt="2020-08-17T19:50:32.807" v="444" actId="255"/>
          <ac:graphicFrameMkLst>
            <pc:docMk/>
            <pc:sldMk cId="4062653775" sldId="266"/>
            <ac:graphicFrameMk id="5" creationId="{87360414-BDF5-4F7C-93C2-DFB2E9863886}"/>
          </ac:graphicFrameMkLst>
        </pc:graphicFrameChg>
        <pc:graphicFrameChg chg="add mod">
          <ac:chgData name="Lin, Swan" userId="5fe75814-bf56-4c2f-a2bd-09af55194726" providerId="ADAL" clId="{A64B4EB2-FFC9-47CD-AB6F-E90B08F277A7}" dt="2020-08-17T19:50:41.597" v="447" actId="404"/>
          <ac:graphicFrameMkLst>
            <pc:docMk/>
            <pc:sldMk cId="4062653775" sldId="266"/>
            <ac:graphicFrameMk id="6" creationId="{44BF48C4-28C0-4C63-999E-50B6D03BAA55}"/>
          </ac:graphicFrameMkLst>
        </pc:graphicFrameChg>
        <pc:graphicFrameChg chg="add mod">
          <ac:chgData name="Lin, Swan" userId="5fe75814-bf56-4c2f-a2bd-09af55194726" providerId="ADAL" clId="{A64B4EB2-FFC9-47CD-AB6F-E90B08F277A7}" dt="2020-08-17T19:50:23.727" v="443" actId="404"/>
          <ac:graphicFrameMkLst>
            <pc:docMk/>
            <pc:sldMk cId="4062653775" sldId="266"/>
            <ac:graphicFrameMk id="7" creationId="{D09253A3-A20C-41BE-BBC8-B03B486EF3CA}"/>
          </ac:graphicFrameMkLst>
        </pc:graphicFrameChg>
      </pc:sldChg>
      <pc:sldChg chg="addSp delSp modSp ord">
        <pc:chgData name="Lin, Swan" userId="5fe75814-bf56-4c2f-a2bd-09af55194726" providerId="ADAL" clId="{A64B4EB2-FFC9-47CD-AB6F-E90B08F277A7}" dt="2020-08-17T21:56:20.978" v="4453" actId="404"/>
        <pc:sldMkLst>
          <pc:docMk/>
          <pc:sldMk cId="2570632215" sldId="286"/>
        </pc:sldMkLst>
        <pc:spChg chg="add del mod">
          <ac:chgData name="Lin, Swan" userId="5fe75814-bf56-4c2f-a2bd-09af55194726" providerId="ADAL" clId="{A64B4EB2-FFC9-47CD-AB6F-E90B08F277A7}" dt="2020-08-17T21:54:10.865" v="4385" actId="478"/>
          <ac:spMkLst>
            <pc:docMk/>
            <pc:sldMk cId="2570632215" sldId="286"/>
            <ac:spMk id="3" creationId="{713975A8-0965-47DE-9E44-D1CCA1135746}"/>
          </ac:spMkLst>
        </pc:spChg>
        <pc:spChg chg="mod">
          <ac:chgData name="Lin, Swan" userId="5fe75814-bf56-4c2f-a2bd-09af55194726" providerId="ADAL" clId="{A64B4EB2-FFC9-47CD-AB6F-E90B08F277A7}" dt="2020-08-17T21:55:08.376" v="4428" actId="27636"/>
          <ac:spMkLst>
            <pc:docMk/>
            <pc:sldMk cId="2570632215" sldId="286"/>
            <ac:spMk id="6" creationId="{1FDD4E63-BC5A-7541-A89C-99F8962C0AB3}"/>
          </ac:spMkLst>
        </pc:spChg>
        <pc:spChg chg="del">
          <ac:chgData name="Lin, Swan" userId="5fe75814-bf56-4c2f-a2bd-09af55194726" providerId="ADAL" clId="{A64B4EB2-FFC9-47CD-AB6F-E90B08F277A7}" dt="2020-08-17T21:53:58.042" v="4381" actId="478"/>
          <ac:spMkLst>
            <pc:docMk/>
            <pc:sldMk cId="2570632215" sldId="286"/>
            <ac:spMk id="7" creationId="{28BD002A-893F-0A47-9E9C-78F81D11CB55}"/>
          </ac:spMkLst>
        </pc:spChg>
        <pc:spChg chg="mod">
          <ac:chgData name="Lin, Swan" userId="5fe75814-bf56-4c2f-a2bd-09af55194726" providerId="ADAL" clId="{A64B4EB2-FFC9-47CD-AB6F-E90B08F277A7}" dt="2020-08-17T21:56:20.978" v="4453" actId="404"/>
          <ac:spMkLst>
            <pc:docMk/>
            <pc:sldMk cId="2570632215" sldId="286"/>
            <ac:spMk id="8" creationId="{DE8BF8CA-ED88-FA47-AA06-0B6BCD4A5EA5}"/>
          </ac:spMkLst>
        </pc:spChg>
        <pc:spChg chg="add mod">
          <ac:chgData name="Lin, Swan" userId="5fe75814-bf56-4c2f-a2bd-09af55194726" providerId="ADAL" clId="{A64B4EB2-FFC9-47CD-AB6F-E90B08F277A7}" dt="2020-08-17T21:55:31.402" v="4450" actId="14100"/>
          <ac:spMkLst>
            <pc:docMk/>
            <pc:sldMk cId="2570632215" sldId="286"/>
            <ac:spMk id="12" creationId="{10EAC79C-3268-4DEC-B09A-AA354A73106B}"/>
          </ac:spMkLst>
        </pc:spChg>
        <pc:picChg chg="add del">
          <ac:chgData name="Lin, Swan" userId="5fe75814-bf56-4c2f-a2bd-09af55194726" providerId="ADAL" clId="{A64B4EB2-FFC9-47CD-AB6F-E90B08F277A7}" dt="2020-08-17T21:54:06.280" v="4383"/>
          <ac:picMkLst>
            <pc:docMk/>
            <pc:sldMk cId="2570632215" sldId="286"/>
            <ac:picMk id="9" creationId="{CB740867-F156-477E-8166-6F9D66B5D8E8}"/>
          </ac:picMkLst>
        </pc:picChg>
        <pc:picChg chg="add mod">
          <ac:chgData name="Lin, Swan" userId="5fe75814-bf56-4c2f-a2bd-09af55194726" providerId="ADAL" clId="{A64B4EB2-FFC9-47CD-AB6F-E90B08F277A7}" dt="2020-08-17T21:54:23.392" v="4388" actId="1076"/>
          <ac:picMkLst>
            <pc:docMk/>
            <pc:sldMk cId="2570632215" sldId="286"/>
            <ac:picMk id="11" creationId="{0B011810-DB76-45BB-B421-0A5769A3D020}"/>
          </ac:picMkLst>
        </pc:picChg>
      </pc:sldChg>
      <pc:sldChg chg="modSp">
        <pc:chgData name="Lin, Swan" userId="5fe75814-bf56-4c2f-a2bd-09af55194726" providerId="ADAL" clId="{A64B4EB2-FFC9-47CD-AB6F-E90B08F277A7}" dt="2020-08-17T22:47:56.838" v="6413" actId="20577"/>
        <pc:sldMkLst>
          <pc:docMk/>
          <pc:sldMk cId="3201474775" sldId="287"/>
        </pc:sldMkLst>
        <pc:spChg chg="mod">
          <ac:chgData name="Lin, Swan" userId="5fe75814-bf56-4c2f-a2bd-09af55194726" providerId="ADAL" clId="{A64B4EB2-FFC9-47CD-AB6F-E90B08F277A7}" dt="2020-08-17T22:47:56.838" v="6413" actId="20577"/>
          <ac:spMkLst>
            <pc:docMk/>
            <pc:sldMk cId="3201474775" sldId="287"/>
            <ac:spMk id="2" creationId="{B7DD79EA-3AD0-3A46-B744-F9DC2967F141}"/>
          </ac:spMkLst>
        </pc:spChg>
        <pc:spChg chg="mod">
          <ac:chgData name="Lin, Swan" userId="5fe75814-bf56-4c2f-a2bd-09af55194726" providerId="ADAL" clId="{A64B4EB2-FFC9-47CD-AB6F-E90B08F277A7}" dt="2020-08-17T22:45:42.366" v="5873" actId="20577"/>
          <ac:spMkLst>
            <pc:docMk/>
            <pc:sldMk cId="3201474775" sldId="287"/>
            <ac:spMk id="7" creationId="{64D35763-9731-1A4C-BF7E-DBDDE4C8D94E}"/>
          </ac:spMkLst>
        </pc:spChg>
      </pc:sldChg>
      <pc:sldChg chg="del">
        <pc:chgData name="Lin, Swan" userId="5fe75814-bf56-4c2f-a2bd-09af55194726" providerId="ADAL" clId="{A64B4EB2-FFC9-47CD-AB6F-E90B08F277A7}" dt="2020-08-17T19:46:41.351" v="223" actId="2696"/>
        <pc:sldMkLst>
          <pc:docMk/>
          <pc:sldMk cId="3095105421" sldId="309"/>
        </pc:sldMkLst>
      </pc:sldChg>
      <pc:sldChg chg="del">
        <pc:chgData name="Lin, Swan" userId="5fe75814-bf56-4c2f-a2bd-09af55194726" providerId="ADAL" clId="{A64B4EB2-FFC9-47CD-AB6F-E90B08F277A7}" dt="2020-08-17T22:48:12.975" v="6415" actId="2696"/>
        <pc:sldMkLst>
          <pc:docMk/>
          <pc:sldMk cId="3365385970" sldId="315"/>
        </pc:sldMkLst>
      </pc:sldChg>
      <pc:sldChg chg="del">
        <pc:chgData name="Lin, Swan" userId="5fe75814-bf56-4c2f-a2bd-09af55194726" providerId="ADAL" clId="{A64B4EB2-FFC9-47CD-AB6F-E90B08F277A7}" dt="2020-08-17T19:46:41.919" v="225" actId="2696"/>
        <pc:sldMkLst>
          <pc:docMk/>
          <pc:sldMk cId="3084498358" sldId="316"/>
        </pc:sldMkLst>
      </pc:sldChg>
      <pc:sldChg chg="del">
        <pc:chgData name="Lin, Swan" userId="5fe75814-bf56-4c2f-a2bd-09af55194726" providerId="ADAL" clId="{A64B4EB2-FFC9-47CD-AB6F-E90B08F277A7}" dt="2020-08-17T19:44:40.116" v="0" actId="2696"/>
        <pc:sldMkLst>
          <pc:docMk/>
          <pc:sldMk cId="1912363826" sldId="317"/>
        </pc:sldMkLst>
      </pc:sldChg>
      <pc:sldChg chg="del">
        <pc:chgData name="Lin, Swan" userId="5fe75814-bf56-4c2f-a2bd-09af55194726" providerId="ADAL" clId="{A64B4EB2-FFC9-47CD-AB6F-E90B08F277A7}" dt="2020-08-17T19:46:40.746" v="221" actId="2696"/>
        <pc:sldMkLst>
          <pc:docMk/>
          <pc:sldMk cId="3218461950" sldId="318"/>
        </pc:sldMkLst>
      </pc:sldChg>
      <pc:sldChg chg="del">
        <pc:chgData name="Lin, Swan" userId="5fe75814-bf56-4c2f-a2bd-09af55194726" providerId="ADAL" clId="{A64B4EB2-FFC9-47CD-AB6F-E90B08F277A7}" dt="2020-08-17T19:46:43.105" v="226" actId="2696"/>
        <pc:sldMkLst>
          <pc:docMk/>
          <pc:sldMk cId="2694422066" sldId="323"/>
        </pc:sldMkLst>
      </pc:sldChg>
      <pc:sldChg chg="del">
        <pc:chgData name="Lin, Swan" userId="5fe75814-bf56-4c2f-a2bd-09af55194726" providerId="ADAL" clId="{A64B4EB2-FFC9-47CD-AB6F-E90B08F277A7}" dt="2020-08-17T22:48:12.051" v="6414" actId="2696"/>
        <pc:sldMkLst>
          <pc:docMk/>
          <pc:sldMk cId="1024854594" sldId="327"/>
        </pc:sldMkLst>
      </pc:sldChg>
      <pc:sldChg chg="modSp">
        <pc:chgData name="Lin, Swan" userId="5fe75814-bf56-4c2f-a2bd-09af55194726" providerId="ADAL" clId="{A64B4EB2-FFC9-47CD-AB6F-E90B08F277A7}" dt="2020-08-17T20:02:57.527" v="1441" actId="403"/>
        <pc:sldMkLst>
          <pc:docMk/>
          <pc:sldMk cId="1857381468" sldId="328"/>
        </pc:sldMkLst>
        <pc:spChg chg="mod">
          <ac:chgData name="Lin, Swan" userId="5fe75814-bf56-4c2f-a2bd-09af55194726" providerId="ADAL" clId="{A64B4EB2-FFC9-47CD-AB6F-E90B08F277A7}" dt="2020-08-17T20:02:57.527" v="1441" actId="403"/>
          <ac:spMkLst>
            <pc:docMk/>
            <pc:sldMk cId="1857381468" sldId="328"/>
            <ac:spMk id="5" creationId="{5C0A544D-FDD4-481E-B5DB-4FA2BBD8B4D1}"/>
          </ac:spMkLst>
        </pc:spChg>
      </pc:sldChg>
      <pc:sldChg chg="modSp add">
        <pc:chgData name="Lin, Swan" userId="5fe75814-bf56-4c2f-a2bd-09af55194726" providerId="ADAL" clId="{A64B4EB2-FFC9-47CD-AB6F-E90B08F277A7}" dt="2020-08-17T20:03:38.907" v="1451" actId="20577"/>
        <pc:sldMkLst>
          <pc:docMk/>
          <pc:sldMk cId="3923983650" sldId="329"/>
        </pc:sldMkLst>
        <pc:spChg chg="mod">
          <ac:chgData name="Lin, Swan" userId="5fe75814-bf56-4c2f-a2bd-09af55194726" providerId="ADAL" clId="{A64B4EB2-FFC9-47CD-AB6F-E90B08F277A7}" dt="2020-08-17T20:03:38.907" v="1451" actId="20577"/>
          <ac:spMkLst>
            <pc:docMk/>
            <pc:sldMk cId="3923983650" sldId="329"/>
            <ac:spMk id="2" creationId="{33140BB0-D400-4D85-9E04-E01EEBCB4A6C}"/>
          </ac:spMkLst>
        </pc:spChg>
        <pc:spChg chg="mod">
          <ac:chgData name="Lin, Swan" userId="5fe75814-bf56-4c2f-a2bd-09af55194726" providerId="ADAL" clId="{A64B4EB2-FFC9-47CD-AB6F-E90B08F277A7}" dt="2020-08-17T19:54:15.489" v="588" actId="20577"/>
          <ac:spMkLst>
            <pc:docMk/>
            <pc:sldMk cId="3923983650" sldId="329"/>
            <ac:spMk id="3" creationId="{43A06AE3-B3B6-4786-9BFE-FC9CF2BEBE8D}"/>
          </ac:spMkLst>
        </pc:spChg>
      </pc:sldChg>
      <pc:sldChg chg="modSp add ord">
        <pc:chgData name="Lin, Swan" userId="5fe75814-bf56-4c2f-a2bd-09af55194726" providerId="ADAL" clId="{A64B4EB2-FFC9-47CD-AB6F-E90B08F277A7}" dt="2020-08-17T20:48:52.100" v="3748" actId="122"/>
        <pc:sldMkLst>
          <pc:docMk/>
          <pc:sldMk cId="961103859" sldId="330"/>
        </pc:sldMkLst>
        <pc:spChg chg="mod">
          <ac:chgData name="Lin, Swan" userId="5fe75814-bf56-4c2f-a2bd-09af55194726" providerId="ADAL" clId="{A64B4EB2-FFC9-47CD-AB6F-E90B08F277A7}" dt="2020-08-17T20:48:52.100" v="3748" actId="122"/>
          <ac:spMkLst>
            <pc:docMk/>
            <pc:sldMk cId="961103859" sldId="330"/>
            <ac:spMk id="2" creationId="{96FD41DE-D1EC-40D2-BD51-1BFAF3B4B2CA}"/>
          </ac:spMkLst>
        </pc:spChg>
        <pc:spChg chg="mod">
          <ac:chgData name="Lin, Swan" userId="5fe75814-bf56-4c2f-a2bd-09af55194726" providerId="ADAL" clId="{A64B4EB2-FFC9-47CD-AB6F-E90B08F277A7}" dt="2020-08-17T20:01:37.070" v="1434" actId="20577"/>
          <ac:spMkLst>
            <pc:docMk/>
            <pc:sldMk cId="961103859" sldId="330"/>
            <ac:spMk id="3" creationId="{E563FEAC-B3F5-49DF-9778-C548AD527248}"/>
          </ac:spMkLst>
        </pc:spChg>
      </pc:sldChg>
      <pc:sldChg chg="addSp modSp add">
        <pc:chgData name="Lin, Swan" userId="5fe75814-bf56-4c2f-a2bd-09af55194726" providerId="ADAL" clId="{A64B4EB2-FFC9-47CD-AB6F-E90B08F277A7}" dt="2020-08-17T20:32:04.679" v="2961" actId="114"/>
        <pc:sldMkLst>
          <pc:docMk/>
          <pc:sldMk cId="3373908630" sldId="331"/>
        </pc:sldMkLst>
        <pc:spChg chg="mod">
          <ac:chgData name="Lin, Swan" userId="5fe75814-bf56-4c2f-a2bd-09af55194726" providerId="ADAL" clId="{A64B4EB2-FFC9-47CD-AB6F-E90B08F277A7}" dt="2020-08-17T20:27:09.142" v="2766" actId="20577"/>
          <ac:spMkLst>
            <pc:docMk/>
            <pc:sldMk cId="3373908630" sldId="331"/>
            <ac:spMk id="2" creationId="{FA87A57C-36B3-402A-98F1-1EC3AC44E888}"/>
          </ac:spMkLst>
        </pc:spChg>
        <pc:spChg chg="mod">
          <ac:chgData name="Lin, Swan" userId="5fe75814-bf56-4c2f-a2bd-09af55194726" providerId="ADAL" clId="{A64B4EB2-FFC9-47CD-AB6F-E90B08F277A7}" dt="2020-08-17T20:16:02.866" v="1497" actId="20577"/>
          <ac:spMkLst>
            <pc:docMk/>
            <pc:sldMk cId="3373908630" sldId="331"/>
            <ac:spMk id="3" creationId="{5F2FF994-9429-430F-A586-1C019AABBB2F}"/>
          </ac:spMkLst>
        </pc:spChg>
        <pc:spChg chg="add mod">
          <ac:chgData name="Lin, Swan" userId="5fe75814-bf56-4c2f-a2bd-09af55194726" providerId="ADAL" clId="{A64B4EB2-FFC9-47CD-AB6F-E90B08F277A7}" dt="2020-08-17T20:32:04.679" v="2961" actId="114"/>
          <ac:spMkLst>
            <pc:docMk/>
            <pc:sldMk cId="3373908630" sldId="331"/>
            <ac:spMk id="5" creationId="{52AA6DEF-77AF-41AB-80CA-BDF50F085C01}"/>
          </ac:spMkLst>
        </pc:spChg>
      </pc:sldChg>
      <pc:sldChg chg="addSp modSp add">
        <pc:chgData name="Lin, Swan" userId="5fe75814-bf56-4c2f-a2bd-09af55194726" providerId="ADAL" clId="{A64B4EB2-FFC9-47CD-AB6F-E90B08F277A7}" dt="2020-08-17T20:55:36.689" v="3760" actId="20577"/>
        <pc:sldMkLst>
          <pc:docMk/>
          <pc:sldMk cId="1472114574" sldId="332"/>
        </pc:sldMkLst>
        <pc:spChg chg="mod">
          <ac:chgData name="Lin, Swan" userId="5fe75814-bf56-4c2f-a2bd-09af55194726" providerId="ADAL" clId="{A64B4EB2-FFC9-47CD-AB6F-E90B08F277A7}" dt="2020-08-17T20:36:12.334" v="3203" actId="20577"/>
          <ac:spMkLst>
            <pc:docMk/>
            <pc:sldMk cId="1472114574" sldId="332"/>
            <ac:spMk id="2" creationId="{BB7480F1-EA45-4213-A276-E6FACE084D92}"/>
          </ac:spMkLst>
        </pc:spChg>
        <pc:spChg chg="mod">
          <ac:chgData name="Lin, Swan" userId="5fe75814-bf56-4c2f-a2bd-09af55194726" providerId="ADAL" clId="{A64B4EB2-FFC9-47CD-AB6F-E90B08F277A7}" dt="2020-08-17T20:32:42.221" v="2981" actId="20577"/>
          <ac:spMkLst>
            <pc:docMk/>
            <pc:sldMk cId="1472114574" sldId="332"/>
            <ac:spMk id="3" creationId="{4015FBD0-F6B9-4475-8A4B-86DF2E3262C8}"/>
          </ac:spMkLst>
        </pc:spChg>
        <pc:graphicFrameChg chg="add mod modGraphic">
          <ac:chgData name="Lin, Swan" userId="5fe75814-bf56-4c2f-a2bd-09af55194726" providerId="ADAL" clId="{A64B4EB2-FFC9-47CD-AB6F-E90B08F277A7}" dt="2020-08-17T20:55:36.689" v="3760" actId="20577"/>
          <ac:graphicFrameMkLst>
            <pc:docMk/>
            <pc:sldMk cId="1472114574" sldId="332"/>
            <ac:graphicFrameMk id="5" creationId="{7F61205B-43FB-4D96-B90A-361ECEC5D056}"/>
          </ac:graphicFrameMkLst>
        </pc:graphicFrameChg>
      </pc:sldChg>
      <pc:sldChg chg="addSp delSp modSp add">
        <pc:chgData name="Lin, Swan" userId="5fe75814-bf56-4c2f-a2bd-09af55194726" providerId="ADAL" clId="{A64B4EB2-FFC9-47CD-AB6F-E90B08F277A7}" dt="2020-08-17T21:26:33.286" v="4012" actId="478"/>
        <pc:sldMkLst>
          <pc:docMk/>
          <pc:sldMk cId="156487728" sldId="333"/>
        </pc:sldMkLst>
        <pc:spChg chg="del">
          <ac:chgData name="Lin, Swan" userId="5fe75814-bf56-4c2f-a2bd-09af55194726" providerId="ADAL" clId="{A64B4EB2-FFC9-47CD-AB6F-E90B08F277A7}" dt="2020-08-17T21:26:33.286" v="4012" actId="478"/>
          <ac:spMkLst>
            <pc:docMk/>
            <pc:sldMk cId="156487728" sldId="333"/>
            <ac:spMk id="2" creationId="{E48AF13B-0325-4336-976D-838C246E2AB3}"/>
          </ac:spMkLst>
        </pc:spChg>
        <pc:spChg chg="mod">
          <ac:chgData name="Lin, Swan" userId="5fe75814-bf56-4c2f-a2bd-09af55194726" providerId="ADAL" clId="{A64B4EB2-FFC9-47CD-AB6F-E90B08F277A7}" dt="2020-08-17T21:05:35.818" v="3769" actId="20577"/>
          <ac:spMkLst>
            <pc:docMk/>
            <pc:sldMk cId="156487728" sldId="333"/>
            <ac:spMk id="3" creationId="{EDF29469-49CF-4090-A5F8-DAC8DB69FC52}"/>
          </ac:spMkLst>
        </pc:spChg>
        <pc:spChg chg="add mod">
          <ac:chgData name="Lin, Swan" userId="5fe75814-bf56-4c2f-a2bd-09af55194726" providerId="ADAL" clId="{A64B4EB2-FFC9-47CD-AB6F-E90B08F277A7}" dt="2020-08-17T21:26:22.194" v="4010" actId="1035"/>
          <ac:spMkLst>
            <pc:docMk/>
            <pc:sldMk cId="156487728" sldId="333"/>
            <ac:spMk id="7" creationId="{1E521DB1-3318-43AA-A668-82D9C7C9B2B0}"/>
          </ac:spMkLst>
        </pc:spChg>
        <pc:spChg chg="add mod">
          <ac:chgData name="Lin, Swan" userId="5fe75814-bf56-4c2f-a2bd-09af55194726" providerId="ADAL" clId="{A64B4EB2-FFC9-47CD-AB6F-E90B08F277A7}" dt="2020-08-17T21:26:22.194" v="4010" actId="1035"/>
          <ac:spMkLst>
            <pc:docMk/>
            <pc:sldMk cId="156487728" sldId="333"/>
            <ac:spMk id="10" creationId="{0F744F8A-9484-4520-96DB-262A9311079F}"/>
          </ac:spMkLst>
        </pc:spChg>
        <pc:spChg chg="add mod">
          <ac:chgData name="Lin, Swan" userId="5fe75814-bf56-4c2f-a2bd-09af55194726" providerId="ADAL" clId="{A64B4EB2-FFC9-47CD-AB6F-E90B08F277A7}" dt="2020-08-17T21:26:22.194" v="4010" actId="1035"/>
          <ac:spMkLst>
            <pc:docMk/>
            <pc:sldMk cId="156487728" sldId="333"/>
            <ac:spMk id="11" creationId="{10AEA331-7DF2-407F-87F9-B4A517E3D39A}"/>
          </ac:spMkLst>
        </pc:spChg>
        <pc:spChg chg="add mod">
          <ac:chgData name="Lin, Swan" userId="5fe75814-bf56-4c2f-a2bd-09af55194726" providerId="ADAL" clId="{A64B4EB2-FFC9-47CD-AB6F-E90B08F277A7}" dt="2020-08-17T21:26:22.194" v="4010" actId="1035"/>
          <ac:spMkLst>
            <pc:docMk/>
            <pc:sldMk cId="156487728" sldId="333"/>
            <ac:spMk id="12" creationId="{BFF7DAAA-1749-452C-A79A-C80FAADD213A}"/>
          </ac:spMkLst>
        </pc:spChg>
        <pc:spChg chg="add mod">
          <ac:chgData name="Lin, Swan" userId="5fe75814-bf56-4c2f-a2bd-09af55194726" providerId="ADAL" clId="{A64B4EB2-FFC9-47CD-AB6F-E90B08F277A7}" dt="2020-08-17T21:26:22.194" v="4010" actId="1035"/>
          <ac:spMkLst>
            <pc:docMk/>
            <pc:sldMk cId="156487728" sldId="333"/>
            <ac:spMk id="13" creationId="{CF1D0E3D-3DDC-45B0-B91E-59A3D548873C}"/>
          </ac:spMkLst>
        </pc:spChg>
        <pc:spChg chg="add mod">
          <ac:chgData name="Lin, Swan" userId="5fe75814-bf56-4c2f-a2bd-09af55194726" providerId="ADAL" clId="{A64B4EB2-FFC9-47CD-AB6F-E90B08F277A7}" dt="2020-08-17T21:26:22.194" v="4010" actId="1035"/>
          <ac:spMkLst>
            <pc:docMk/>
            <pc:sldMk cId="156487728" sldId="333"/>
            <ac:spMk id="14" creationId="{650D6370-6783-41A6-AD21-D7404BB8A7DD}"/>
          </ac:spMkLst>
        </pc:spChg>
        <pc:spChg chg="add del mod">
          <ac:chgData name="Lin, Swan" userId="5fe75814-bf56-4c2f-a2bd-09af55194726" providerId="ADAL" clId="{A64B4EB2-FFC9-47CD-AB6F-E90B08F277A7}" dt="2020-08-17T21:26:27.073" v="4011" actId="478"/>
          <ac:spMkLst>
            <pc:docMk/>
            <pc:sldMk cId="156487728" sldId="333"/>
            <ac:spMk id="15" creationId="{D02015D9-5FA6-4F51-BAA6-37E4ED3A6C33}"/>
          </ac:spMkLst>
        </pc:spChg>
        <pc:spChg chg="add mod">
          <ac:chgData name="Lin, Swan" userId="5fe75814-bf56-4c2f-a2bd-09af55194726" providerId="ADAL" clId="{A64B4EB2-FFC9-47CD-AB6F-E90B08F277A7}" dt="2020-08-17T21:26:22.194" v="4010" actId="1035"/>
          <ac:spMkLst>
            <pc:docMk/>
            <pc:sldMk cId="156487728" sldId="333"/>
            <ac:spMk id="17" creationId="{365355E6-62B6-4AAE-A853-F0D3C87D154B}"/>
          </ac:spMkLst>
        </pc:spChg>
        <pc:graphicFrameChg chg="add mod">
          <ac:chgData name="Lin, Swan" userId="5fe75814-bf56-4c2f-a2bd-09af55194726" providerId="ADAL" clId="{A64B4EB2-FFC9-47CD-AB6F-E90B08F277A7}" dt="2020-08-17T21:26:22.194" v="4010" actId="1035"/>
          <ac:graphicFrameMkLst>
            <pc:docMk/>
            <pc:sldMk cId="156487728" sldId="333"/>
            <ac:graphicFrameMk id="5" creationId="{98547E37-3973-4ACA-B509-A51D3E7A9CFD}"/>
          </ac:graphicFrameMkLst>
        </pc:graphicFrameChg>
        <pc:cxnChg chg="add mod">
          <ac:chgData name="Lin, Swan" userId="5fe75814-bf56-4c2f-a2bd-09af55194726" providerId="ADAL" clId="{A64B4EB2-FFC9-47CD-AB6F-E90B08F277A7}" dt="2020-08-17T21:26:22.194" v="4010" actId="1035"/>
          <ac:cxnSpMkLst>
            <pc:docMk/>
            <pc:sldMk cId="156487728" sldId="333"/>
            <ac:cxnSpMk id="6" creationId="{D869C7B8-01B3-4960-804D-6469E3E2783F}"/>
          </ac:cxnSpMkLst>
        </pc:cxnChg>
        <pc:cxnChg chg="add mod">
          <ac:chgData name="Lin, Swan" userId="5fe75814-bf56-4c2f-a2bd-09af55194726" providerId="ADAL" clId="{A64B4EB2-FFC9-47CD-AB6F-E90B08F277A7}" dt="2020-08-17T21:26:22.194" v="4010" actId="1035"/>
          <ac:cxnSpMkLst>
            <pc:docMk/>
            <pc:sldMk cId="156487728" sldId="333"/>
            <ac:cxnSpMk id="8" creationId="{87D3DF3B-9830-4197-B937-A9981A04FAE7}"/>
          </ac:cxnSpMkLst>
        </pc:cxnChg>
        <pc:cxnChg chg="add mod">
          <ac:chgData name="Lin, Swan" userId="5fe75814-bf56-4c2f-a2bd-09af55194726" providerId="ADAL" clId="{A64B4EB2-FFC9-47CD-AB6F-E90B08F277A7}" dt="2020-08-17T21:26:22.194" v="4010" actId="1035"/>
          <ac:cxnSpMkLst>
            <pc:docMk/>
            <pc:sldMk cId="156487728" sldId="333"/>
            <ac:cxnSpMk id="9" creationId="{CD07A862-513C-4B05-A68A-0E64E211841D}"/>
          </ac:cxnSpMkLst>
        </pc:cxnChg>
        <pc:cxnChg chg="add mod">
          <ac:chgData name="Lin, Swan" userId="5fe75814-bf56-4c2f-a2bd-09af55194726" providerId="ADAL" clId="{A64B4EB2-FFC9-47CD-AB6F-E90B08F277A7}" dt="2020-08-17T21:26:22.194" v="4010" actId="1035"/>
          <ac:cxnSpMkLst>
            <pc:docMk/>
            <pc:sldMk cId="156487728" sldId="333"/>
            <ac:cxnSpMk id="16" creationId="{D3B3EA45-30C9-49CF-8B64-4DEF2FE4664D}"/>
          </ac:cxnSpMkLst>
        </pc:cxnChg>
      </pc:sldChg>
      <pc:sldChg chg="modSp add">
        <pc:chgData name="Lin, Swan" userId="5fe75814-bf56-4c2f-a2bd-09af55194726" providerId="ADAL" clId="{A64B4EB2-FFC9-47CD-AB6F-E90B08F277A7}" dt="2020-08-17T21:16:40.542" v="3871" actId="20577"/>
        <pc:sldMkLst>
          <pc:docMk/>
          <pc:sldMk cId="1274771613" sldId="334"/>
        </pc:sldMkLst>
        <pc:spChg chg="mod">
          <ac:chgData name="Lin, Swan" userId="5fe75814-bf56-4c2f-a2bd-09af55194726" providerId="ADAL" clId="{A64B4EB2-FFC9-47CD-AB6F-E90B08F277A7}" dt="2020-08-17T21:16:40.542" v="3871" actId="20577"/>
          <ac:spMkLst>
            <pc:docMk/>
            <pc:sldMk cId="1274771613" sldId="334"/>
            <ac:spMk id="2" creationId="{8ACF86F0-2789-4244-9963-39246992D0CA}"/>
          </ac:spMkLst>
        </pc:spChg>
        <pc:spChg chg="mod">
          <ac:chgData name="Lin, Swan" userId="5fe75814-bf56-4c2f-a2bd-09af55194726" providerId="ADAL" clId="{A64B4EB2-FFC9-47CD-AB6F-E90B08F277A7}" dt="2020-08-17T21:07:21.700" v="3784" actId="947"/>
          <ac:spMkLst>
            <pc:docMk/>
            <pc:sldMk cId="1274771613" sldId="334"/>
            <ac:spMk id="3" creationId="{4157FB0B-E79A-49AD-BD49-57F5E02B38DB}"/>
          </ac:spMkLst>
        </pc:spChg>
      </pc:sldChg>
      <pc:sldChg chg="addSp delSp modSp add">
        <pc:chgData name="Lin, Swan" userId="5fe75814-bf56-4c2f-a2bd-09af55194726" providerId="ADAL" clId="{A64B4EB2-FFC9-47CD-AB6F-E90B08F277A7}" dt="2020-08-17T21:24:19.949" v="3966" actId="20577"/>
        <pc:sldMkLst>
          <pc:docMk/>
          <pc:sldMk cId="3690465043" sldId="335"/>
        </pc:sldMkLst>
        <pc:spChg chg="del mod">
          <ac:chgData name="Lin, Swan" userId="5fe75814-bf56-4c2f-a2bd-09af55194726" providerId="ADAL" clId="{A64B4EB2-FFC9-47CD-AB6F-E90B08F277A7}" dt="2020-08-17T21:21:35.162" v="3927" actId="3680"/>
          <ac:spMkLst>
            <pc:docMk/>
            <pc:sldMk cId="3690465043" sldId="335"/>
            <ac:spMk id="2" creationId="{70604D33-C9FF-495E-8728-CA82031FF800}"/>
          </ac:spMkLst>
        </pc:spChg>
        <pc:spChg chg="mod">
          <ac:chgData name="Lin, Swan" userId="5fe75814-bf56-4c2f-a2bd-09af55194726" providerId="ADAL" clId="{A64B4EB2-FFC9-47CD-AB6F-E90B08F277A7}" dt="2020-08-17T21:21:18.868" v="3922" actId="20577"/>
          <ac:spMkLst>
            <pc:docMk/>
            <pc:sldMk cId="3690465043" sldId="335"/>
            <ac:spMk id="3" creationId="{83970A04-779A-43B0-9FE6-E129F889EDB4}"/>
          </ac:spMkLst>
        </pc:spChg>
        <pc:graphicFrameChg chg="add mod ord modGraphic">
          <ac:chgData name="Lin, Swan" userId="5fe75814-bf56-4c2f-a2bd-09af55194726" providerId="ADAL" clId="{A64B4EB2-FFC9-47CD-AB6F-E90B08F277A7}" dt="2020-08-17T21:24:19.949" v="3966" actId="20577"/>
          <ac:graphicFrameMkLst>
            <pc:docMk/>
            <pc:sldMk cId="3690465043" sldId="335"/>
            <ac:graphicFrameMk id="5" creationId="{74C46C41-267E-420F-8CE4-BF3EC5A38604}"/>
          </ac:graphicFrameMkLst>
        </pc:graphicFrameChg>
      </pc:sldChg>
      <pc:sldChg chg="addSp delSp modSp add">
        <pc:chgData name="Lin, Swan" userId="5fe75814-bf56-4c2f-a2bd-09af55194726" providerId="ADAL" clId="{A64B4EB2-FFC9-47CD-AB6F-E90B08F277A7}" dt="2020-08-17T21:27:37.400" v="4063" actId="478"/>
        <pc:sldMkLst>
          <pc:docMk/>
          <pc:sldMk cId="2117658455" sldId="336"/>
        </pc:sldMkLst>
        <pc:spChg chg="del">
          <ac:chgData name="Lin, Swan" userId="5fe75814-bf56-4c2f-a2bd-09af55194726" providerId="ADAL" clId="{A64B4EB2-FFC9-47CD-AB6F-E90B08F277A7}" dt="2020-08-17T21:27:37.400" v="4063" actId="478"/>
          <ac:spMkLst>
            <pc:docMk/>
            <pc:sldMk cId="2117658455" sldId="336"/>
            <ac:spMk id="2" creationId="{F3318777-746A-4D8B-B44E-21AEF2CBD4D2}"/>
          </ac:spMkLst>
        </pc:spChg>
        <pc:spChg chg="mod">
          <ac:chgData name="Lin, Swan" userId="5fe75814-bf56-4c2f-a2bd-09af55194726" providerId="ADAL" clId="{A64B4EB2-FFC9-47CD-AB6F-E90B08F277A7}" dt="2020-08-17T21:26:58.289" v="4035" actId="20577"/>
          <ac:spMkLst>
            <pc:docMk/>
            <pc:sldMk cId="2117658455" sldId="336"/>
            <ac:spMk id="3" creationId="{B0A624E7-3929-4F41-9E82-EAF3CAE9DD26}"/>
          </ac:spMkLst>
        </pc:spChg>
        <pc:spChg chg="add mod">
          <ac:chgData name="Lin, Swan" userId="5fe75814-bf56-4c2f-a2bd-09af55194726" providerId="ADAL" clId="{A64B4EB2-FFC9-47CD-AB6F-E90B08F277A7}" dt="2020-08-17T21:27:33.199" v="4062" actId="1035"/>
          <ac:spMkLst>
            <pc:docMk/>
            <pc:sldMk cId="2117658455" sldId="336"/>
            <ac:spMk id="6" creationId="{4141B6FC-6086-40E2-9EBB-497B248DD2F6}"/>
          </ac:spMkLst>
        </pc:spChg>
        <pc:grpChg chg="add mod">
          <ac:chgData name="Lin, Swan" userId="5fe75814-bf56-4c2f-a2bd-09af55194726" providerId="ADAL" clId="{A64B4EB2-FFC9-47CD-AB6F-E90B08F277A7}" dt="2020-08-17T21:27:33.199" v="4062" actId="1035"/>
          <ac:grpSpMkLst>
            <pc:docMk/>
            <pc:sldMk cId="2117658455" sldId="336"/>
            <ac:grpSpMk id="7" creationId="{742610B1-10FA-4A23-A27B-0415AD394D37}"/>
          </ac:grpSpMkLst>
        </pc:grpChg>
        <pc:grpChg chg="mod">
          <ac:chgData name="Lin, Swan" userId="5fe75814-bf56-4c2f-a2bd-09af55194726" providerId="ADAL" clId="{A64B4EB2-FFC9-47CD-AB6F-E90B08F277A7}" dt="2020-08-17T21:27:33.199" v="4062" actId="1035"/>
          <ac:grpSpMkLst>
            <pc:docMk/>
            <pc:sldMk cId="2117658455" sldId="336"/>
            <ac:grpSpMk id="8" creationId="{C7D1CECC-1C80-4764-B372-6107720AF22C}"/>
          </ac:grpSpMkLst>
        </pc:grpChg>
        <pc:grpChg chg="mod">
          <ac:chgData name="Lin, Swan" userId="5fe75814-bf56-4c2f-a2bd-09af55194726" providerId="ADAL" clId="{A64B4EB2-FFC9-47CD-AB6F-E90B08F277A7}" dt="2020-08-17T21:27:33.199" v="4062" actId="1035"/>
          <ac:grpSpMkLst>
            <pc:docMk/>
            <pc:sldMk cId="2117658455" sldId="336"/>
            <ac:grpSpMk id="11" creationId="{83F478F9-CCDD-4C2F-926C-B5007B64F779}"/>
          </ac:grpSpMkLst>
        </pc:grpChg>
        <pc:grpChg chg="mod">
          <ac:chgData name="Lin, Swan" userId="5fe75814-bf56-4c2f-a2bd-09af55194726" providerId="ADAL" clId="{A64B4EB2-FFC9-47CD-AB6F-E90B08F277A7}" dt="2020-08-17T21:27:33.199" v="4062" actId="1035"/>
          <ac:grpSpMkLst>
            <pc:docMk/>
            <pc:sldMk cId="2117658455" sldId="336"/>
            <ac:grpSpMk id="15" creationId="{A14A0C80-1902-461F-8D19-09520B616417}"/>
          </ac:grpSpMkLst>
        </pc:grpChg>
        <pc:grpChg chg="mod">
          <ac:chgData name="Lin, Swan" userId="5fe75814-bf56-4c2f-a2bd-09af55194726" providerId="ADAL" clId="{A64B4EB2-FFC9-47CD-AB6F-E90B08F277A7}" dt="2020-08-17T21:27:33.199" v="4062" actId="1035"/>
          <ac:grpSpMkLst>
            <pc:docMk/>
            <pc:sldMk cId="2117658455" sldId="336"/>
            <ac:grpSpMk id="16" creationId="{8BD5E58C-DBF1-4595-BA94-39F7F0BC2BC4}"/>
          </ac:grpSpMkLst>
        </pc:grpChg>
        <pc:grpChg chg="mod">
          <ac:chgData name="Lin, Swan" userId="5fe75814-bf56-4c2f-a2bd-09af55194726" providerId="ADAL" clId="{A64B4EB2-FFC9-47CD-AB6F-E90B08F277A7}" dt="2020-08-17T21:27:33.199" v="4062" actId="1035"/>
          <ac:grpSpMkLst>
            <pc:docMk/>
            <pc:sldMk cId="2117658455" sldId="336"/>
            <ac:grpSpMk id="17" creationId="{B110DF28-CBA5-465E-B5B5-B1F01E27A537}"/>
          </ac:grpSpMkLst>
        </pc:grpChg>
        <pc:grpChg chg="mod">
          <ac:chgData name="Lin, Swan" userId="5fe75814-bf56-4c2f-a2bd-09af55194726" providerId="ADAL" clId="{A64B4EB2-FFC9-47CD-AB6F-E90B08F277A7}" dt="2020-08-17T21:27:33.199" v="4062" actId="1035"/>
          <ac:grpSpMkLst>
            <pc:docMk/>
            <pc:sldMk cId="2117658455" sldId="336"/>
            <ac:grpSpMk id="18" creationId="{59938E90-1DE5-44F6-9548-75242E620746}"/>
          </ac:grpSpMkLst>
        </pc:grpChg>
        <pc:grpChg chg="mod">
          <ac:chgData name="Lin, Swan" userId="5fe75814-bf56-4c2f-a2bd-09af55194726" providerId="ADAL" clId="{A64B4EB2-FFC9-47CD-AB6F-E90B08F277A7}" dt="2020-08-17T21:27:33.199" v="4062" actId="1035"/>
          <ac:grpSpMkLst>
            <pc:docMk/>
            <pc:sldMk cId="2117658455" sldId="336"/>
            <ac:grpSpMk id="19" creationId="{750D1E72-01D0-4F92-8E32-43D337B7C798}"/>
          </ac:grpSpMkLst>
        </pc:grpChg>
        <pc:grpChg chg="mod">
          <ac:chgData name="Lin, Swan" userId="5fe75814-bf56-4c2f-a2bd-09af55194726" providerId="ADAL" clId="{A64B4EB2-FFC9-47CD-AB6F-E90B08F277A7}" dt="2020-08-17T21:27:33.199" v="4062" actId="1035"/>
          <ac:grpSpMkLst>
            <pc:docMk/>
            <pc:sldMk cId="2117658455" sldId="336"/>
            <ac:grpSpMk id="20" creationId="{3CCBCC9E-A1C6-4269-B704-A503D6A218EA}"/>
          </ac:grpSpMkLst>
        </pc:grpChg>
        <pc:grpChg chg="mod">
          <ac:chgData name="Lin, Swan" userId="5fe75814-bf56-4c2f-a2bd-09af55194726" providerId="ADAL" clId="{A64B4EB2-FFC9-47CD-AB6F-E90B08F277A7}" dt="2020-08-17T21:27:33.199" v="4062" actId="1035"/>
          <ac:grpSpMkLst>
            <pc:docMk/>
            <pc:sldMk cId="2117658455" sldId="336"/>
            <ac:grpSpMk id="21" creationId="{45F52DB3-A620-4AEE-8A0B-722A76F9BFBC}"/>
          </ac:grpSpMkLst>
        </pc:grpChg>
        <pc:graphicFrameChg chg="add mod">
          <ac:chgData name="Lin, Swan" userId="5fe75814-bf56-4c2f-a2bd-09af55194726" providerId="ADAL" clId="{A64B4EB2-FFC9-47CD-AB6F-E90B08F277A7}" dt="2020-08-17T21:27:33.199" v="4062" actId="1035"/>
          <ac:graphicFrameMkLst>
            <pc:docMk/>
            <pc:sldMk cId="2117658455" sldId="336"/>
            <ac:graphicFrameMk id="5" creationId="{1F55C5CE-9198-430F-8C41-3C99EEC39486}"/>
          </ac:graphicFrameMkLst>
        </pc:graphicFrameChg>
        <pc:graphicFrameChg chg="add mod">
          <ac:chgData name="Lin, Swan" userId="5fe75814-bf56-4c2f-a2bd-09af55194726" providerId="ADAL" clId="{A64B4EB2-FFC9-47CD-AB6F-E90B08F277A7}" dt="2020-08-17T21:27:33.199" v="4062" actId="1035"/>
          <ac:graphicFrameMkLst>
            <pc:docMk/>
            <pc:sldMk cId="2117658455" sldId="336"/>
            <ac:graphicFrameMk id="1406" creationId="{0E63D75E-612A-4BA8-B0F2-F6A5FBBC94B9}"/>
          </ac:graphicFrameMkLst>
        </pc:graphicFrameChg>
      </pc:sldChg>
      <pc:sldChg chg="addSp delSp modSp add">
        <pc:chgData name="Lin, Swan" userId="5fe75814-bf56-4c2f-a2bd-09af55194726" providerId="ADAL" clId="{A64B4EB2-FFC9-47CD-AB6F-E90B08F277A7}" dt="2020-08-17T21:41:14.813" v="4316" actId="1076"/>
        <pc:sldMkLst>
          <pc:docMk/>
          <pc:sldMk cId="48579789" sldId="337"/>
        </pc:sldMkLst>
        <pc:spChg chg="del">
          <ac:chgData name="Lin, Swan" userId="5fe75814-bf56-4c2f-a2bd-09af55194726" providerId="ADAL" clId="{A64B4EB2-FFC9-47CD-AB6F-E90B08F277A7}" dt="2020-08-17T21:31:47.707" v="4167" actId="478"/>
          <ac:spMkLst>
            <pc:docMk/>
            <pc:sldMk cId="48579789" sldId="337"/>
            <ac:spMk id="2" creationId="{CCA04C58-2096-4A5E-A0CE-3D006153F81C}"/>
          </ac:spMkLst>
        </pc:spChg>
        <pc:spChg chg="mod">
          <ac:chgData name="Lin, Swan" userId="5fe75814-bf56-4c2f-a2bd-09af55194726" providerId="ADAL" clId="{A64B4EB2-FFC9-47CD-AB6F-E90B08F277A7}" dt="2020-08-17T21:28:32.482" v="4088" actId="20577"/>
          <ac:spMkLst>
            <pc:docMk/>
            <pc:sldMk cId="48579789" sldId="337"/>
            <ac:spMk id="3" creationId="{010DFF82-5D88-4B1E-860F-1808B3749D42}"/>
          </ac:spMkLst>
        </pc:spChg>
        <pc:spChg chg="add mod">
          <ac:chgData name="Lin, Swan" userId="5fe75814-bf56-4c2f-a2bd-09af55194726" providerId="ADAL" clId="{A64B4EB2-FFC9-47CD-AB6F-E90B08F277A7}" dt="2020-08-17T21:31:54.532" v="4181" actId="207"/>
          <ac:spMkLst>
            <pc:docMk/>
            <pc:sldMk cId="48579789" sldId="337"/>
            <ac:spMk id="5" creationId="{5EB3AB75-15D3-4AC3-AF2D-105553E60B80}"/>
          </ac:spMkLst>
        </pc:spChg>
        <pc:spChg chg="add mod">
          <ac:chgData name="Lin, Swan" userId="5fe75814-bf56-4c2f-a2bd-09af55194726" providerId="ADAL" clId="{A64B4EB2-FFC9-47CD-AB6F-E90B08F277A7}" dt="2020-08-17T21:32:30.013" v="4224" actId="1036"/>
          <ac:spMkLst>
            <pc:docMk/>
            <pc:sldMk cId="48579789" sldId="337"/>
            <ac:spMk id="7" creationId="{5D4B6881-2ED5-4899-B953-E941F2664485}"/>
          </ac:spMkLst>
        </pc:spChg>
        <pc:spChg chg="add mod">
          <ac:chgData name="Lin, Swan" userId="5fe75814-bf56-4c2f-a2bd-09af55194726" providerId="ADAL" clId="{A64B4EB2-FFC9-47CD-AB6F-E90B08F277A7}" dt="2020-08-17T21:32:30.013" v="4224" actId="1036"/>
          <ac:spMkLst>
            <pc:docMk/>
            <pc:sldMk cId="48579789" sldId="337"/>
            <ac:spMk id="8" creationId="{A0C003A9-628E-4613-BB36-E65D1C162335}"/>
          </ac:spMkLst>
        </pc:spChg>
        <pc:spChg chg="add mod">
          <ac:chgData name="Lin, Swan" userId="5fe75814-bf56-4c2f-a2bd-09af55194726" providerId="ADAL" clId="{A64B4EB2-FFC9-47CD-AB6F-E90B08F277A7}" dt="2020-08-17T21:32:30.013" v="4224" actId="1036"/>
          <ac:spMkLst>
            <pc:docMk/>
            <pc:sldMk cId="48579789" sldId="337"/>
            <ac:spMk id="9" creationId="{9E4335D8-B80B-4583-9D94-C5BA6279EE73}"/>
          </ac:spMkLst>
        </pc:spChg>
        <pc:spChg chg="add mod">
          <ac:chgData name="Lin, Swan" userId="5fe75814-bf56-4c2f-a2bd-09af55194726" providerId="ADAL" clId="{A64B4EB2-FFC9-47CD-AB6F-E90B08F277A7}" dt="2020-08-17T21:32:30.013" v="4224" actId="1036"/>
          <ac:spMkLst>
            <pc:docMk/>
            <pc:sldMk cId="48579789" sldId="337"/>
            <ac:spMk id="10" creationId="{56EA10A7-977C-4C83-BFE4-9EF3FB834C5E}"/>
          </ac:spMkLst>
        </pc:spChg>
        <pc:spChg chg="add mod">
          <ac:chgData name="Lin, Swan" userId="5fe75814-bf56-4c2f-a2bd-09af55194726" providerId="ADAL" clId="{A64B4EB2-FFC9-47CD-AB6F-E90B08F277A7}" dt="2020-08-17T21:41:14.813" v="4316" actId="1076"/>
          <ac:spMkLst>
            <pc:docMk/>
            <pc:sldMk cId="48579789" sldId="337"/>
            <ac:spMk id="11" creationId="{DCE83292-6BA7-46DB-8D53-EEA20072B33D}"/>
          </ac:spMkLst>
        </pc:spChg>
        <pc:spChg chg="add mod">
          <ac:chgData name="Lin, Swan" userId="5fe75814-bf56-4c2f-a2bd-09af55194726" providerId="ADAL" clId="{A64B4EB2-FFC9-47CD-AB6F-E90B08F277A7}" dt="2020-08-17T21:41:12.091" v="4315" actId="1076"/>
          <ac:spMkLst>
            <pc:docMk/>
            <pc:sldMk cId="48579789" sldId="337"/>
            <ac:spMk id="12" creationId="{FCAEDCD7-76EC-4EAD-96DD-358CDC9F1ECF}"/>
          </ac:spMkLst>
        </pc:spChg>
        <pc:grpChg chg="add mod">
          <ac:chgData name="Lin, Swan" userId="5fe75814-bf56-4c2f-a2bd-09af55194726" providerId="ADAL" clId="{A64B4EB2-FFC9-47CD-AB6F-E90B08F277A7}" dt="2020-08-17T21:32:16.474" v="4183" actId="1076"/>
          <ac:grpSpMkLst>
            <pc:docMk/>
            <pc:sldMk cId="48579789" sldId="337"/>
            <ac:grpSpMk id="13" creationId="{16DBDCF1-2E4B-495B-9385-F747658D58BC}"/>
          </ac:grpSpMkLst>
        </pc:grpChg>
        <pc:graphicFrameChg chg="add mod">
          <ac:chgData name="Lin, Swan" userId="5fe75814-bf56-4c2f-a2bd-09af55194726" providerId="ADAL" clId="{A64B4EB2-FFC9-47CD-AB6F-E90B08F277A7}" dt="2020-08-17T21:32:16.474" v="4183" actId="1076"/>
          <ac:graphicFrameMkLst>
            <pc:docMk/>
            <pc:sldMk cId="48579789" sldId="337"/>
            <ac:graphicFrameMk id="6" creationId="{1B0C3F9A-D469-4E18-8836-17E3B16D911B}"/>
          </ac:graphicFrameMkLst>
        </pc:graphicFrameChg>
      </pc:sldChg>
      <pc:sldChg chg="addSp modSp add del">
        <pc:chgData name="Lin, Swan" userId="5fe75814-bf56-4c2f-a2bd-09af55194726" providerId="ADAL" clId="{A64B4EB2-FFC9-47CD-AB6F-E90B08F277A7}" dt="2020-08-17T21:55:34.204" v="4451" actId="2696"/>
        <pc:sldMkLst>
          <pc:docMk/>
          <pc:sldMk cId="1174858137" sldId="338"/>
        </pc:sldMkLst>
        <pc:spChg chg="mod">
          <ac:chgData name="Lin, Swan" userId="5fe75814-bf56-4c2f-a2bd-09af55194726" providerId="ADAL" clId="{A64B4EB2-FFC9-47CD-AB6F-E90B08F277A7}" dt="2020-08-17T21:34:34.572" v="4264" actId="6549"/>
          <ac:spMkLst>
            <pc:docMk/>
            <pc:sldMk cId="1174858137" sldId="338"/>
            <ac:spMk id="2" creationId="{0BBD8DE2-F3F2-4422-ADA8-3205E1A4DAB7}"/>
          </ac:spMkLst>
        </pc:spChg>
        <pc:spChg chg="mod">
          <ac:chgData name="Lin, Swan" userId="5fe75814-bf56-4c2f-a2bd-09af55194726" providerId="ADAL" clId="{A64B4EB2-FFC9-47CD-AB6F-E90B08F277A7}" dt="2020-08-17T21:34:11.552" v="4258" actId="403"/>
          <ac:spMkLst>
            <pc:docMk/>
            <pc:sldMk cId="1174858137" sldId="338"/>
            <ac:spMk id="3" creationId="{852D38B8-97BB-40A8-B43F-76D9ED52FCF7}"/>
          </ac:spMkLst>
        </pc:spChg>
        <pc:spChg chg="add mod">
          <ac:chgData name="Lin, Swan" userId="5fe75814-bf56-4c2f-a2bd-09af55194726" providerId="ADAL" clId="{A64B4EB2-FFC9-47CD-AB6F-E90B08F277A7}" dt="2020-08-17T21:35:02.625" v="4300" actId="1076"/>
          <ac:spMkLst>
            <pc:docMk/>
            <pc:sldMk cId="1174858137" sldId="338"/>
            <ac:spMk id="5" creationId="{B27544F9-CA96-46B2-BFBB-12C751963C43}"/>
          </ac:spMkLst>
        </pc:spChg>
      </pc:sldChg>
      <pc:sldChg chg="addSp delSp modSp add">
        <pc:chgData name="Lin, Swan" userId="5fe75814-bf56-4c2f-a2bd-09af55194726" providerId="ADAL" clId="{A64B4EB2-FFC9-47CD-AB6F-E90B08F277A7}" dt="2020-08-17T22:00:31.953" v="4482"/>
        <pc:sldMkLst>
          <pc:docMk/>
          <pc:sldMk cId="2584071912" sldId="339"/>
        </pc:sldMkLst>
        <pc:spChg chg="del">
          <ac:chgData name="Lin, Swan" userId="5fe75814-bf56-4c2f-a2bd-09af55194726" providerId="ADAL" clId="{A64B4EB2-FFC9-47CD-AB6F-E90B08F277A7}" dt="2020-08-17T21:39:33.942" v="4306" actId="478"/>
          <ac:spMkLst>
            <pc:docMk/>
            <pc:sldMk cId="2584071912" sldId="339"/>
            <ac:spMk id="2" creationId="{F6705BE2-38B1-48B3-8089-19186FCF7A9A}"/>
          </ac:spMkLst>
        </pc:spChg>
        <pc:spChg chg="mod">
          <ac:chgData name="Lin, Swan" userId="5fe75814-bf56-4c2f-a2bd-09af55194726" providerId="ADAL" clId="{A64B4EB2-FFC9-47CD-AB6F-E90B08F277A7}" dt="2020-08-17T21:40:28.130" v="4311" actId="20577"/>
          <ac:spMkLst>
            <pc:docMk/>
            <pc:sldMk cId="2584071912" sldId="339"/>
            <ac:spMk id="3" creationId="{3962272E-5D52-4D28-AFC9-194151C7B56A}"/>
          </ac:spMkLst>
        </pc:spChg>
        <pc:spChg chg="add mod">
          <ac:chgData name="Lin, Swan" userId="5fe75814-bf56-4c2f-a2bd-09af55194726" providerId="ADAL" clId="{A64B4EB2-FFC9-47CD-AB6F-E90B08F277A7}" dt="2020-08-17T22:00:31.953" v="4482"/>
          <ac:spMkLst>
            <pc:docMk/>
            <pc:sldMk cId="2584071912" sldId="339"/>
            <ac:spMk id="5" creationId="{1FE30E87-F192-4242-B0A3-53799333D96C}"/>
          </ac:spMkLst>
        </pc:spChg>
        <pc:spChg chg="add mod">
          <ac:chgData name="Lin, Swan" userId="5fe75814-bf56-4c2f-a2bd-09af55194726" providerId="ADAL" clId="{A64B4EB2-FFC9-47CD-AB6F-E90B08F277A7}" dt="2020-08-17T21:39:19.062" v="4304" actId="14100"/>
          <ac:spMkLst>
            <pc:docMk/>
            <pc:sldMk cId="2584071912" sldId="339"/>
            <ac:spMk id="6" creationId="{9C4789B8-2B72-498D-BE8C-751043FD7C53}"/>
          </ac:spMkLst>
        </pc:spChg>
        <pc:spChg chg="add mod">
          <ac:chgData name="Lin, Swan" userId="5fe75814-bf56-4c2f-a2bd-09af55194726" providerId="ADAL" clId="{A64B4EB2-FFC9-47CD-AB6F-E90B08F277A7}" dt="2020-08-17T21:40:35.233" v="4312" actId="1076"/>
          <ac:spMkLst>
            <pc:docMk/>
            <pc:sldMk cId="2584071912" sldId="339"/>
            <ac:spMk id="7" creationId="{37EF1678-A900-4DAD-9673-646CAAA2EF6E}"/>
          </ac:spMkLst>
        </pc:spChg>
        <pc:spChg chg="add mod">
          <ac:chgData name="Lin, Swan" userId="5fe75814-bf56-4c2f-a2bd-09af55194726" providerId="ADAL" clId="{A64B4EB2-FFC9-47CD-AB6F-E90B08F277A7}" dt="2020-08-17T21:59:40.212" v="4480" actId="20577"/>
          <ac:spMkLst>
            <pc:docMk/>
            <pc:sldMk cId="2584071912" sldId="339"/>
            <ac:spMk id="9" creationId="{370CAEA9-233C-448D-B285-7EA46C86EE68}"/>
          </ac:spMkLst>
        </pc:spChg>
        <pc:graphicFrameChg chg="add mod">
          <ac:chgData name="Lin, Swan" userId="5fe75814-bf56-4c2f-a2bd-09af55194726" providerId="ADAL" clId="{A64B4EB2-FFC9-47CD-AB6F-E90B08F277A7}" dt="2020-08-17T21:59:50.990" v="4481" actId="1076"/>
          <ac:graphicFrameMkLst>
            <pc:docMk/>
            <pc:sldMk cId="2584071912" sldId="339"/>
            <ac:graphicFrameMk id="8" creationId="{93AC812E-CDAF-4B09-BAF3-BE5ED55DD153}"/>
          </ac:graphicFrameMkLst>
        </pc:graphicFrameChg>
      </pc:sldChg>
      <pc:sldChg chg="addSp delSp modSp add">
        <pc:chgData name="Lin, Swan" userId="5fe75814-bf56-4c2f-a2bd-09af55194726" providerId="ADAL" clId="{A64B4EB2-FFC9-47CD-AB6F-E90B08F277A7}" dt="2020-08-17T21:43:14.447" v="4339" actId="207"/>
        <pc:sldMkLst>
          <pc:docMk/>
          <pc:sldMk cId="3446044288" sldId="340"/>
        </pc:sldMkLst>
        <pc:spChg chg="del">
          <ac:chgData name="Lin, Swan" userId="5fe75814-bf56-4c2f-a2bd-09af55194726" providerId="ADAL" clId="{A64B4EB2-FFC9-47CD-AB6F-E90B08F277A7}" dt="2020-08-17T21:42:34.318" v="4319" actId="478"/>
          <ac:spMkLst>
            <pc:docMk/>
            <pc:sldMk cId="3446044288" sldId="340"/>
            <ac:spMk id="7" creationId="{5D4B6881-2ED5-4899-B953-E941F2664485}"/>
          </ac:spMkLst>
        </pc:spChg>
        <pc:spChg chg="del">
          <ac:chgData name="Lin, Swan" userId="5fe75814-bf56-4c2f-a2bd-09af55194726" providerId="ADAL" clId="{A64B4EB2-FFC9-47CD-AB6F-E90B08F277A7}" dt="2020-08-17T21:42:41.617" v="4323" actId="478"/>
          <ac:spMkLst>
            <pc:docMk/>
            <pc:sldMk cId="3446044288" sldId="340"/>
            <ac:spMk id="8" creationId="{A0C003A9-628E-4613-BB36-E65D1C162335}"/>
          </ac:spMkLst>
        </pc:spChg>
        <pc:spChg chg="del">
          <ac:chgData name="Lin, Swan" userId="5fe75814-bf56-4c2f-a2bd-09af55194726" providerId="ADAL" clId="{A64B4EB2-FFC9-47CD-AB6F-E90B08F277A7}" dt="2020-08-17T21:42:43.692" v="4324" actId="478"/>
          <ac:spMkLst>
            <pc:docMk/>
            <pc:sldMk cId="3446044288" sldId="340"/>
            <ac:spMk id="9" creationId="{9E4335D8-B80B-4583-9D94-C5BA6279EE73}"/>
          </ac:spMkLst>
        </pc:spChg>
        <pc:spChg chg="del">
          <ac:chgData name="Lin, Swan" userId="5fe75814-bf56-4c2f-a2bd-09af55194726" providerId="ADAL" clId="{A64B4EB2-FFC9-47CD-AB6F-E90B08F277A7}" dt="2020-08-17T21:42:39.913" v="4322" actId="478"/>
          <ac:spMkLst>
            <pc:docMk/>
            <pc:sldMk cId="3446044288" sldId="340"/>
            <ac:spMk id="10" creationId="{56EA10A7-977C-4C83-BFE4-9EF3FB834C5E}"/>
          </ac:spMkLst>
        </pc:spChg>
        <pc:spChg chg="add mod">
          <ac:chgData name="Lin, Swan" userId="5fe75814-bf56-4c2f-a2bd-09af55194726" providerId="ADAL" clId="{A64B4EB2-FFC9-47CD-AB6F-E90B08F277A7}" dt="2020-08-17T21:43:14.447" v="4339" actId="207"/>
          <ac:spMkLst>
            <pc:docMk/>
            <pc:sldMk cId="3446044288" sldId="340"/>
            <ac:spMk id="14" creationId="{C81818CE-CE0A-451B-8E2E-B91210685AED}"/>
          </ac:spMkLst>
        </pc:spChg>
        <pc:grpChg chg="add del mod">
          <ac:chgData name="Lin, Swan" userId="5fe75814-bf56-4c2f-a2bd-09af55194726" providerId="ADAL" clId="{A64B4EB2-FFC9-47CD-AB6F-E90B08F277A7}" dt="2020-08-17T21:42:36.975" v="4321" actId="478"/>
          <ac:grpSpMkLst>
            <pc:docMk/>
            <pc:sldMk cId="3446044288" sldId="340"/>
            <ac:grpSpMk id="13" creationId="{16DBDCF1-2E4B-495B-9385-F747658D58BC}"/>
          </ac:grpSpMkLst>
        </pc:grpChg>
        <pc:graphicFrameChg chg="del">
          <ac:chgData name="Lin, Swan" userId="5fe75814-bf56-4c2f-a2bd-09af55194726" providerId="ADAL" clId="{A64B4EB2-FFC9-47CD-AB6F-E90B08F277A7}" dt="2020-08-17T21:42:33.322" v="4318" actId="478"/>
          <ac:graphicFrameMkLst>
            <pc:docMk/>
            <pc:sldMk cId="3446044288" sldId="340"/>
            <ac:graphicFrameMk id="6" creationId="{1B0C3F9A-D469-4E18-8836-17E3B16D911B}"/>
          </ac:graphicFrameMkLst>
        </pc:graphicFrameChg>
        <pc:picChg chg="add">
          <ac:chgData name="Lin, Swan" userId="5fe75814-bf56-4c2f-a2bd-09af55194726" providerId="ADAL" clId="{A64B4EB2-FFC9-47CD-AB6F-E90B08F277A7}" dt="2020-08-17T21:42:45.510" v="4325"/>
          <ac:picMkLst>
            <pc:docMk/>
            <pc:sldMk cId="3446044288" sldId="340"/>
            <ac:picMk id="2" creationId="{99223024-AAC3-471E-971D-1834B9DEA488}"/>
          </ac:picMkLst>
        </pc:picChg>
      </pc:sldChg>
      <pc:sldChg chg="addSp delSp modSp add">
        <pc:chgData name="Lin, Swan" userId="5fe75814-bf56-4c2f-a2bd-09af55194726" providerId="ADAL" clId="{A64B4EB2-FFC9-47CD-AB6F-E90B08F277A7}" dt="2020-08-17T21:49:19.875" v="4379" actId="1035"/>
        <pc:sldMkLst>
          <pc:docMk/>
          <pc:sldMk cId="336741640" sldId="341"/>
        </pc:sldMkLst>
        <pc:spChg chg="del">
          <ac:chgData name="Lin, Swan" userId="5fe75814-bf56-4c2f-a2bd-09af55194726" providerId="ADAL" clId="{A64B4EB2-FFC9-47CD-AB6F-E90B08F277A7}" dt="2020-08-17T21:49:04.640" v="4352"/>
          <ac:spMkLst>
            <pc:docMk/>
            <pc:sldMk cId="336741640" sldId="341"/>
            <ac:spMk id="2" creationId="{199AE9EB-FC7E-4F7A-907E-2333A312A463}"/>
          </ac:spMkLst>
        </pc:spChg>
        <pc:spChg chg="mod">
          <ac:chgData name="Lin, Swan" userId="5fe75814-bf56-4c2f-a2bd-09af55194726" providerId="ADAL" clId="{A64B4EB2-FFC9-47CD-AB6F-E90B08F277A7}" dt="2020-08-17T21:48:52.713" v="4351" actId="20577"/>
          <ac:spMkLst>
            <pc:docMk/>
            <pc:sldMk cId="336741640" sldId="341"/>
            <ac:spMk id="3" creationId="{A01FBF1F-5CB5-408A-ADBC-FD586E3DD14A}"/>
          </ac:spMkLst>
        </pc:spChg>
        <pc:picChg chg="add mod">
          <ac:chgData name="Lin, Swan" userId="5fe75814-bf56-4c2f-a2bd-09af55194726" providerId="ADAL" clId="{A64B4EB2-FFC9-47CD-AB6F-E90B08F277A7}" dt="2020-08-17T21:49:19.875" v="4379" actId="1035"/>
          <ac:picMkLst>
            <pc:docMk/>
            <pc:sldMk cId="336741640" sldId="341"/>
            <ac:picMk id="5" creationId="{8AADB5DE-216F-435B-8FE1-1F492F5FA60D}"/>
          </ac:picMkLst>
        </pc:picChg>
      </pc:sldChg>
      <pc:sldChg chg="addSp delSp modSp add">
        <pc:chgData name="Lin, Swan" userId="5fe75814-bf56-4c2f-a2bd-09af55194726" providerId="ADAL" clId="{A64B4EB2-FFC9-47CD-AB6F-E90B08F277A7}" dt="2020-08-17T22:19:30.935" v="4858" actId="20577"/>
        <pc:sldMkLst>
          <pc:docMk/>
          <pc:sldMk cId="4189199752" sldId="342"/>
        </pc:sldMkLst>
        <pc:spChg chg="del">
          <ac:chgData name="Lin, Swan" userId="5fe75814-bf56-4c2f-a2bd-09af55194726" providerId="ADAL" clId="{A64B4EB2-FFC9-47CD-AB6F-E90B08F277A7}" dt="2020-08-17T22:06:37.863" v="4508"/>
          <ac:spMkLst>
            <pc:docMk/>
            <pc:sldMk cId="4189199752" sldId="342"/>
            <ac:spMk id="2" creationId="{E9F57F68-0A55-4DEE-8D40-5AB171E2D9A2}"/>
          </ac:spMkLst>
        </pc:spChg>
        <pc:spChg chg="mod">
          <ac:chgData name="Lin, Swan" userId="5fe75814-bf56-4c2f-a2bd-09af55194726" providerId="ADAL" clId="{A64B4EB2-FFC9-47CD-AB6F-E90B08F277A7}" dt="2020-08-17T22:06:33.554" v="4507" actId="20577"/>
          <ac:spMkLst>
            <pc:docMk/>
            <pc:sldMk cId="4189199752" sldId="342"/>
            <ac:spMk id="3" creationId="{39960BE0-ADE5-40A4-9557-F531A22A05FE}"/>
          </ac:spMkLst>
        </pc:spChg>
        <pc:spChg chg="add del mod">
          <ac:chgData name="Lin, Swan" userId="5fe75814-bf56-4c2f-a2bd-09af55194726" providerId="ADAL" clId="{A64B4EB2-FFC9-47CD-AB6F-E90B08F277A7}" dt="2020-08-17T22:19:04.955" v="4832"/>
          <ac:spMkLst>
            <pc:docMk/>
            <pc:sldMk cId="4189199752" sldId="342"/>
            <ac:spMk id="7" creationId="{9F9752AE-F131-45F8-8CF1-FB5E6F5BF781}"/>
          </ac:spMkLst>
        </pc:spChg>
        <pc:graphicFrameChg chg="add del mod modGraphic">
          <ac:chgData name="Lin, Swan" userId="5fe75814-bf56-4c2f-a2bd-09af55194726" providerId="ADAL" clId="{A64B4EB2-FFC9-47CD-AB6F-E90B08F277A7}" dt="2020-08-17T22:19:03.574" v="4831" actId="478"/>
          <ac:graphicFrameMkLst>
            <pc:docMk/>
            <pc:sldMk cId="4189199752" sldId="342"/>
            <ac:graphicFrameMk id="5" creationId="{D014949C-54B2-4474-B156-5352C05507E3}"/>
          </ac:graphicFrameMkLst>
        </pc:graphicFrameChg>
        <pc:graphicFrameChg chg="add mod modGraphic">
          <ac:chgData name="Lin, Swan" userId="5fe75814-bf56-4c2f-a2bd-09af55194726" providerId="ADAL" clId="{A64B4EB2-FFC9-47CD-AB6F-E90B08F277A7}" dt="2020-08-17T22:19:30.935" v="4858" actId="20577"/>
          <ac:graphicFrameMkLst>
            <pc:docMk/>
            <pc:sldMk cId="4189199752" sldId="342"/>
            <ac:graphicFrameMk id="8" creationId="{0510F64F-13A2-4F13-88C0-E57F45C21743}"/>
          </ac:graphicFrameMkLst>
        </pc:graphicFrameChg>
      </pc:sldChg>
      <pc:sldChg chg="modSp add">
        <pc:chgData name="Lin, Swan" userId="5fe75814-bf56-4c2f-a2bd-09af55194726" providerId="ADAL" clId="{A64B4EB2-FFC9-47CD-AB6F-E90B08F277A7}" dt="2020-08-17T22:16:45.469" v="4826" actId="113"/>
        <pc:sldMkLst>
          <pc:docMk/>
          <pc:sldMk cId="3420435155" sldId="343"/>
        </pc:sldMkLst>
        <pc:spChg chg="mod">
          <ac:chgData name="Lin, Swan" userId="5fe75814-bf56-4c2f-a2bd-09af55194726" providerId="ADAL" clId="{A64B4EB2-FFC9-47CD-AB6F-E90B08F277A7}" dt="2020-08-17T22:16:45.469" v="4826" actId="113"/>
          <ac:spMkLst>
            <pc:docMk/>
            <pc:sldMk cId="3420435155" sldId="343"/>
            <ac:spMk id="2" creationId="{8831ADD0-FC6E-4D87-AB6E-00F2FDCA4312}"/>
          </ac:spMkLst>
        </pc:spChg>
        <pc:spChg chg="mod">
          <ac:chgData name="Lin, Swan" userId="5fe75814-bf56-4c2f-a2bd-09af55194726" providerId="ADAL" clId="{A64B4EB2-FFC9-47CD-AB6F-E90B08F277A7}" dt="2020-08-17T22:13:06.094" v="4672" actId="20577"/>
          <ac:spMkLst>
            <pc:docMk/>
            <pc:sldMk cId="3420435155" sldId="343"/>
            <ac:spMk id="3" creationId="{75DBE268-1321-4025-B95F-77C07F7DF0EE}"/>
          </ac:spMkLst>
        </pc:spChg>
      </pc:sldChg>
      <pc:sldChg chg="addSp delSp modSp add">
        <pc:chgData name="Lin, Swan" userId="5fe75814-bf56-4c2f-a2bd-09af55194726" providerId="ADAL" clId="{A64B4EB2-FFC9-47CD-AB6F-E90B08F277A7}" dt="2020-08-17T22:12:21.012" v="4663" actId="20577"/>
        <pc:sldMkLst>
          <pc:docMk/>
          <pc:sldMk cId="2379634880" sldId="344"/>
        </pc:sldMkLst>
        <pc:spChg chg="add del mod">
          <ac:chgData name="Lin, Swan" userId="5fe75814-bf56-4c2f-a2bd-09af55194726" providerId="ADAL" clId="{A64B4EB2-FFC9-47CD-AB6F-E90B08F277A7}" dt="2020-08-17T22:09:51.443" v="4575" actId="478"/>
          <ac:spMkLst>
            <pc:docMk/>
            <pc:sldMk cId="2379634880" sldId="344"/>
            <ac:spMk id="3" creationId="{E29DB653-2B5E-4FF8-A51A-B82D185DC3C8}"/>
          </ac:spMkLst>
        </pc:spChg>
        <pc:spChg chg="add mod">
          <ac:chgData name="Lin, Swan" userId="5fe75814-bf56-4c2f-a2bd-09af55194726" providerId="ADAL" clId="{A64B4EB2-FFC9-47CD-AB6F-E90B08F277A7}" dt="2020-08-17T22:12:21.012" v="4663" actId="20577"/>
          <ac:spMkLst>
            <pc:docMk/>
            <pc:sldMk cId="2379634880" sldId="344"/>
            <ac:spMk id="5" creationId="{9708D6AB-D1C6-43FF-B4F5-7471D40F86F4}"/>
          </ac:spMkLst>
        </pc:spChg>
        <pc:spChg chg="del">
          <ac:chgData name="Lin, Swan" userId="5fe75814-bf56-4c2f-a2bd-09af55194726" providerId="ADAL" clId="{A64B4EB2-FFC9-47CD-AB6F-E90B08F277A7}" dt="2020-08-17T22:09:56.253" v="4577" actId="478"/>
          <ac:spMkLst>
            <pc:docMk/>
            <pc:sldMk cId="2379634880" sldId="344"/>
            <ac:spMk id="6" creationId="{1FDD4E63-BC5A-7541-A89C-99F8962C0AB3}"/>
          </ac:spMkLst>
        </pc:spChg>
        <pc:spChg chg="add del mod">
          <ac:chgData name="Lin, Swan" userId="5fe75814-bf56-4c2f-a2bd-09af55194726" providerId="ADAL" clId="{A64B4EB2-FFC9-47CD-AB6F-E90B08F277A7}" dt="2020-08-17T22:09:41.255" v="4570"/>
          <ac:spMkLst>
            <pc:docMk/>
            <pc:sldMk cId="2379634880" sldId="344"/>
            <ac:spMk id="7" creationId="{5CA301D4-0CA5-4E43-B65A-E1C910EAB9D6}"/>
          </ac:spMkLst>
        </pc:spChg>
        <pc:spChg chg="del">
          <ac:chgData name="Lin, Swan" userId="5fe75814-bf56-4c2f-a2bd-09af55194726" providerId="ADAL" clId="{A64B4EB2-FFC9-47CD-AB6F-E90B08F277A7}" dt="2020-08-17T22:09:49.028" v="4573" actId="478"/>
          <ac:spMkLst>
            <pc:docMk/>
            <pc:sldMk cId="2379634880" sldId="344"/>
            <ac:spMk id="8" creationId="{DE8BF8CA-ED88-FA47-AA06-0B6BCD4A5EA5}"/>
          </ac:spMkLst>
        </pc:spChg>
        <pc:spChg chg="add mod">
          <ac:chgData name="Lin, Swan" userId="5fe75814-bf56-4c2f-a2bd-09af55194726" providerId="ADAL" clId="{A64B4EB2-FFC9-47CD-AB6F-E90B08F277A7}" dt="2020-08-17T22:09:43.684" v="4572" actId="27636"/>
          <ac:spMkLst>
            <pc:docMk/>
            <pc:sldMk cId="2379634880" sldId="344"/>
            <ac:spMk id="9" creationId="{E8D6B143-869A-4B3B-939C-E15E2B298145}"/>
          </ac:spMkLst>
        </pc:spChg>
        <pc:spChg chg="del">
          <ac:chgData name="Lin, Swan" userId="5fe75814-bf56-4c2f-a2bd-09af55194726" providerId="ADAL" clId="{A64B4EB2-FFC9-47CD-AB6F-E90B08F277A7}" dt="2020-08-17T22:12:14.517" v="4660" actId="478"/>
          <ac:spMkLst>
            <pc:docMk/>
            <pc:sldMk cId="2379634880" sldId="344"/>
            <ac:spMk id="12" creationId="{10EAC79C-3268-4DEC-B09A-AA354A73106B}"/>
          </ac:spMkLst>
        </pc:spChg>
        <pc:picChg chg="del">
          <ac:chgData name="Lin, Swan" userId="5fe75814-bf56-4c2f-a2bd-09af55194726" providerId="ADAL" clId="{A64B4EB2-FFC9-47CD-AB6F-E90B08F277A7}" dt="2020-08-17T22:09:53.629" v="4576" actId="478"/>
          <ac:picMkLst>
            <pc:docMk/>
            <pc:sldMk cId="2379634880" sldId="344"/>
            <ac:picMk id="11" creationId="{0B011810-DB76-45BB-B421-0A5769A3D020}"/>
          </ac:picMkLst>
        </pc:picChg>
      </pc:sldChg>
      <pc:sldChg chg="modSp add">
        <pc:chgData name="Lin, Swan" userId="5fe75814-bf56-4c2f-a2bd-09af55194726" providerId="ADAL" clId="{A64B4EB2-FFC9-47CD-AB6F-E90B08F277A7}" dt="2020-08-17T22:21:14.781" v="4859" actId="20577"/>
        <pc:sldMkLst>
          <pc:docMk/>
          <pc:sldMk cId="3514608345" sldId="345"/>
        </pc:sldMkLst>
        <pc:spChg chg="mod">
          <ac:chgData name="Lin, Swan" userId="5fe75814-bf56-4c2f-a2bd-09af55194726" providerId="ADAL" clId="{A64B4EB2-FFC9-47CD-AB6F-E90B08F277A7}" dt="2020-08-17T22:21:14.781" v="4859" actId="20577"/>
          <ac:spMkLst>
            <pc:docMk/>
            <pc:sldMk cId="3514608345" sldId="345"/>
            <ac:spMk id="2" creationId="{8B2EADDB-567D-4C4D-BD40-45466932E5B4}"/>
          </ac:spMkLst>
        </pc:spChg>
        <pc:spChg chg="mod">
          <ac:chgData name="Lin, Swan" userId="5fe75814-bf56-4c2f-a2bd-09af55194726" providerId="ADAL" clId="{A64B4EB2-FFC9-47CD-AB6F-E90B08F277A7}" dt="2020-08-17T22:15:48.197" v="4777" actId="20577"/>
          <ac:spMkLst>
            <pc:docMk/>
            <pc:sldMk cId="3514608345" sldId="345"/>
            <ac:spMk id="3" creationId="{1F6E18C9-069A-4FBA-8BE2-EF07913DD2F7}"/>
          </ac:spMkLst>
        </pc:spChg>
      </pc:sldChg>
      <pc:sldChg chg="addSp delSp modSp add">
        <pc:chgData name="Lin, Swan" userId="5fe75814-bf56-4c2f-a2bd-09af55194726" providerId="ADAL" clId="{A64B4EB2-FFC9-47CD-AB6F-E90B08F277A7}" dt="2020-08-17T22:26:38.953" v="5070" actId="20577"/>
        <pc:sldMkLst>
          <pc:docMk/>
          <pc:sldMk cId="2960481620" sldId="346"/>
        </pc:sldMkLst>
        <pc:spChg chg="del">
          <ac:chgData name="Lin, Swan" userId="5fe75814-bf56-4c2f-a2bd-09af55194726" providerId="ADAL" clId="{A64B4EB2-FFC9-47CD-AB6F-E90B08F277A7}" dt="2020-08-17T22:23:16.670" v="4934"/>
          <ac:spMkLst>
            <pc:docMk/>
            <pc:sldMk cId="2960481620" sldId="346"/>
            <ac:spMk id="2" creationId="{5C1694D7-1753-4A41-9518-29E5FDADC8DA}"/>
          </ac:spMkLst>
        </pc:spChg>
        <pc:spChg chg="mod">
          <ac:chgData name="Lin, Swan" userId="5fe75814-bf56-4c2f-a2bd-09af55194726" providerId="ADAL" clId="{A64B4EB2-FFC9-47CD-AB6F-E90B08F277A7}" dt="2020-08-17T22:26:38.953" v="5070" actId="20577"/>
          <ac:spMkLst>
            <pc:docMk/>
            <pc:sldMk cId="2960481620" sldId="346"/>
            <ac:spMk id="3" creationId="{DBFD43CB-3D39-4B91-90D5-AA165B488D8F}"/>
          </ac:spMkLst>
        </pc:spChg>
        <pc:spChg chg="add mod">
          <ac:chgData name="Lin, Swan" userId="5fe75814-bf56-4c2f-a2bd-09af55194726" providerId="ADAL" clId="{A64B4EB2-FFC9-47CD-AB6F-E90B08F277A7}" dt="2020-08-17T22:23:47.490" v="4971" actId="255"/>
          <ac:spMkLst>
            <pc:docMk/>
            <pc:sldMk cId="2960481620" sldId="346"/>
            <ac:spMk id="6" creationId="{59F3C8B8-9DB1-41EB-AE9A-1DF3ECAC5ABA}"/>
          </ac:spMkLst>
        </pc:spChg>
        <pc:picChg chg="add mod modCrop">
          <ac:chgData name="Lin, Swan" userId="5fe75814-bf56-4c2f-a2bd-09af55194726" providerId="ADAL" clId="{A64B4EB2-FFC9-47CD-AB6F-E90B08F277A7}" dt="2020-08-17T22:23:27.447" v="4968" actId="1036"/>
          <ac:picMkLst>
            <pc:docMk/>
            <pc:sldMk cId="2960481620" sldId="346"/>
            <ac:picMk id="5" creationId="{A5F50144-8ABC-45F4-AABC-B964FD55981F}"/>
          </ac:picMkLst>
        </pc:picChg>
      </pc:sldChg>
      <pc:sldChg chg="addSp delSp modSp add">
        <pc:chgData name="Lin, Swan" userId="5fe75814-bf56-4c2f-a2bd-09af55194726" providerId="ADAL" clId="{A64B4EB2-FFC9-47CD-AB6F-E90B08F277A7}" dt="2020-08-17T22:26:33.130" v="5054" actId="20577"/>
        <pc:sldMkLst>
          <pc:docMk/>
          <pc:sldMk cId="1518703498" sldId="347"/>
        </pc:sldMkLst>
        <pc:spChg chg="del">
          <ac:chgData name="Lin, Swan" userId="5fe75814-bf56-4c2f-a2bd-09af55194726" providerId="ADAL" clId="{A64B4EB2-FFC9-47CD-AB6F-E90B08F277A7}" dt="2020-08-17T22:26:24.321" v="5029"/>
          <ac:spMkLst>
            <pc:docMk/>
            <pc:sldMk cId="1518703498" sldId="347"/>
            <ac:spMk id="2" creationId="{95708821-ECAE-405D-B08F-578216A10C48}"/>
          </ac:spMkLst>
        </pc:spChg>
        <pc:spChg chg="del">
          <ac:chgData name="Lin, Swan" userId="5fe75814-bf56-4c2f-a2bd-09af55194726" providerId="ADAL" clId="{A64B4EB2-FFC9-47CD-AB6F-E90B08F277A7}" dt="2020-08-17T22:25:37.597" v="4973"/>
          <ac:spMkLst>
            <pc:docMk/>
            <pc:sldMk cId="1518703498" sldId="347"/>
            <ac:spMk id="3" creationId="{1FD202B2-509E-432D-B5F1-F2CF8A929073}"/>
          </ac:spMkLst>
        </pc:spChg>
        <pc:spChg chg="add mod">
          <ac:chgData name="Lin, Swan" userId="5fe75814-bf56-4c2f-a2bd-09af55194726" providerId="ADAL" clId="{A64B4EB2-FFC9-47CD-AB6F-E90B08F277A7}" dt="2020-08-17T22:26:33.130" v="5054" actId="20577"/>
          <ac:spMkLst>
            <pc:docMk/>
            <pc:sldMk cId="1518703498" sldId="347"/>
            <ac:spMk id="5" creationId="{8E47F4C3-3204-4355-9C6A-B553DB0D2A00}"/>
          </ac:spMkLst>
        </pc:spChg>
        <pc:picChg chg="add mod">
          <ac:chgData name="Lin, Swan" userId="5fe75814-bf56-4c2f-a2bd-09af55194726" providerId="ADAL" clId="{A64B4EB2-FFC9-47CD-AB6F-E90B08F277A7}" dt="2020-08-17T22:26:28.096" v="5038" actId="1036"/>
          <ac:picMkLst>
            <pc:docMk/>
            <pc:sldMk cId="1518703498" sldId="347"/>
            <ac:picMk id="6" creationId="{A71D7CE7-8B10-4E54-9DB0-86B19956AD8F}"/>
          </ac:picMkLst>
        </pc:picChg>
      </pc:sldChg>
      <pc:sldChg chg="addSp delSp modSp add">
        <pc:chgData name="Lin, Swan" userId="5fe75814-bf56-4c2f-a2bd-09af55194726" providerId="ADAL" clId="{A64B4EB2-FFC9-47CD-AB6F-E90B08F277A7}" dt="2020-08-17T22:33:43.611" v="5417" actId="20577"/>
        <pc:sldMkLst>
          <pc:docMk/>
          <pc:sldMk cId="724994390" sldId="348"/>
        </pc:sldMkLst>
        <pc:spChg chg="add mod">
          <ac:chgData name="Lin, Swan" userId="5fe75814-bf56-4c2f-a2bd-09af55194726" providerId="ADAL" clId="{A64B4EB2-FFC9-47CD-AB6F-E90B08F277A7}" dt="2020-08-17T22:33:43.611" v="5417" actId="20577"/>
          <ac:spMkLst>
            <pc:docMk/>
            <pc:sldMk cId="724994390" sldId="348"/>
            <ac:spMk id="3" creationId="{09918EEC-31CD-4572-B26A-87A3A202E3E8}"/>
          </ac:spMkLst>
        </pc:spChg>
        <pc:spChg chg="mod">
          <ac:chgData name="Lin, Swan" userId="5fe75814-bf56-4c2f-a2bd-09af55194726" providerId="ADAL" clId="{A64B4EB2-FFC9-47CD-AB6F-E90B08F277A7}" dt="2020-08-17T22:27:25.598" v="5099" actId="6549"/>
          <ac:spMkLst>
            <pc:docMk/>
            <pc:sldMk cId="724994390" sldId="348"/>
            <ac:spMk id="5" creationId="{8E47F4C3-3204-4355-9C6A-B553DB0D2A00}"/>
          </ac:spMkLst>
        </pc:spChg>
        <pc:picChg chg="del">
          <ac:chgData name="Lin, Swan" userId="5fe75814-bf56-4c2f-a2bd-09af55194726" providerId="ADAL" clId="{A64B4EB2-FFC9-47CD-AB6F-E90B08F277A7}" dt="2020-08-17T22:27:27.217" v="5100" actId="478"/>
          <ac:picMkLst>
            <pc:docMk/>
            <pc:sldMk cId="724994390" sldId="348"/>
            <ac:picMk id="6" creationId="{A71D7CE7-8B10-4E54-9DB0-86B19956AD8F}"/>
          </ac:picMkLst>
        </pc:picChg>
        <pc:picChg chg="add mod">
          <ac:chgData name="Lin, Swan" userId="5fe75814-bf56-4c2f-a2bd-09af55194726" providerId="ADAL" clId="{A64B4EB2-FFC9-47CD-AB6F-E90B08F277A7}" dt="2020-08-17T22:29:12.016" v="5353" actId="1076"/>
          <ac:picMkLst>
            <pc:docMk/>
            <pc:sldMk cId="724994390" sldId="348"/>
            <ac:picMk id="7" creationId="{C2F03F94-4EF7-4096-A8AF-E17DB9D791C0}"/>
          </ac:picMkLst>
        </pc:picChg>
      </pc:sldChg>
      <pc:sldChg chg="add del">
        <pc:chgData name="Lin, Swan" userId="5fe75814-bf56-4c2f-a2bd-09af55194726" providerId="ADAL" clId="{A64B4EB2-FFC9-47CD-AB6F-E90B08F277A7}" dt="2020-08-17T22:30:49.340" v="5355"/>
        <pc:sldMkLst>
          <pc:docMk/>
          <pc:sldMk cId="399714408" sldId="349"/>
        </pc:sldMkLst>
      </pc:sldChg>
      <pc:sldChg chg="addSp delSp modSp add">
        <pc:chgData name="Lin, Swan" userId="5fe75814-bf56-4c2f-a2bd-09af55194726" providerId="ADAL" clId="{A64B4EB2-FFC9-47CD-AB6F-E90B08F277A7}" dt="2020-08-17T22:32:31.011" v="5392" actId="1038"/>
        <pc:sldMkLst>
          <pc:docMk/>
          <pc:sldMk cId="1143073430" sldId="349"/>
        </pc:sldMkLst>
        <pc:spChg chg="del mod">
          <ac:chgData name="Lin, Swan" userId="5fe75814-bf56-4c2f-a2bd-09af55194726" providerId="ADAL" clId="{A64B4EB2-FFC9-47CD-AB6F-E90B08F277A7}" dt="2020-08-17T22:31:05.587" v="5375" actId="478"/>
          <ac:spMkLst>
            <pc:docMk/>
            <pc:sldMk cId="1143073430" sldId="349"/>
            <ac:spMk id="3" creationId="{09918EEC-31CD-4572-B26A-87A3A202E3E8}"/>
          </ac:spMkLst>
        </pc:spChg>
        <pc:spChg chg="mod">
          <ac:chgData name="Lin, Swan" userId="5fe75814-bf56-4c2f-a2bd-09af55194726" providerId="ADAL" clId="{A64B4EB2-FFC9-47CD-AB6F-E90B08F277A7}" dt="2020-08-17T22:30:59.053" v="5372" actId="20577"/>
          <ac:spMkLst>
            <pc:docMk/>
            <pc:sldMk cId="1143073430" sldId="349"/>
            <ac:spMk id="5" creationId="{8E47F4C3-3204-4355-9C6A-B553DB0D2A00}"/>
          </ac:spMkLst>
        </pc:spChg>
        <pc:spChg chg="add del mod">
          <ac:chgData name="Lin, Swan" userId="5fe75814-bf56-4c2f-a2bd-09af55194726" providerId="ADAL" clId="{A64B4EB2-FFC9-47CD-AB6F-E90B08F277A7}" dt="2020-08-17T22:31:13.537" v="5376"/>
          <ac:spMkLst>
            <pc:docMk/>
            <pc:sldMk cId="1143073430" sldId="349"/>
            <ac:spMk id="6" creationId="{4A387C5A-5CA9-453E-8BDB-2F3FC67BE637}"/>
          </ac:spMkLst>
        </pc:spChg>
        <pc:picChg chg="del">
          <ac:chgData name="Lin, Swan" userId="5fe75814-bf56-4c2f-a2bd-09af55194726" providerId="ADAL" clId="{A64B4EB2-FFC9-47CD-AB6F-E90B08F277A7}" dt="2020-08-17T22:31:02.891" v="5374" actId="478"/>
          <ac:picMkLst>
            <pc:docMk/>
            <pc:sldMk cId="1143073430" sldId="349"/>
            <ac:picMk id="7" creationId="{C2F03F94-4EF7-4096-A8AF-E17DB9D791C0}"/>
          </ac:picMkLst>
        </pc:picChg>
        <pc:picChg chg="add mod">
          <ac:chgData name="Lin, Swan" userId="5fe75814-bf56-4c2f-a2bd-09af55194726" providerId="ADAL" clId="{A64B4EB2-FFC9-47CD-AB6F-E90B08F277A7}" dt="2020-08-17T22:32:22.795" v="5384" actId="1076"/>
          <ac:picMkLst>
            <pc:docMk/>
            <pc:sldMk cId="1143073430" sldId="349"/>
            <ac:picMk id="8" creationId="{CD4E54B8-A135-4194-A9CC-03A94FE5AD35}"/>
          </ac:picMkLst>
        </pc:picChg>
        <pc:picChg chg="add mod">
          <ac:chgData name="Lin, Swan" userId="5fe75814-bf56-4c2f-a2bd-09af55194726" providerId="ADAL" clId="{A64B4EB2-FFC9-47CD-AB6F-E90B08F277A7}" dt="2020-08-17T22:32:31.011" v="5392" actId="1038"/>
          <ac:picMkLst>
            <pc:docMk/>
            <pc:sldMk cId="1143073430" sldId="349"/>
            <ac:picMk id="9" creationId="{ACDE0E14-A8AF-4338-ABE2-DD7D079B68A9}"/>
          </ac:picMkLst>
        </pc:picChg>
      </pc:sldChg>
      <pc:sldChg chg="addSp delSp modSp add">
        <pc:chgData name="Lin, Swan" userId="5fe75814-bf56-4c2f-a2bd-09af55194726" providerId="ADAL" clId="{A64B4EB2-FFC9-47CD-AB6F-E90B08F277A7}" dt="2020-08-17T22:41:10.876" v="5732" actId="20577"/>
        <pc:sldMkLst>
          <pc:docMk/>
          <pc:sldMk cId="2576632057" sldId="350"/>
        </pc:sldMkLst>
        <pc:spChg chg="add del mod">
          <ac:chgData name="Lin, Swan" userId="5fe75814-bf56-4c2f-a2bd-09af55194726" providerId="ADAL" clId="{A64B4EB2-FFC9-47CD-AB6F-E90B08F277A7}" dt="2020-08-17T22:34:21.915" v="5423" actId="478"/>
          <ac:spMkLst>
            <pc:docMk/>
            <pc:sldMk cId="2576632057" sldId="350"/>
            <ac:spMk id="3" creationId="{49B0080E-2CC7-4E49-9119-BA2CC3E85582}"/>
          </ac:spMkLst>
        </pc:spChg>
        <pc:spChg chg="mod">
          <ac:chgData name="Lin, Swan" userId="5fe75814-bf56-4c2f-a2bd-09af55194726" providerId="ADAL" clId="{A64B4EB2-FFC9-47CD-AB6F-E90B08F277A7}" dt="2020-08-17T22:39:20.321" v="5584" actId="20577"/>
          <ac:spMkLst>
            <pc:docMk/>
            <pc:sldMk cId="2576632057" sldId="350"/>
            <ac:spMk id="5" creationId="{8E47F4C3-3204-4355-9C6A-B553DB0D2A00}"/>
          </ac:spMkLst>
        </pc:spChg>
        <pc:spChg chg="add mod">
          <ac:chgData name="Lin, Swan" userId="5fe75814-bf56-4c2f-a2bd-09af55194726" providerId="ADAL" clId="{A64B4EB2-FFC9-47CD-AB6F-E90B08F277A7}" dt="2020-08-17T22:41:10.876" v="5732" actId="20577"/>
          <ac:spMkLst>
            <pc:docMk/>
            <pc:sldMk cId="2576632057" sldId="350"/>
            <ac:spMk id="11" creationId="{2FF97F2E-5068-41FF-8E37-CBDACBBCE066}"/>
          </ac:spMkLst>
        </pc:spChg>
        <pc:picChg chg="add del mod">
          <ac:chgData name="Lin, Swan" userId="5fe75814-bf56-4c2f-a2bd-09af55194726" providerId="ADAL" clId="{A64B4EB2-FFC9-47CD-AB6F-E90B08F277A7}" dt="2020-08-17T22:35:47.620" v="5470" actId="478"/>
          <ac:picMkLst>
            <pc:docMk/>
            <pc:sldMk cId="2576632057" sldId="350"/>
            <ac:picMk id="6" creationId="{07280EA7-97D8-4B9B-BEA2-04175AE5CDF9}"/>
          </ac:picMkLst>
        </pc:picChg>
        <pc:picChg chg="add del mod">
          <ac:chgData name="Lin, Swan" userId="5fe75814-bf56-4c2f-a2bd-09af55194726" providerId="ADAL" clId="{A64B4EB2-FFC9-47CD-AB6F-E90B08F277A7}" dt="2020-08-17T22:39:09.473" v="5583" actId="478"/>
          <ac:picMkLst>
            <pc:docMk/>
            <pc:sldMk cId="2576632057" sldId="350"/>
            <ac:picMk id="7" creationId="{66CE830A-7C5F-4A16-A003-02BCA9F9F812}"/>
          </ac:picMkLst>
        </pc:picChg>
        <pc:picChg chg="del">
          <ac:chgData name="Lin, Swan" userId="5fe75814-bf56-4c2f-a2bd-09af55194726" providerId="ADAL" clId="{A64B4EB2-FFC9-47CD-AB6F-E90B08F277A7}" dt="2020-08-17T22:34:17.638" v="5422" actId="478"/>
          <ac:picMkLst>
            <pc:docMk/>
            <pc:sldMk cId="2576632057" sldId="350"/>
            <ac:picMk id="8" creationId="{CD4E54B8-A135-4194-A9CC-03A94FE5AD35}"/>
          </ac:picMkLst>
        </pc:picChg>
        <pc:picChg chg="del">
          <ac:chgData name="Lin, Swan" userId="5fe75814-bf56-4c2f-a2bd-09af55194726" providerId="ADAL" clId="{A64B4EB2-FFC9-47CD-AB6F-E90B08F277A7}" dt="2020-08-17T22:34:23.464" v="5424" actId="478"/>
          <ac:picMkLst>
            <pc:docMk/>
            <pc:sldMk cId="2576632057" sldId="350"/>
            <ac:picMk id="9" creationId="{ACDE0E14-A8AF-4338-ABE2-DD7D079B68A9}"/>
          </ac:picMkLst>
        </pc:picChg>
        <pc:picChg chg="add">
          <ac:chgData name="Lin, Swan" userId="5fe75814-bf56-4c2f-a2bd-09af55194726" providerId="ADAL" clId="{A64B4EB2-FFC9-47CD-AB6F-E90B08F277A7}" dt="2020-08-17T22:39:44.374" v="5585"/>
          <ac:picMkLst>
            <pc:docMk/>
            <pc:sldMk cId="2576632057" sldId="350"/>
            <ac:picMk id="10" creationId="{54B29D2A-D0A8-4E0E-B8DE-8665ECC85C77}"/>
          </ac:picMkLst>
        </pc:picChg>
      </pc:sldChg>
      <pc:sldChg chg="addSp delSp modSp add del">
        <pc:chgData name="Lin, Swan" userId="5fe75814-bf56-4c2f-a2bd-09af55194726" providerId="ADAL" clId="{A64B4EB2-FFC9-47CD-AB6F-E90B08F277A7}" dt="2020-08-17T22:38:39.264" v="5493" actId="2696"/>
        <pc:sldMkLst>
          <pc:docMk/>
          <pc:sldMk cId="3054772134" sldId="351"/>
        </pc:sldMkLst>
        <pc:spChg chg="mod">
          <ac:chgData name="Lin, Swan" userId="5fe75814-bf56-4c2f-a2bd-09af55194726" providerId="ADAL" clId="{A64B4EB2-FFC9-47CD-AB6F-E90B08F277A7}" dt="2020-08-17T22:36:02.378" v="5481" actId="20577"/>
          <ac:spMkLst>
            <pc:docMk/>
            <pc:sldMk cId="3054772134" sldId="351"/>
            <ac:spMk id="5" creationId="{8E47F4C3-3204-4355-9C6A-B553DB0D2A00}"/>
          </ac:spMkLst>
        </pc:spChg>
        <pc:picChg chg="add mod">
          <ac:chgData name="Lin, Swan" userId="5fe75814-bf56-4c2f-a2bd-09af55194726" providerId="ADAL" clId="{A64B4EB2-FFC9-47CD-AB6F-E90B08F277A7}" dt="2020-08-17T22:37:16.106" v="5490" actId="14100"/>
          <ac:picMkLst>
            <pc:docMk/>
            <pc:sldMk cId="3054772134" sldId="351"/>
            <ac:picMk id="2" creationId="{24289C0B-B4D6-459F-9B59-D728036F3235}"/>
          </ac:picMkLst>
        </pc:picChg>
        <pc:picChg chg="add mod">
          <ac:chgData name="Lin, Swan" userId="5fe75814-bf56-4c2f-a2bd-09af55194726" providerId="ADAL" clId="{A64B4EB2-FFC9-47CD-AB6F-E90B08F277A7}" dt="2020-08-17T22:37:23.924" v="5492" actId="1036"/>
          <ac:picMkLst>
            <pc:docMk/>
            <pc:sldMk cId="3054772134" sldId="351"/>
            <ac:picMk id="3" creationId="{06A95A06-5EBF-4496-8E62-CA03B1118A53}"/>
          </ac:picMkLst>
        </pc:picChg>
        <pc:picChg chg="del">
          <ac:chgData name="Lin, Swan" userId="5fe75814-bf56-4c2f-a2bd-09af55194726" providerId="ADAL" clId="{A64B4EB2-FFC9-47CD-AB6F-E90B08F277A7}" dt="2020-08-17T22:36:04.044" v="5482" actId="478"/>
          <ac:picMkLst>
            <pc:docMk/>
            <pc:sldMk cId="3054772134" sldId="351"/>
            <ac:picMk id="7" creationId="{66CE830A-7C5F-4A16-A003-02BCA9F9F812}"/>
          </ac:picMkLst>
        </pc:picChg>
      </pc:sldChg>
      <pc:sldChg chg="addSp delSp modSp add">
        <pc:chgData name="Lin, Swan" userId="5fe75814-bf56-4c2f-a2bd-09af55194726" providerId="ADAL" clId="{A64B4EB2-FFC9-47CD-AB6F-E90B08F277A7}" dt="2020-08-17T22:45:12.280" v="5862" actId="20577"/>
        <pc:sldMkLst>
          <pc:docMk/>
          <pc:sldMk cId="3241532432" sldId="351"/>
        </pc:sldMkLst>
        <pc:spChg chg="del">
          <ac:chgData name="Lin, Swan" userId="5fe75814-bf56-4c2f-a2bd-09af55194726" providerId="ADAL" clId="{A64B4EB2-FFC9-47CD-AB6F-E90B08F277A7}" dt="2020-08-17T22:43:56.125" v="5769"/>
          <ac:spMkLst>
            <pc:docMk/>
            <pc:sldMk cId="3241532432" sldId="351"/>
            <ac:spMk id="2" creationId="{AFA0F054-7255-412C-90BD-0243C3607FC6}"/>
          </ac:spMkLst>
        </pc:spChg>
        <pc:spChg chg="mod">
          <ac:chgData name="Lin, Swan" userId="5fe75814-bf56-4c2f-a2bd-09af55194726" providerId="ADAL" clId="{A64B4EB2-FFC9-47CD-AB6F-E90B08F277A7}" dt="2020-08-17T22:43:32.296" v="5768" actId="20577"/>
          <ac:spMkLst>
            <pc:docMk/>
            <pc:sldMk cId="3241532432" sldId="351"/>
            <ac:spMk id="3" creationId="{AC7026C7-F3BF-4E97-9275-6508894AB848}"/>
          </ac:spMkLst>
        </pc:spChg>
        <pc:spChg chg="add mod">
          <ac:chgData name="Lin, Swan" userId="5fe75814-bf56-4c2f-a2bd-09af55194726" providerId="ADAL" clId="{A64B4EB2-FFC9-47CD-AB6F-E90B08F277A7}" dt="2020-08-17T22:45:12.280" v="5862" actId="20577"/>
          <ac:spMkLst>
            <pc:docMk/>
            <pc:sldMk cId="3241532432" sldId="351"/>
            <ac:spMk id="7" creationId="{45D7F476-4557-4F5F-A14F-0CF2E40729F6}"/>
          </ac:spMkLst>
        </pc:spChg>
        <pc:picChg chg="add mod">
          <ac:chgData name="Lin, Swan" userId="5fe75814-bf56-4c2f-a2bd-09af55194726" providerId="ADAL" clId="{A64B4EB2-FFC9-47CD-AB6F-E90B08F277A7}" dt="2020-08-17T22:44:38.159" v="5784" actId="1035"/>
          <ac:picMkLst>
            <pc:docMk/>
            <pc:sldMk cId="3241532432" sldId="351"/>
            <ac:picMk id="5" creationId="{6937BEB4-85FB-4A65-92A4-4C8C51ADE56F}"/>
          </ac:picMkLst>
        </pc:picChg>
        <pc:picChg chg="add mod">
          <ac:chgData name="Lin, Swan" userId="5fe75814-bf56-4c2f-a2bd-09af55194726" providerId="ADAL" clId="{A64B4EB2-FFC9-47CD-AB6F-E90B08F277A7}" dt="2020-08-17T22:44:41.550" v="5790" actId="1035"/>
          <ac:picMkLst>
            <pc:docMk/>
            <pc:sldMk cId="3241532432" sldId="351"/>
            <ac:picMk id="6" creationId="{7579F41E-DB06-4AEC-B214-41A754013E8F}"/>
          </ac:picMkLst>
        </pc:picChg>
      </pc:sldChg>
      <pc:sldMasterChg chg="delSldLayout">
        <pc:chgData name="Lin, Swan" userId="5fe75814-bf56-4c2f-a2bd-09af55194726" providerId="ADAL" clId="{A64B4EB2-FFC9-47CD-AB6F-E90B08F277A7}" dt="2020-08-17T19:46:41.352" v="224" actId="2696"/>
        <pc:sldMasterMkLst>
          <pc:docMk/>
          <pc:sldMasterMk cId="1770747029" sldId="2147483741"/>
        </pc:sldMasterMkLst>
        <pc:sldLayoutChg chg="del">
          <pc:chgData name="Lin, Swan" userId="5fe75814-bf56-4c2f-a2bd-09af55194726" providerId="ADAL" clId="{A64B4EB2-FFC9-47CD-AB6F-E90B08F277A7}" dt="2020-08-17T19:46:07.347" v="162" actId="2696"/>
          <pc:sldLayoutMkLst>
            <pc:docMk/>
            <pc:sldMasterMk cId="1770747029" sldId="2147483741"/>
            <pc:sldLayoutMk cId="477737666" sldId="2147483755"/>
          </pc:sldLayoutMkLst>
        </pc:sldLayoutChg>
        <pc:sldLayoutChg chg="del">
          <pc:chgData name="Lin, Swan" userId="5fe75814-bf56-4c2f-a2bd-09af55194726" providerId="ADAL" clId="{A64B4EB2-FFC9-47CD-AB6F-E90B08F277A7}" dt="2020-08-17T19:46:40.747" v="222" actId="2696"/>
          <pc:sldLayoutMkLst>
            <pc:docMk/>
            <pc:sldMasterMk cId="1770747029" sldId="2147483741"/>
            <pc:sldLayoutMk cId="4227948430" sldId="2147483762"/>
          </pc:sldLayoutMkLst>
        </pc:sldLayoutChg>
        <pc:sldLayoutChg chg="del">
          <pc:chgData name="Lin, Swan" userId="5fe75814-bf56-4c2f-a2bd-09af55194726" providerId="ADAL" clId="{A64B4EB2-FFC9-47CD-AB6F-E90B08F277A7}" dt="2020-08-17T19:46:41.352" v="224" actId="2696"/>
          <pc:sldLayoutMkLst>
            <pc:docMk/>
            <pc:sldMasterMk cId="1770747029" sldId="2147483741"/>
            <pc:sldLayoutMk cId="1098059566" sldId="2147483782"/>
          </pc:sldLayoutMkLst>
        </pc:sldLayoutChg>
      </pc:sldMasterChg>
    </pc:docChg>
  </pc:docChgLst>
</pc:chgInfo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77BC81B7-1189-41C2-8F88-586F38B67864}" type="doc">
      <dgm:prSet loTypeId="urn:microsoft.com/office/officeart/2005/8/layout/process1" loCatId="process" qsTypeId="urn:microsoft.com/office/officeart/2005/8/quickstyle/simple1" qsCatId="simple" csTypeId="urn:microsoft.com/office/officeart/2005/8/colors/accent1_2" csCatId="accent1" phldr="1"/>
      <dgm:spPr/>
    </dgm:pt>
    <dgm:pt modelId="{68F70086-2098-4863-A585-EEC55A057EE6}">
      <dgm:prSet phldrT="[Text]"/>
      <dgm:spPr/>
      <dgm:t>
        <a:bodyPr/>
        <a:lstStyle/>
        <a:p>
          <a:r>
            <a:rPr lang="en-US" dirty="0"/>
            <a:t>Dose</a:t>
          </a:r>
        </a:p>
      </dgm:t>
    </dgm:pt>
    <dgm:pt modelId="{570FEBFF-845B-4BF8-8B3B-BF15F611964E}" type="parTrans" cxnId="{B0EB35F2-3A53-4CF8-B871-CA5E5F750496}">
      <dgm:prSet/>
      <dgm:spPr/>
      <dgm:t>
        <a:bodyPr/>
        <a:lstStyle/>
        <a:p>
          <a:endParaRPr lang="en-US"/>
        </a:p>
      </dgm:t>
    </dgm:pt>
    <dgm:pt modelId="{42AD1F84-3DC7-4D6D-96B1-10C9C5479ACC}" type="sibTrans" cxnId="{B0EB35F2-3A53-4CF8-B871-CA5E5F750496}">
      <dgm:prSet/>
      <dgm:spPr/>
      <dgm:t>
        <a:bodyPr/>
        <a:lstStyle/>
        <a:p>
          <a:endParaRPr lang="en-US"/>
        </a:p>
      </dgm:t>
    </dgm:pt>
    <dgm:pt modelId="{211C920C-F1D9-4088-94C1-B57AEB2DCD7C}">
      <dgm:prSet phldrT="[Text]"/>
      <dgm:spPr/>
      <dgm:t>
        <a:bodyPr/>
        <a:lstStyle/>
        <a:p>
          <a:r>
            <a:rPr lang="en-US" dirty="0"/>
            <a:t>Exposure</a:t>
          </a:r>
        </a:p>
      </dgm:t>
    </dgm:pt>
    <dgm:pt modelId="{D1DCB2A1-EABB-42CF-A5A2-AE873FA19293}" type="parTrans" cxnId="{6E2109E2-0466-4997-A8ED-5373374852E6}">
      <dgm:prSet/>
      <dgm:spPr/>
      <dgm:t>
        <a:bodyPr/>
        <a:lstStyle/>
        <a:p>
          <a:endParaRPr lang="en-US"/>
        </a:p>
      </dgm:t>
    </dgm:pt>
    <dgm:pt modelId="{FBA4F23D-862B-4484-A479-9A1FF8FADFFD}" type="sibTrans" cxnId="{6E2109E2-0466-4997-A8ED-5373374852E6}">
      <dgm:prSet/>
      <dgm:spPr/>
      <dgm:t>
        <a:bodyPr/>
        <a:lstStyle/>
        <a:p>
          <a:endParaRPr lang="en-US"/>
        </a:p>
      </dgm:t>
    </dgm:pt>
    <dgm:pt modelId="{638F8AED-2F95-4021-95B3-7BFE89EB1A3E}">
      <dgm:prSet phldrT="[Text]"/>
      <dgm:spPr/>
      <dgm:t>
        <a:bodyPr/>
        <a:lstStyle/>
        <a:p>
          <a:r>
            <a:rPr lang="en-US" dirty="0"/>
            <a:t>Tumor growth inhibition</a:t>
          </a:r>
        </a:p>
      </dgm:t>
    </dgm:pt>
    <dgm:pt modelId="{BCD09F49-CD79-402D-98EF-220E7DAFB097}" type="parTrans" cxnId="{E860953C-D11C-4EA6-82A8-EE70EF85424C}">
      <dgm:prSet/>
      <dgm:spPr/>
      <dgm:t>
        <a:bodyPr/>
        <a:lstStyle/>
        <a:p>
          <a:endParaRPr lang="en-US"/>
        </a:p>
      </dgm:t>
    </dgm:pt>
    <dgm:pt modelId="{4D87DE85-4B4B-4D97-848C-853623124033}" type="sibTrans" cxnId="{E860953C-D11C-4EA6-82A8-EE70EF85424C}">
      <dgm:prSet/>
      <dgm:spPr/>
      <dgm:t>
        <a:bodyPr/>
        <a:lstStyle/>
        <a:p>
          <a:endParaRPr lang="en-US"/>
        </a:p>
      </dgm:t>
    </dgm:pt>
    <dgm:pt modelId="{039B2C91-3CFA-41D0-9E51-FB02F7B8E8FB}">
      <dgm:prSet phldrT="[Text]"/>
      <dgm:spPr/>
      <dgm:t>
        <a:bodyPr/>
        <a:lstStyle/>
        <a:p>
          <a:r>
            <a:rPr lang="en-US" dirty="0"/>
            <a:t>OS or </a:t>
          </a:r>
          <a:r>
            <a:rPr lang="en-US" dirty="0" err="1"/>
            <a:t>PFS</a:t>
          </a:r>
          <a:endParaRPr lang="en-US" dirty="0"/>
        </a:p>
      </dgm:t>
    </dgm:pt>
    <dgm:pt modelId="{4517B41A-285D-4C59-96A6-F280783B3F3D}" type="parTrans" cxnId="{7BD9865B-A5D5-44F1-8F95-C0851206A93C}">
      <dgm:prSet/>
      <dgm:spPr/>
      <dgm:t>
        <a:bodyPr/>
        <a:lstStyle/>
        <a:p>
          <a:endParaRPr lang="en-US"/>
        </a:p>
      </dgm:t>
    </dgm:pt>
    <dgm:pt modelId="{959C1573-BCC1-48DD-9634-3AD501E5E3B7}" type="sibTrans" cxnId="{7BD9865B-A5D5-44F1-8F95-C0851206A93C}">
      <dgm:prSet/>
      <dgm:spPr/>
      <dgm:t>
        <a:bodyPr/>
        <a:lstStyle/>
        <a:p>
          <a:endParaRPr lang="en-US"/>
        </a:p>
      </dgm:t>
    </dgm:pt>
    <dgm:pt modelId="{35981DA2-502A-42A5-AF52-03B1259344C2}" type="pres">
      <dgm:prSet presAssocID="{77BC81B7-1189-41C2-8F88-586F38B67864}" presName="Name0" presStyleCnt="0">
        <dgm:presLayoutVars>
          <dgm:dir/>
          <dgm:resizeHandles val="exact"/>
        </dgm:presLayoutVars>
      </dgm:prSet>
      <dgm:spPr/>
    </dgm:pt>
    <dgm:pt modelId="{4AA01346-C9E0-4B85-B28B-98EF3178620F}" type="pres">
      <dgm:prSet presAssocID="{68F70086-2098-4863-A585-EEC55A057EE6}" presName="node" presStyleLbl="node1" presStyleIdx="0" presStyleCnt="4">
        <dgm:presLayoutVars>
          <dgm:bulletEnabled val="1"/>
        </dgm:presLayoutVars>
      </dgm:prSet>
      <dgm:spPr/>
    </dgm:pt>
    <dgm:pt modelId="{853DB75B-F63C-4BAD-8097-E15312BD0A3F}" type="pres">
      <dgm:prSet presAssocID="{42AD1F84-3DC7-4D6D-96B1-10C9C5479ACC}" presName="sibTrans" presStyleLbl="sibTrans2D1" presStyleIdx="0" presStyleCnt="3"/>
      <dgm:spPr/>
    </dgm:pt>
    <dgm:pt modelId="{CB67E57C-6299-42EC-9F97-BF66B86BB185}" type="pres">
      <dgm:prSet presAssocID="{42AD1F84-3DC7-4D6D-96B1-10C9C5479ACC}" presName="connectorText" presStyleLbl="sibTrans2D1" presStyleIdx="0" presStyleCnt="3"/>
      <dgm:spPr/>
    </dgm:pt>
    <dgm:pt modelId="{46E1A72C-7147-4BE6-A87E-5713FFCC8FA4}" type="pres">
      <dgm:prSet presAssocID="{211C920C-F1D9-4088-94C1-B57AEB2DCD7C}" presName="node" presStyleLbl="node1" presStyleIdx="1" presStyleCnt="4">
        <dgm:presLayoutVars>
          <dgm:bulletEnabled val="1"/>
        </dgm:presLayoutVars>
      </dgm:prSet>
      <dgm:spPr/>
    </dgm:pt>
    <dgm:pt modelId="{69A23554-6994-458C-8914-C316F4B0D510}" type="pres">
      <dgm:prSet presAssocID="{FBA4F23D-862B-4484-A479-9A1FF8FADFFD}" presName="sibTrans" presStyleLbl="sibTrans2D1" presStyleIdx="1" presStyleCnt="3"/>
      <dgm:spPr/>
    </dgm:pt>
    <dgm:pt modelId="{5484A6EA-346D-4F59-8BCB-B90F1785E443}" type="pres">
      <dgm:prSet presAssocID="{FBA4F23D-862B-4484-A479-9A1FF8FADFFD}" presName="connectorText" presStyleLbl="sibTrans2D1" presStyleIdx="1" presStyleCnt="3"/>
      <dgm:spPr/>
    </dgm:pt>
    <dgm:pt modelId="{8E855BE9-E0A9-48A9-B986-91F6E166ED9E}" type="pres">
      <dgm:prSet presAssocID="{638F8AED-2F95-4021-95B3-7BFE89EB1A3E}" presName="node" presStyleLbl="node1" presStyleIdx="2" presStyleCnt="4">
        <dgm:presLayoutVars>
          <dgm:bulletEnabled val="1"/>
        </dgm:presLayoutVars>
      </dgm:prSet>
      <dgm:spPr/>
    </dgm:pt>
    <dgm:pt modelId="{2B798032-E104-4E52-88B7-B6E221D83BBE}" type="pres">
      <dgm:prSet presAssocID="{4D87DE85-4B4B-4D97-848C-853623124033}" presName="sibTrans" presStyleLbl="sibTrans2D1" presStyleIdx="2" presStyleCnt="3"/>
      <dgm:spPr/>
    </dgm:pt>
    <dgm:pt modelId="{176612A9-4F83-4D5B-B1E8-E6C8B6A01224}" type="pres">
      <dgm:prSet presAssocID="{4D87DE85-4B4B-4D97-848C-853623124033}" presName="connectorText" presStyleLbl="sibTrans2D1" presStyleIdx="2" presStyleCnt="3"/>
      <dgm:spPr/>
    </dgm:pt>
    <dgm:pt modelId="{B781C13E-DBE7-4EA7-A213-E8793E20E0C8}" type="pres">
      <dgm:prSet presAssocID="{039B2C91-3CFA-41D0-9E51-FB02F7B8E8FB}" presName="node" presStyleLbl="node1" presStyleIdx="3" presStyleCnt="4">
        <dgm:presLayoutVars>
          <dgm:bulletEnabled val="1"/>
        </dgm:presLayoutVars>
      </dgm:prSet>
      <dgm:spPr/>
    </dgm:pt>
  </dgm:ptLst>
  <dgm:cxnLst>
    <dgm:cxn modelId="{71A26D11-1F3A-4D04-B2D2-86A2FBD1941A}" type="presOf" srcId="{42AD1F84-3DC7-4D6D-96B1-10C9C5479ACC}" destId="{853DB75B-F63C-4BAD-8097-E15312BD0A3F}" srcOrd="0" destOrd="0" presId="urn:microsoft.com/office/officeart/2005/8/layout/process1"/>
    <dgm:cxn modelId="{C51A3930-005E-4A51-A35F-DACE05139F23}" type="presOf" srcId="{42AD1F84-3DC7-4D6D-96B1-10C9C5479ACC}" destId="{CB67E57C-6299-42EC-9F97-BF66B86BB185}" srcOrd="1" destOrd="0" presId="urn:microsoft.com/office/officeart/2005/8/layout/process1"/>
    <dgm:cxn modelId="{E860953C-D11C-4EA6-82A8-EE70EF85424C}" srcId="{77BC81B7-1189-41C2-8F88-586F38B67864}" destId="{638F8AED-2F95-4021-95B3-7BFE89EB1A3E}" srcOrd="2" destOrd="0" parTransId="{BCD09F49-CD79-402D-98EF-220E7DAFB097}" sibTransId="{4D87DE85-4B4B-4D97-848C-853623124033}"/>
    <dgm:cxn modelId="{7BD9865B-A5D5-44F1-8F95-C0851206A93C}" srcId="{77BC81B7-1189-41C2-8F88-586F38B67864}" destId="{039B2C91-3CFA-41D0-9E51-FB02F7B8E8FB}" srcOrd="3" destOrd="0" parTransId="{4517B41A-285D-4C59-96A6-F280783B3F3D}" sibTransId="{959C1573-BCC1-48DD-9634-3AD501E5E3B7}"/>
    <dgm:cxn modelId="{0C4B6C5D-E059-4F09-9441-6C55CBE680F6}" type="presOf" srcId="{FBA4F23D-862B-4484-A479-9A1FF8FADFFD}" destId="{69A23554-6994-458C-8914-C316F4B0D510}" srcOrd="0" destOrd="0" presId="urn:microsoft.com/office/officeart/2005/8/layout/process1"/>
    <dgm:cxn modelId="{8FD9AB65-E288-4711-9F49-EC1416F5F9BB}" type="presOf" srcId="{68F70086-2098-4863-A585-EEC55A057EE6}" destId="{4AA01346-C9E0-4B85-B28B-98EF3178620F}" srcOrd="0" destOrd="0" presId="urn:microsoft.com/office/officeart/2005/8/layout/process1"/>
    <dgm:cxn modelId="{BE05054A-8CD1-4C52-8964-1AA857518957}" type="presOf" srcId="{638F8AED-2F95-4021-95B3-7BFE89EB1A3E}" destId="{8E855BE9-E0A9-48A9-B986-91F6E166ED9E}" srcOrd="0" destOrd="0" presId="urn:microsoft.com/office/officeart/2005/8/layout/process1"/>
    <dgm:cxn modelId="{2574F36C-6097-4B81-B874-D527EE775F4A}" type="presOf" srcId="{FBA4F23D-862B-4484-A479-9A1FF8FADFFD}" destId="{5484A6EA-346D-4F59-8BCB-B90F1785E443}" srcOrd="1" destOrd="0" presId="urn:microsoft.com/office/officeart/2005/8/layout/process1"/>
    <dgm:cxn modelId="{9AD7EA78-0C33-41C2-958C-134F9A64531A}" type="presOf" srcId="{4D87DE85-4B4B-4D97-848C-853623124033}" destId="{176612A9-4F83-4D5B-B1E8-E6C8B6A01224}" srcOrd="1" destOrd="0" presId="urn:microsoft.com/office/officeart/2005/8/layout/process1"/>
    <dgm:cxn modelId="{950CE691-E104-443D-AF95-CB498BD6AA42}" type="presOf" srcId="{211C920C-F1D9-4088-94C1-B57AEB2DCD7C}" destId="{46E1A72C-7147-4BE6-A87E-5713FFCC8FA4}" srcOrd="0" destOrd="0" presId="urn:microsoft.com/office/officeart/2005/8/layout/process1"/>
    <dgm:cxn modelId="{715B50A0-B9ED-4F85-9727-3ED1784C1355}" type="presOf" srcId="{039B2C91-3CFA-41D0-9E51-FB02F7B8E8FB}" destId="{B781C13E-DBE7-4EA7-A213-E8793E20E0C8}" srcOrd="0" destOrd="0" presId="urn:microsoft.com/office/officeart/2005/8/layout/process1"/>
    <dgm:cxn modelId="{6E2109E2-0466-4997-A8ED-5373374852E6}" srcId="{77BC81B7-1189-41C2-8F88-586F38B67864}" destId="{211C920C-F1D9-4088-94C1-B57AEB2DCD7C}" srcOrd="1" destOrd="0" parTransId="{D1DCB2A1-EABB-42CF-A5A2-AE873FA19293}" sibTransId="{FBA4F23D-862B-4484-A479-9A1FF8FADFFD}"/>
    <dgm:cxn modelId="{B0EB35F2-3A53-4CF8-B871-CA5E5F750496}" srcId="{77BC81B7-1189-41C2-8F88-586F38B67864}" destId="{68F70086-2098-4863-A585-EEC55A057EE6}" srcOrd="0" destOrd="0" parTransId="{570FEBFF-845B-4BF8-8B3B-BF15F611964E}" sibTransId="{42AD1F84-3DC7-4D6D-96B1-10C9C5479ACC}"/>
    <dgm:cxn modelId="{95F315F5-E349-4CCC-9851-3AA947817D91}" type="presOf" srcId="{77BC81B7-1189-41C2-8F88-586F38B67864}" destId="{35981DA2-502A-42A5-AF52-03B1259344C2}" srcOrd="0" destOrd="0" presId="urn:microsoft.com/office/officeart/2005/8/layout/process1"/>
    <dgm:cxn modelId="{8E2197FD-053F-4E1C-90B1-A8F4D42931A5}" type="presOf" srcId="{4D87DE85-4B4B-4D97-848C-853623124033}" destId="{2B798032-E104-4E52-88B7-B6E221D83BBE}" srcOrd="0" destOrd="0" presId="urn:microsoft.com/office/officeart/2005/8/layout/process1"/>
    <dgm:cxn modelId="{3A5E1B75-439D-4591-A139-73F736222EA4}" type="presParOf" srcId="{35981DA2-502A-42A5-AF52-03B1259344C2}" destId="{4AA01346-C9E0-4B85-B28B-98EF3178620F}" srcOrd="0" destOrd="0" presId="urn:microsoft.com/office/officeart/2005/8/layout/process1"/>
    <dgm:cxn modelId="{893C608D-E0E1-467D-87C1-C7D4222F02CA}" type="presParOf" srcId="{35981DA2-502A-42A5-AF52-03B1259344C2}" destId="{853DB75B-F63C-4BAD-8097-E15312BD0A3F}" srcOrd="1" destOrd="0" presId="urn:microsoft.com/office/officeart/2005/8/layout/process1"/>
    <dgm:cxn modelId="{49C7A67B-9678-4755-BD15-F921DC141BA2}" type="presParOf" srcId="{853DB75B-F63C-4BAD-8097-E15312BD0A3F}" destId="{CB67E57C-6299-42EC-9F97-BF66B86BB185}" srcOrd="0" destOrd="0" presId="urn:microsoft.com/office/officeart/2005/8/layout/process1"/>
    <dgm:cxn modelId="{E371FE39-1FC6-4F6F-8CFB-B9A4AEAC98FE}" type="presParOf" srcId="{35981DA2-502A-42A5-AF52-03B1259344C2}" destId="{46E1A72C-7147-4BE6-A87E-5713FFCC8FA4}" srcOrd="2" destOrd="0" presId="urn:microsoft.com/office/officeart/2005/8/layout/process1"/>
    <dgm:cxn modelId="{C7AC6DC6-C4BA-479F-A8B0-7B43DC93758B}" type="presParOf" srcId="{35981DA2-502A-42A5-AF52-03B1259344C2}" destId="{69A23554-6994-458C-8914-C316F4B0D510}" srcOrd="3" destOrd="0" presId="urn:microsoft.com/office/officeart/2005/8/layout/process1"/>
    <dgm:cxn modelId="{3217DCBE-3915-4EAE-A50F-4CA983E32A47}" type="presParOf" srcId="{69A23554-6994-458C-8914-C316F4B0D510}" destId="{5484A6EA-346D-4F59-8BCB-B90F1785E443}" srcOrd="0" destOrd="0" presId="urn:microsoft.com/office/officeart/2005/8/layout/process1"/>
    <dgm:cxn modelId="{3D71F975-116F-4A02-8C24-AA90B3EE1F9F}" type="presParOf" srcId="{35981DA2-502A-42A5-AF52-03B1259344C2}" destId="{8E855BE9-E0A9-48A9-B986-91F6E166ED9E}" srcOrd="4" destOrd="0" presId="urn:microsoft.com/office/officeart/2005/8/layout/process1"/>
    <dgm:cxn modelId="{399FE4F4-2166-468A-8400-78B65E9A3339}" type="presParOf" srcId="{35981DA2-502A-42A5-AF52-03B1259344C2}" destId="{2B798032-E104-4E52-88B7-B6E221D83BBE}" srcOrd="5" destOrd="0" presId="urn:microsoft.com/office/officeart/2005/8/layout/process1"/>
    <dgm:cxn modelId="{A024D275-18A1-4782-96A3-2EB61952E522}" type="presParOf" srcId="{2B798032-E104-4E52-88B7-B6E221D83BBE}" destId="{176612A9-4F83-4D5B-B1E8-E6C8B6A01224}" srcOrd="0" destOrd="0" presId="urn:microsoft.com/office/officeart/2005/8/layout/process1"/>
    <dgm:cxn modelId="{894C3509-1EC8-4BA5-9750-8F6D9D31D196}" type="presParOf" srcId="{35981DA2-502A-42A5-AF52-03B1259344C2}" destId="{B781C13E-DBE7-4EA7-A213-E8793E20E0C8}" srcOrd="6" destOrd="0" presId="urn:microsoft.com/office/officeart/2005/8/layout/process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AA01346-C9E0-4B85-B28B-98EF3178620F}">
      <dsp:nvSpPr>
        <dsp:cNvPr id="0" name=""/>
        <dsp:cNvSpPr/>
      </dsp:nvSpPr>
      <dsp:spPr>
        <a:xfrm>
          <a:off x="2934" y="144468"/>
          <a:ext cx="1283129" cy="914229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8580" tIns="68580" rIns="68580" bIns="68580" numCol="1" spcCol="1270" anchor="ctr" anchorCtr="0">
          <a:noAutofit/>
        </a:bodyPr>
        <a:lstStyle/>
        <a:p>
          <a:pPr marL="0" lvl="0" indent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800" kern="1200" dirty="0"/>
            <a:t>Dose</a:t>
          </a:r>
        </a:p>
      </dsp:txBody>
      <dsp:txXfrm>
        <a:off x="29711" y="171245"/>
        <a:ext cx="1229575" cy="860675"/>
      </dsp:txXfrm>
    </dsp:sp>
    <dsp:sp modelId="{853DB75B-F63C-4BAD-8097-E15312BD0A3F}">
      <dsp:nvSpPr>
        <dsp:cNvPr id="0" name=""/>
        <dsp:cNvSpPr/>
      </dsp:nvSpPr>
      <dsp:spPr>
        <a:xfrm>
          <a:off x="1414376" y="442475"/>
          <a:ext cx="272023" cy="318216"/>
        </a:xfrm>
        <a:prstGeom prst="rightArrow">
          <a:avLst>
            <a:gd name="adj1" fmla="val 60000"/>
            <a:gd name="adj2" fmla="val 50000"/>
          </a:avLst>
        </a:prstGeom>
        <a:solidFill>
          <a:schemeClr val="accent1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1400" kern="1200"/>
        </a:p>
      </dsp:txBody>
      <dsp:txXfrm>
        <a:off x="1414376" y="506118"/>
        <a:ext cx="190416" cy="190930"/>
      </dsp:txXfrm>
    </dsp:sp>
    <dsp:sp modelId="{46E1A72C-7147-4BE6-A87E-5713FFCC8FA4}">
      <dsp:nvSpPr>
        <dsp:cNvPr id="0" name=""/>
        <dsp:cNvSpPr/>
      </dsp:nvSpPr>
      <dsp:spPr>
        <a:xfrm>
          <a:off x="1799315" y="144468"/>
          <a:ext cx="1283129" cy="914229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8580" tIns="68580" rIns="68580" bIns="68580" numCol="1" spcCol="1270" anchor="ctr" anchorCtr="0">
          <a:noAutofit/>
        </a:bodyPr>
        <a:lstStyle/>
        <a:p>
          <a:pPr marL="0" lvl="0" indent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800" kern="1200" dirty="0"/>
            <a:t>Exposure</a:t>
          </a:r>
        </a:p>
      </dsp:txBody>
      <dsp:txXfrm>
        <a:off x="1826092" y="171245"/>
        <a:ext cx="1229575" cy="860675"/>
      </dsp:txXfrm>
    </dsp:sp>
    <dsp:sp modelId="{69A23554-6994-458C-8914-C316F4B0D510}">
      <dsp:nvSpPr>
        <dsp:cNvPr id="0" name=""/>
        <dsp:cNvSpPr/>
      </dsp:nvSpPr>
      <dsp:spPr>
        <a:xfrm>
          <a:off x="3210758" y="442475"/>
          <a:ext cx="272023" cy="318216"/>
        </a:xfrm>
        <a:prstGeom prst="rightArrow">
          <a:avLst>
            <a:gd name="adj1" fmla="val 60000"/>
            <a:gd name="adj2" fmla="val 50000"/>
          </a:avLst>
        </a:prstGeom>
        <a:solidFill>
          <a:schemeClr val="accent1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1400" kern="1200"/>
        </a:p>
      </dsp:txBody>
      <dsp:txXfrm>
        <a:off x="3210758" y="506118"/>
        <a:ext cx="190416" cy="190930"/>
      </dsp:txXfrm>
    </dsp:sp>
    <dsp:sp modelId="{8E855BE9-E0A9-48A9-B986-91F6E166ED9E}">
      <dsp:nvSpPr>
        <dsp:cNvPr id="0" name=""/>
        <dsp:cNvSpPr/>
      </dsp:nvSpPr>
      <dsp:spPr>
        <a:xfrm>
          <a:off x="3595696" y="144468"/>
          <a:ext cx="1283129" cy="914229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8580" tIns="68580" rIns="68580" bIns="68580" numCol="1" spcCol="1270" anchor="ctr" anchorCtr="0">
          <a:noAutofit/>
        </a:bodyPr>
        <a:lstStyle/>
        <a:p>
          <a:pPr marL="0" lvl="0" indent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800" kern="1200" dirty="0"/>
            <a:t>Tumor growth inhibition</a:t>
          </a:r>
        </a:p>
      </dsp:txBody>
      <dsp:txXfrm>
        <a:off x="3622473" y="171245"/>
        <a:ext cx="1229575" cy="860675"/>
      </dsp:txXfrm>
    </dsp:sp>
    <dsp:sp modelId="{2B798032-E104-4E52-88B7-B6E221D83BBE}">
      <dsp:nvSpPr>
        <dsp:cNvPr id="0" name=""/>
        <dsp:cNvSpPr/>
      </dsp:nvSpPr>
      <dsp:spPr>
        <a:xfrm>
          <a:off x="5007139" y="442475"/>
          <a:ext cx="272023" cy="318216"/>
        </a:xfrm>
        <a:prstGeom prst="rightArrow">
          <a:avLst>
            <a:gd name="adj1" fmla="val 60000"/>
            <a:gd name="adj2" fmla="val 50000"/>
          </a:avLst>
        </a:prstGeom>
        <a:solidFill>
          <a:schemeClr val="accent1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1400" kern="1200"/>
        </a:p>
      </dsp:txBody>
      <dsp:txXfrm>
        <a:off x="5007139" y="506118"/>
        <a:ext cx="190416" cy="190930"/>
      </dsp:txXfrm>
    </dsp:sp>
    <dsp:sp modelId="{B781C13E-DBE7-4EA7-A213-E8793E20E0C8}">
      <dsp:nvSpPr>
        <dsp:cNvPr id="0" name=""/>
        <dsp:cNvSpPr/>
      </dsp:nvSpPr>
      <dsp:spPr>
        <a:xfrm>
          <a:off x="5392077" y="144468"/>
          <a:ext cx="1283129" cy="914229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8580" tIns="68580" rIns="68580" bIns="68580" numCol="1" spcCol="1270" anchor="ctr" anchorCtr="0">
          <a:noAutofit/>
        </a:bodyPr>
        <a:lstStyle/>
        <a:p>
          <a:pPr marL="0" lvl="0" indent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800" kern="1200" dirty="0"/>
            <a:t>OS or </a:t>
          </a:r>
          <a:r>
            <a:rPr lang="en-US" sz="1800" kern="1200" dirty="0" err="1"/>
            <a:t>PFS</a:t>
          </a:r>
          <a:endParaRPr lang="en-US" sz="1800" kern="1200" dirty="0"/>
        </a:p>
      </dsp:txBody>
      <dsp:txXfrm>
        <a:off x="5418854" y="171245"/>
        <a:ext cx="1229575" cy="860675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process1">
  <dgm:title val=""/>
  <dgm:desc val=""/>
  <dgm:catLst>
    <dgm:cat type="process" pri="1000"/>
    <dgm:cat type="convert" pri="15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w" for="ch" ptType="node" refType="w"/>
      <dgm:constr type="h" for="ch" ptType="node" op="equ"/>
      <dgm:constr type="primFontSz" for="ch" ptType="node" op="equ" val="65"/>
      <dgm:constr type="w" for="ch" ptType="sibTrans" refType="w" refFor="ch" refPtType="node" op="equ" fact="0.4"/>
      <dgm:constr type="h" for="ch" ptType="sibTrans" op="equ"/>
      <dgm:constr type="primFontSz" for="des" forName="connectorText" op="equ" val="55"/>
      <dgm:constr type="primFontSz" for="des" forName="connectorText" refType="primFontSz" refFor="ch" refPtType="node" op="lte" fact="0.8"/>
    </dgm:constrLst>
    <dgm:ruleLst/>
    <dgm:forEach name="nodesForEach" axis="ch" ptType="node">
      <dgm:layoutNode name="node">
        <dgm:varLst>
          <dgm:bulletEnabled val="1"/>
        </dgm:varLst>
        <dgm:alg type="tx"/>
        <dgm:shape xmlns:r="http://schemas.openxmlformats.org/officeDocument/2006/relationships" type="roundRect" r:blip="">
          <dgm:adjLst>
            <dgm:adj idx="1" val="0.1"/>
          </dgm:adjLst>
        </dgm:shape>
        <dgm:presOf axis="desOrSelf" ptType="node"/>
        <dgm:constrLst>
          <dgm:constr type="h" refType="w" fact="0.6"/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primFontSz" val="18" fact="NaN" max="NaN"/>
          <dgm:rule type="h" val="NaN" fact="1.5" max="NaN"/>
          <dgm:rule type="primFontSz" val="5" fact="NaN" max="NaN"/>
          <dgm:rule type="h" val="INF" fact="NaN" max="NaN"/>
        </dgm:ruleLst>
      </dgm:layoutNode>
      <dgm:forEach name="sibTransForEach" axis="followSib" ptType="sibTrans" cnt="1">
        <dgm:layoutNode name="sibTrans">
          <dgm:alg type="conn">
            <dgm:param type="begPts" val="auto"/>
            <dgm:param type="endPts" val="auto"/>
          </dgm:alg>
          <dgm:shape xmlns:r="http://schemas.openxmlformats.org/officeDocument/2006/relationships" type="conn" r:blip="">
            <dgm:adjLst/>
          </dgm:shape>
          <dgm:presOf axis="self"/>
          <dgm:constrLst>
            <dgm:constr type="h" refType="w" fact="0.62"/>
            <dgm:constr type="connDist"/>
            <dgm:constr type="begPad" refType="connDist" fact="0.25"/>
            <dgm:constr type="endPad" refType="connDist" fact="0.22"/>
          </dgm:constrLst>
          <dgm:ruleLst/>
          <dgm:layoutNode name="connectorText">
            <dgm:alg type="tx">
              <dgm:param type="autoTxRot" val="grav"/>
            </dgm:alg>
            <dgm:shape xmlns:r="http://schemas.openxmlformats.org/officeDocument/2006/relationships" type="conn" r:blip="" hideGeom="1">
              <dgm:adjLst/>
            </dgm:shape>
            <dgm:presOf axis="self"/>
            <dgm:constrLst>
              <dgm:constr type="lMarg"/>
              <dgm:constr type="rMarg"/>
              <dgm:constr type="tMarg"/>
              <dgm:constr type="bMarg"/>
            </dgm:constrLst>
            <dgm:ruleLst>
              <dgm:rule type="primFontSz" val="5" fact="NaN" max="NaN"/>
            </dgm:ruleLst>
          </dgm:layoutNode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6FB44611-2E44-4A29-9FDE-5D273D6005E7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4DD018FB-1BCB-4016-82A6-EDA194E3814C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2ECFC30-1901-48FD-9A7A-2BEC85182F95}" type="datetimeFigureOut">
              <a:rPr lang="en-US" smtClean="0"/>
              <a:t>8/17/2020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F6230F79-9B70-4B11-9AB3-9C1EAE326C18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6FC2C3A5-9169-4CD3-AA46-A946D9E61689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02B5725-F7F5-43AF-A89F-31BA8BBD182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05188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E6D2F51-8714-F247-A2D1-570AFC9CA539}" type="datetimeFigureOut">
              <a:rPr lang="en-US" smtClean="0"/>
              <a:t>8/17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ED720B4-DF8E-0346-839F-EBE9BD4B0DD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5706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7.pn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2.png"/></Relationships>
</file>

<file path=ppt/slideLayouts/_rels/slideLayout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6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tro Slide">
    <p:bg>
      <p:bgPr>
        <a:solidFill>
          <a:schemeClr val="bg2">
            <a:alpha val="2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A picture containing vector graphics&#10;&#10;Description automatically generated">
            <a:extLst>
              <a:ext uri="{FF2B5EF4-FFF2-40B4-BE49-F238E27FC236}">
                <a16:creationId xmlns:a16="http://schemas.microsoft.com/office/drawing/2014/main" id="{15E6746C-BB2A-3C4B-9B35-4C78E1D0F093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/>
          <a:srcRect l="12790" r="12788"/>
          <a:stretch/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3F9BDC5A-27A9-4255-B996-6F3F1AE02F03}"/>
              </a:ext>
            </a:extLst>
          </p:cNvPr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6447276" y="6314181"/>
            <a:ext cx="2683410" cy="5448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02055900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fo Grap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>
            <a:extLst>
              <a:ext uri="{FF2B5EF4-FFF2-40B4-BE49-F238E27FC236}">
                <a16:creationId xmlns:a16="http://schemas.microsoft.com/office/drawing/2014/main" id="{9BFCD991-9D93-4447-AFE1-03F8F03EB627}"/>
              </a:ext>
            </a:extLst>
          </p:cNvPr>
          <p:cNvSpPr/>
          <p:nvPr userDrawn="1"/>
        </p:nvSpPr>
        <p:spPr>
          <a:xfrm>
            <a:off x="4580792" y="0"/>
            <a:ext cx="4563208" cy="6858000"/>
          </a:xfrm>
          <a:prstGeom prst="rect">
            <a:avLst/>
          </a:prstGeom>
          <a:solidFill>
            <a:srgbClr val="00AEE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itle 1">
            <a:extLst>
              <a:ext uri="{FF2B5EF4-FFF2-40B4-BE49-F238E27FC236}">
                <a16:creationId xmlns:a16="http://schemas.microsoft.com/office/drawing/2014/main" id="{11467B80-45F3-B04E-8CBB-030C3F380399}"/>
              </a:ext>
            </a:extLst>
          </p:cNvPr>
          <p:cNvSpPr>
            <a:spLocks noGrp="1"/>
          </p:cNvSpPr>
          <p:nvPr>
            <p:ph type="ctrTitle" hasCustomPrompt="1"/>
          </p:nvPr>
        </p:nvSpPr>
        <p:spPr>
          <a:xfrm>
            <a:off x="410835" y="418441"/>
            <a:ext cx="3389960" cy="304491"/>
          </a:xfrm>
        </p:spPr>
        <p:txBody>
          <a:bodyPr anchor="t">
            <a:noAutofit/>
          </a:bodyPr>
          <a:lstStyle>
            <a:lvl1pPr algn="l">
              <a:defRPr sz="1400" b="1" i="0">
                <a:solidFill>
                  <a:srgbClr val="00AEEE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/>
              <a:t>Title Here</a:t>
            </a:r>
          </a:p>
        </p:txBody>
      </p:sp>
      <p:sp>
        <p:nvSpPr>
          <p:cNvPr id="9" name="Content Placeholder 2">
            <a:extLst>
              <a:ext uri="{FF2B5EF4-FFF2-40B4-BE49-F238E27FC236}">
                <a16:creationId xmlns:a16="http://schemas.microsoft.com/office/drawing/2014/main" id="{03D70828-476A-DE43-932C-1E8ED42C66DA}"/>
              </a:ext>
            </a:extLst>
          </p:cNvPr>
          <p:cNvSpPr>
            <a:spLocks noGrp="1"/>
          </p:cNvSpPr>
          <p:nvPr>
            <p:ph sz="half" idx="1" hasCustomPrompt="1"/>
          </p:nvPr>
        </p:nvSpPr>
        <p:spPr>
          <a:xfrm>
            <a:off x="410389" y="2843485"/>
            <a:ext cx="471804" cy="245547"/>
          </a:xfrm>
        </p:spPr>
        <p:txBody>
          <a:bodyPr>
            <a:normAutofit/>
          </a:bodyPr>
          <a:lstStyle>
            <a:lvl1pPr marL="0" indent="0">
              <a:buNone/>
              <a:defRPr sz="1400" b="1" i="0">
                <a:solidFill>
                  <a:srgbClr val="00AEEE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 b="0" i="0">
                <a:solidFill>
                  <a:srgbClr val="2D116C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defRPr b="0" i="0">
                <a:solidFill>
                  <a:srgbClr val="2D116C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defRPr b="0" i="0">
                <a:solidFill>
                  <a:srgbClr val="2D116C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defRPr b="0" i="0">
                <a:solidFill>
                  <a:srgbClr val="2D116C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01</a:t>
            </a:r>
          </a:p>
        </p:txBody>
      </p:sp>
      <p:sp>
        <p:nvSpPr>
          <p:cNvPr id="10" name="Text Placeholder 24">
            <a:extLst>
              <a:ext uri="{FF2B5EF4-FFF2-40B4-BE49-F238E27FC236}">
                <a16:creationId xmlns:a16="http://schemas.microsoft.com/office/drawing/2014/main" id="{157C94CC-F820-AD40-9816-AB950411CFF9}"/>
              </a:ext>
            </a:extLst>
          </p:cNvPr>
          <p:cNvSpPr>
            <a:spLocks noGrp="1"/>
          </p:cNvSpPr>
          <p:nvPr>
            <p:ph type="body" sz="quarter" idx="14" hasCustomPrompt="1"/>
          </p:nvPr>
        </p:nvSpPr>
        <p:spPr>
          <a:xfrm>
            <a:off x="410377" y="1253877"/>
            <a:ext cx="3390443" cy="914400"/>
          </a:xfrm>
        </p:spPr>
        <p:txBody>
          <a:bodyPr>
            <a:noAutofit/>
          </a:bodyPr>
          <a:lstStyle>
            <a:lvl1pPr marL="0" indent="0">
              <a:lnSpc>
                <a:spcPct val="100000"/>
              </a:lnSpc>
              <a:buNone/>
              <a:defRPr sz="2000" b="1" i="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lvl="0"/>
            <a:r>
              <a:rPr lang="en-US" dirty="0"/>
              <a:t>Lorem ipsum dolor sit </a:t>
            </a:r>
            <a:r>
              <a:rPr lang="en-US" dirty="0" err="1"/>
              <a:t>amet</a:t>
            </a:r>
            <a:r>
              <a:rPr lang="en-US" dirty="0"/>
              <a:t>, </a:t>
            </a:r>
            <a:r>
              <a:rPr lang="en-US" dirty="0" err="1"/>
              <a:t>consectetur</a:t>
            </a:r>
            <a:r>
              <a:rPr lang="en-US" dirty="0"/>
              <a:t> </a:t>
            </a:r>
            <a:r>
              <a:rPr lang="en-US" dirty="0" err="1"/>
              <a:t>adipsicing</a:t>
            </a:r>
            <a:r>
              <a:rPr lang="en-US" dirty="0"/>
              <a:t> </a:t>
            </a:r>
            <a:r>
              <a:rPr lang="en-US" dirty="0" err="1"/>
              <a:t>elit</a:t>
            </a:r>
            <a:endParaRPr lang="en-US" dirty="0"/>
          </a:p>
        </p:txBody>
      </p:sp>
      <p:sp>
        <p:nvSpPr>
          <p:cNvPr id="11" name="Text Placeholder 3">
            <a:extLst>
              <a:ext uri="{FF2B5EF4-FFF2-40B4-BE49-F238E27FC236}">
                <a16:creationId xmlns:a16="http://schemas.microsoft.com/office/drawing/2014/main" id="{861D6E06-D904-654D-BDBF-F8BF5E81AB51}"/>
              </a:ext>
            </a:extLst>
          </p:cNvPr>
          <p:cNvSpPr>
            <a:spLocks noGrp="1"/>
          </p:cNvSpPr>
          <p:nvPr>
            <p:ph type="body" sz="quarter" idx="15"/>
          </p:nvPr>
        </p:nvSpPr>
        <p:spPr>
          <a:xfrm>
            <a:off x="410641" y="3319465"/>
            <a:ext cx="3390161" cy="2463499"/>
          </a:xfrm>
        </p:spPr>
        <p:txBody>
          <a:bodyPr>
            <a:normAutofit/>
          </a:bodyPr>
          <a:lstStyle>
            <a:lvl1pPr>
              <a:lnSpc>
                <a:spcPct val="100000"/>
              </a:lnSpc>
              <a:defRPr sz="1400"/>
            </a:lvl1pPr>
            <a:lvl2pPr>
              <a:lnSpc>
                <a:spcPct val="100000"/>
              </a:lnSpc>
              <a:defRPr sz="1400"/>
            </a:lvl2pPr>
            <a:lvl3pPr>
              <a:lnSpc>
                <a:spcPct val="100000"/>
              </a:lnSpc>
              <a:defRPr sz="1400"/>
            </a:lvl3pPr>
            <a:lvl4pPr>
              <a:lnSpc>
                <a:spcPct val="100000"/>
              </a:lnSpc>
              <a:defRPr sz="1400"/>
            </a:lvl4pPr>
            <a:lvl5pPr>
              <a:lnSpc>
                <a:spcPct val="100000"/>
              </a:lnSpc>
              <a:defRPr sz="1400"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13" name="Slide Number Placeholder 4">
            <a:extLst>
              <a:ext uri="{FF2B5EF4-FFF2-40B4-BE49-F238E27FC236}">
                <a16:creationId xmlns:a16="http://schemas.microsoft.com/office/drawing/2014/main" id="{EDDB89BE-1A10-0B43-9276-36C3796AEAF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410835" y="6349174"/>
            <a:ext cx="2057400" cy="365125"/>
          </a:xfrm>
        </p:spPr>
        <p:txBody>
          <a:bodyPr/>
          <a:lstStyle>
            <a:lvl1pPr algn="l">
              <a:defRPr sz="900" b="0" i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88F6FEFC-CCC7-A94C-AAC3-BECAE4BF550D}" type="slidenum">
              <a:rPr lang="en-US" smtClean="0"/>
              <a:pPr/>
              <a:t>‹#›</a:t>
            </a:fld>
            <a:endParaRPr lang="en-US" dirty="0"/>
          </a:p>
        </p:txBody>
      </p:sp>
      <p:grpSp>
        <p:nvGrpSpPr>
          <p:cNvPr id="15" name="Group 14">
            <a:extLst>
              <a:ext uri="{FF2B5EF4-FFF2-40B4-BE49-F238E27FC236}">
                <a16:creationId xmlns:a16="http://schemas.microsoft.com/office/drawing/2014/main" id="{4D518502-8B4E-4E66-8DEA-783087745406}"/>
              </a:ext>
            </a:extLst>
          </p:cNvPr>
          <p:cNvGrpSpPr/>
          <p:nvPr userDrawn="1"/>
        </p:nvGrpSpPr>
        <p:grpSpPr>
          <a:xfrm>
            <a:off x="6386923" y="6313102"/>
            <a:ext cx="2757077" cy="544898"/>
            <a:chOff x="6457947" y="51561"/>
            <a:chExt cx="2757077" cy="544898"/>
          </a:xfrm>
        </p:grpSpPr>
        <p:sp>
          <p:nvSpPr>
            <p:cNvPr id="16" name="Rectangle 15">
              <a:extLst>
                <a:ext uri="{FF2B5EF4-FFF2-40B4-BE49-F238E27FC236}">
                  <a16:creationId xmlns:a16="http://schemas.microsoft.com/office/drawing/2014/main" id="{38E0FBD4-5982-4D06-9AC4-EDA95F6CE5E4}"/>
                </a:ext>
              </a:extLst>
            </p:cNvPr>
            <p:cNvSpPr/>
            <p:nvPr userDrawn="1"/>
          </p:nvSpPr>
          <p:spPr>
            <a:xfrm>
              <a:off x="6457947" y="87633"/>
              <a:ext cx="2683410" cy="462782"/>
            </a:xfrm>
            <a:prstGeom prst="rect">
              <a:avLst/>
            </a:prstGeom>
            <a:solidFill>
              <a:srgbClr val="00AEE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pic>
          <p:nvPicPr>
            <p:cNvPr id="17" name="Picture 16">
              <a:extLst>
                <a:ext uri="{FF2B5EF4-FFF2-40B4-BE49-F238E27FC236}">
                  <a16:creationId xmlns:a16="http://schemas.microsoft.com/office/drawing/2014/main" id="{89F1E8CE-6405-4E8D-8229-C913F6DCE7EF}"/>
                </a:ext>
              </a:extLst>
            </p:cNvPr>
            <p:cNvPicPr>
              <a:picLocks noChangeAspect="1"/>
            </p:cNvPicPr>
            <p:nvPr userDrawn="1"/>
          </p:nvPicPr>
          <p:blipFill>
            <a:blip r:embed="rId2"/>
            <a:stretch>
              <a:fillRect/>
            </a:stretch>
          </p:blipFill>
          <p:spPr>
            <a:xfrm>
              <a:off x="6531614" y="51561"/>
              <a:ext cx="2683410" cy="544898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57915589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Simple Text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>
            <a:extLst>
              <a:ext uri="{FF2B5EF4-FFF2-40B4-BE49-F238E27FC236}">
                <a16:creationId xmlns:a16="http://schemas.microsoft.com/office/drawing/2014/main" id="{A830142C-E586-4D46-8C22-A0894794D4F2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6334428"/>
            <a:ext cx="9144000" cy="523572"/>
          </a:xfrm>
          <a:prstGeom prst="rect">
            <a:avLst/>
          </a:prstGeom>
        </p:spPr>
      </p:pic>
      <p:sp>
        <p:nvSpPr>
          <p:cNvPr id="15" name="Rectangle 14">
            <a:extLst>
              <a:ext uri="{FF2B5EF4-FFF2-40B4-BE49-F238E27FC236}">
                <a16:creationId xmlns:a16="http://schemas.microsoft.com/office/drawing/2014/main" id="{90EDEA9F-D220-4D29-A044-519F0DCE5423}"/>
              </a:ext>
            </a:extLst>
          </p:cNvPr>
          <p:cNvSpPr/>
          <p:nvPr userDrawn="1"/>
        </p:nvSpPr>
        <p:spPr>
          <a:xfrm>
            <a:off x="2760955" y="6349174"/>
            <a:ext cx="6309378" cy="462782"/>
          </a:xfrm>
          <a:prstGeom prst="rect">
            <a:avLst/>
          </a:prstGeom>
          <a:solidFill>
            <a:srgbClr val="F8F8F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3" name="Content Placeholder 2">
            <a:extLst>
              <a:ext uri="{FF2B5EF4-FFF2-40B4-BE49-F238E27FC236}">
                <a16:creationId xmlns:a16="http://schemas.microsoft.com/office/drawing/2014/main" id="{64E3862C-EA62-F041-99A9-7D96C180589D}"/>
              </a:ext>
            </a:extLst>
          </p:cNvPr>
          <p:cNvSpPr>
            <a:spLocks noGrp="1"/>
          </p:cNvSpPr>
          <p:nvPr>
            <p:ph sz="half" idx="13"/>
          </p:nvPr>
        </p:nvSpPr>
        <p:spPr>
          <a:xfrm>
            <a:off x="242889" y="1333850"/>
            <a:ext cx="8608518" cy="4685951"/>
          </a:xfrm>
        </p:spPr>
        <p:txBody>
          <a:bodyPr/>
          <a:lstStyle>
            <a:lvl1pPr>
              <a:lnSpc>
                <a:spcPct val="100000"/>
              </a:lnSpc>
              <a:defRPr sz="1800" b="0" i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lnSpc>
                <a:spcPct val="100000"/>
              </a:lnSpc>
              <a:defRPr sz="1500" b="0" i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lnSpc>
                <a:spcPct val="100000"/>
              </a:lnSpc>
              <a:defRPr sz="1350" b="0" i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lnSpc>
                <a:spcPct val="100000"/>
              </a:lnSpc>
              <a:defRPr sz="1200" b="0" i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lnSpc>
                <a:spcPct val="100000"/>
              </a:lnSpc>
              <a:defRPr sz="1050" b="0" i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14" name="Title 1">
            <a:extLst>
              <a:ext uri="{FF2B5EF4-FFF2-40B4-BE49-F238E27FC236}">
                <a16:creationId xmlns:a16="http://schemas.microsoft.com/office/drawing/2014/main" id="{96CEB932-AA5E-824B-8CAA-632AD0373CEC}"/>
              </a:ext>
            </a:extLst>
          </p:cNvPr>
          <p:cNvSpPr>
            <a:spLocks noGrp="1"/>
          </p:cNvSpPr>
          <p:nvPr>
            <p:ph type="ctrTitle" hasCustomPrompt="1"/>
          </p:nvPr>
        </p:nvSpPr>
        <p:spPr>
          <a:xfrm>
            <a:off x="242885" y="493197"/>
            <a:ext cx="8608517" cy="607285"/>
          </a:xfrm>
        </p:spPr>
        <p:txBody>
          <a:bodyPr anchor="t">
            <a:noAutofit/>
          </a:bodyPr>
          <a:lstStyle>
            <a:lvl1pPr algn="l">
              <a:defRPr sz="3600" b="1" i="0">
                <a:solidFill>
                  <a:srgbClr val="00AEEE"/>
                </a:solidFill>
                <a:latin typeface="+mj-lt"/>
                <a:cs typeface="Arial" panose="020B0604020202020204" pitchFamily="34" charset="0"/>
              </a:defRPr>
            </a:lvl1pPr>
          </a:lstStyle>
          <a:p>
            <a:r>
              <a:rPr lang="en-US" dirty="0"/>
              <a:t>Title</a:t>
            </a:r>
          </a:p>
        </p:txBody>
      </p:sp>
      <p:sp>
        <p:nvSpPr>
          <p:cNvPr id="11" name="Slide Number Placeholder 4">
            <a:extLst>
              <a:ext uri="{FF2B5EF4-FFF2-40B4-BE49-F238E27FC236}">
                <a16:creationId xmlns:a16="http://schemas.microsoft.com/office/drawing/2014/main" id="{F9A85A6A-4F1D-4BA0-8DDA-1937A833B7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3543300" y="6349174"/>
            <a:ext cx="2057400" cy="365125"/>
          </a:xfrm>
        </p:spPr>
        <p:txBody>
          <a:bodyPr/>
          <a:lstStyle>
            <a:lvl1pPr algn="ctr">
              <a:defRPr sz="900" b="0" i="0">
                <a:solidFill>
                  <a:schemeClr val="bg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88F6FEFC-CCC7-A94C-AAC3-BECAE4BF550D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EF8D5479-A34B-4ED1-8F38-F01A329B13D9}"/>
              </a:ext>
            </a:extLst>
          </p:cNvPr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6460590" y="6313101"/>
            <a:ext cx="2683410" cy="5448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314080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Single Column Text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 Placeholder 7">
            <a:extLst>
              <a:ext uri="{FF2B5EF4-FFF2-40B4-BE49-F238E27FC236}">
                <a16:creationId xmlns:a16="http://schemas.microsoft.com/office/drawing/2014/main" id="{5CC53DEB-A505-4E41-9286-19D5C3C97980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308130" y="1714748"/>
            <a:ext cx="8501309" cy="3816105"/>
          </a:xfrm>
        </p:spPr>
        <p:txBody>
          <a:bodyPr/>
          <a:lstStyle>
            <a:lvl1pPr>
              <a:lnSpc>
                <a:spcPct val="100000"/>
              </a:lnSpc>
              <a:defRPr b="0" i="0">
                <a:latin typeface="+mn-lt"/>
                <a:cs typeface="Arial" panose="020B0604020202020204" pitchFamily="34" charset="0"/>
              </a:defRPr>
            </a:lvl1pPr>
            <a:lvl2pPr>
              <a:lnSpc>
                <a:spcPct val="100000"/>
              </a:lnSpc>
              <a:defRPr b="0" i="0">
                <a:latin typeface="+mn-lt"/>
                <a:cs typeface="Arial" panose="020B0604020202020204" pitchFamily="34" charset="0"/>
              </a:defRPr>
            </a:lvl2pPr>
            <a:lvl3pPr>
              <a:lnSpc>
                <a:spcPct val="100000"/>
              </a:lnSpc>
              <a:defRPr b="0" i="0">
                <a:latin typeface="+mn-lt"/>
                <a:cs typeface="Arial" panose="020B0604020202020204" pitchFamily="34" charset="0"/>
              </a:defRPr>
            </a:lvl3pPr>
            <a:lvl4pPr>
              <a:lnSpc>
                <a:spcPct val="100000"/>
              </a:lnSpc>
              <a:defRPr b="0" i="0">
                <a:latin typeface="+mn-lt"/>
                <a:cs typeface="Arial" panose="020B0604020202020204" pitchFamily="34" charset="0"/>
              </a:defRPr>
            </a:lvl4pPr>
            <a:lvl5pPr>
              <a:lnSpc>
                <a:spcPct val="100000"/>
              </a:lnSpc>
              <a:defRPr b="0" i="0">
                <a:latin typeface="+mn-lt"/>
                <a:cs typeface="Arial" panose="020B0604020202020204" pitchFamily="34" charset="0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14" name="Title 1">
            <a:extLst>
              <a:ext uri="{FF2B5EF4-FFF2-40B4-BE49-F238E27FC236}">
                <a16:creationId xmlns:a16="http://schemas.microsoft.com/office/drawing/2014/main" id="{CD8D6FE6-E590-F048-A3E9-7D25BE2AA7C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21345" y="379356"/>
            <a:ext cx="8488093" cy="577979"/>
          </a:xfrm>
        </p:spPr>
        <p:txBody>
          <a:bodyPr/>
          <a:lstStyle>
            <a:lvl1pPr>
              <a:defRPr>
                <a:solidFill>
                  <a:srgbClr val="00AEEE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C8FFB518-5312-425D-BE12-39A6FD536965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6247882"/>
            <a:ext cx="9144000" cy="647251"/>
          </a:xfrm>
          <a:prstGeom prst="rect">
            <a:avLst/>
          </a:prstGeom>
        </p:spPr>
      </p:pic>
      <p:grpSp>
        <p:nvGrpSpPr>
          <p:cNvPr id="17" name="Group 16">
            <a:extLst>
              <a:ext uri="{FF2B5EF4-FFF2-40B4-BE49-F238E27FC236}">
                <a16:creationId xmlns:a16="http://schemas.microsoft.com/office/drawing/2014/main" id="{9A55A66E-2B83-4D8D-8CC5-66B25F0A9E30}"/>
              </a:ext>
            </a:extLst>
          </p:cNvPr>
          <p:cNvGrpSpPr/>
          <p:nvPr userDrawn="1"/>
        </p:nvGrpSpPr>
        <p:grpSpPr>
          <a:xfrm>
            <a:off x="2894120" y="6313102"/>
            <a:ext cx="6249880" cy="544898"/>
            <a:chOff x="2965144" y="51561"/>
            <a:chExt cx="6249880" cy="544898"/>
          </a:xfrm>
        </p:grpSpPr>
        <p:sp>
          <p:nvSpPr>
            <p:cNvPr id="18" name="Rectangle 17">
              <a:extLst>
                <a:ext uri="{FF2B5EF4-FFF2-40B4-BE49-F238E27FC236}">
                  <a16:creationId xmlns:a16="http://schemas.microsoft.com/office/drawing/2014/main" id="{2CF9E86A-7E41-4556-9420-C3F07A6A271B}"/>
                </a:ext>
              </a:extLst>
            </p:cNvPr>
            <p:cNvSpPr/>
            <p:nvPr userDrawn="1"/>
          </p:nvSpPr>
          <p:spPr>
            <a:xfrm>
              <a:off x="2965144" y="87633"/>
              <a:ext cx="6176213" cy="462782"/>
            </a:xfrm>
            <a:prstGeom prst="rect">
              <a:avLst/>
            </a:prstGeom>
            <a:solidFill>
              <a:srgbClr val="00AEE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19" name="Picture 18">
              <a:extLst>
                <a:ext uri="{FF2B5EF4-FFF2-40B4-BE49-F238E27FC236}">
                  <a16:creationId xmlns:a16="http://schemas.microsoft.com/office/drawing/2014/main" id="{4DDC715E-73FB-47F1-8046-EB74565464AF}"/>
                </a:ext>
              </a:extLst>
            </p:cNvPr>
            <p:cNvPicPr>
              <a:picLocks noChangeAspect="1"/>
            </p:cNvPicPr>
            <p:nvPr userDrawn="1"/>
          </p:nvPicPr>
          <p:blipFill>
            <a:blip r:embed="rId3"/>
            <a:stretch>
              <a:fillRect/>
            </a:stretch>
          </p:blipFill>
          <p:spPr>
            <a:xfrm>
              <a:off x="6531614" y="51561"/>
              <a:ext cx="2683410" cy="544898"/>
            </a:xfrm>
            <a:prstGeom prst="rect">
              <a:avLst/>
            </a:prstGeom>
          </p:spPr>
        </p:pic>
      </p:grpSp>
      <p:sp>
        <p:nvSpPr>
          <p:cNvPr id="20" name="Slide Number Placeholder 4">
            <a:extLst>
              <a:ext uri="{FF2B5EF4-FFF2-40B4-BE49-F238E27FC236}">
                <a16:creationId xmlns:a16="http://schemas.microsoft.com/office/drawing/2014/main" id="{F40DB9EC-29EF-426D-9424-FCB6478D364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3543300" y="6398002"/>
            <a:ext cx="2057400" cy="365125"/>
          </a:xfrm>
        </p:spPr>
        <p:txBody>
          <a:bodyPr/>
          <a:lstStyle>
            <a:lvl1pPr algn="ctr">
              <a:defRPr sz="900" b="0" i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88F6FEFC-CCC7-A94C-AAC3-BECAE4BF550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7854954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wo Column Text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 Placeholder 7">
            <a:extLst>
              <a:ext uri="{FF2B5EF4-FFF2-40B4-BE49-F238E27FC236}">
                <a16:creationId xmlns:a16="http://schemas.microsoft.com/office/drawing/2014/main" id="{17747D5B-E7AD-9C46-9E80-147F2461824E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308128" y="1714748"/>
            <a:ext cx="4076762" cy="3816105"/>
          </a:xfrm>
        </p:spPr>
        <p:txBody>
          <a:bodyPr/>
          <a:lstStyle>
            <a:lvl1pPr>
              <a:lnSpc>
                <a:spcPct val="100000"/>
              </a:lnSpc>
              <a:defRPr b="0" i="0">
                <a:latin typeface="+mn-lt"/>
                <a:cs typeface="Arial" panose="020B0604020202020204" pitchFamily="34" charset="0"/>
              </a:defRPr>
            </a:lvl1pPr>
            <a:lvl2pPr>
              <a:lnSpc>
                <a:spcPct val="100000"/>
              </a:lnSpc>
              <a:defRPr b="0" i="0">
                <a:latin typeface="+mn-lt"/>
                <a:cs typeface="Arial" panose="020B0604020202020204" pitchFamily="34" charset="0"/>
              </a:defRPr>
            </a:lvl2pPr>
            <a:lvl3pPr>
              <a:lnSpc>
                <a:spcPct val="100000"/>
              </a:lnSpc>
              <a:defRPr b="0" i="0">
                <a:latin typeface="+mn-lt"/>
                <a:cs typeface="Arial" panose="020B0604020202020204" pitchFamily="34" charset="0"/>
              </a:defRPr>
            </a:lvl3pPr>
            <a:lvl4pPr>
              <a:lnSpc>
                <a:spcPct val="100000"/>
              </a:lnSpc>
              <a:defRPr b="0" i="0">
                <a:latin typeface="+mn-lt"/>
                <a:cs typeface="Arial" panose="020B0604020202020204" pitchFamily="34" charset="0"/>
              </a:defRPr>
            </a:lvl4pPr>
            <a:lvl5pPr>
              <a:lnSpc>
                <a:spcPct val="100000"/>
              </a:lnSpc>
              <a:defRPr b="0" i="0">
                <a:latin typeface="+mn-lt"/>
                <a:cs typeface="Arial" panose="020B0604020202020204" pitchFamily="34" charset="0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15" name="Text Placeholder 7">
            <a:extLst>
              <a:ext uri="{FF2B5EF4-FFF2-40B4-BE49-F238E27FC236}">
                <a16:creationId xmlns:a16="http://schemas.microsoft.com/office/drawing/2014/main" id="{3611ABFE-64E4-604F-B2C6-62458C473DB1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4719277" y="1714748"/>
            <a:ext cx="4090160" cy="3816105"/>
          </a:xfrm>
        </p:spPr>
        <p:txBody>
          <a:bodyPr/>
          <a:lstStyle>
            <a:lvl1pPr>
              <a:lnSpc>
                <a:spcPct val="100000"/>
              </a:lnSpc>
              <a:defRPr b="0" i="0">
                <a:latin typeface="+mn-lt"/>
                <a:cs typeface="Arial" panose="020B0604020202020204" pitchFamily="34" charset="0"/>
              </a:defRPr>
            </a:lvl1pPr>
            <a:lvl2pPr>
              <a:lnSpc>
                <a:spcPct val="100000"/>
              </a:lnSpc>
              <a:defRPr b="0" i="0">
                <a:latin typeface="+mn-lt"/>
                <a:cs typeface="Arial" panose="020B0604020202020204" pitchFamily="34" charset="0"/>
              </a:defRPr>
            </a:lvl2pPr>
            <a:lvl3pPr>
              <a:lnSpc>
                <a:spcPct val="100000"/>
              </a:lnSpc>
              <a:defRPr b="0" i="0">
                <a:latin typeface="+mn-lt"/>
                <a:cs typeface="Arial" panose="020B0604020202020204" pitchFamily="34" charset="0"/>
              </a:defRPr>
            </a:lvl3pPr>
            <a:lvl4pPr>
              <a:lnSpc>
                <a:spcPct val="100000"/>
              </a:lnSpc>
              <a:defRPr b="0" i="0">
                <a:latin typeface="+mn-lt"/>
                <a:cs typeface="Arial" panose="020B0604020202020204" pitchFamily="34" charset="0"/>
              </a:defRPr>
            </a:lvl4pPr>
            <a:lvl5pPr>
              <a:lnSpc>
                <a:spcPct val="100000"/>
              </a:lnSpc>
              <a:defRPr b="0" i="0">
                <a:latin typeface="+mn-lt"/>
                <a:cs typeface="Arial" panose="020B0604020202020204" pitchFamily="34" charset="0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16" name="Title 1">
            <a:extLst>
              <a:ext uri="{FF2B5EF4-FFF2-40B4-BE49-F238E27FC236}">
                <a16:creationId xmlns:a16="http://schemas.microsoft.com/office/drawing/2014/main" id="{E74CA3B0-0764-7C43-83A6-966550EE326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21345" y="379356"/>
            <a:ext cx="8488091" cy="577979"/>
          </a:xfrm>
        </p:spPr>
        <p:txBody>
          <a:bodyPr/>
          <a:lstStyle>
            <a:lvl1pPr>
              <a:defRPr>
                <a:solidFill>
                  <a:srgbClr val="00AEEE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pic>
        <p:nvPicPr>
          <p:cNvPr id="17" name="Picture 16">
            <a:extLst>
              <a:ext uri="{FF2B5EF4-FFF2-40B4-BE49-F238E27FC236}">
                <a16:creationId xmlns:a16="http://schemas.microsoft.com/office/drawing/2014/main" id="{81354F02-3AAB-4894-A3C5-64560FE0343E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6247882"/>
            <a:ext cx="9144000" cy="647251"/>
          </a:xfrm>
          <a:prstGeom prst="rect">
            <a:avLst/>
          </a:prstGeom>
        </p:spPr>
      </p:pic>
      <p:grpSp>
        <p:nvGrpSpPr>
          <p:cNvPr id="19" name="Group 18">
            <a:extLst>
              <a:ext uri="{FF2B5EF4-FFF2-40B4-BE49-F238E27FC236}">
                <a16:creationId xmlns:a16="http://schemas.microsoft.com/office/drawing/2014/main" id="{5440A8CE-D190-4D17-91E7-47DEAA8750A5}"/>
              </a:ext>
            </a:extLst>
          </p:cNvPr>
          <p:cNvGrpSpPr/>
          <p:nvPr userDrawn="1"/>
        </p:nvGrpSpPr>
        <p:grpSpPr>
          <a:xfrm>
            <a:off x="2894120" y="6313102"/>
            <a:ext cx="6249880" cy="544898"/>
            <a:chOff x="2965144" y="51561"/>
            <a:chExt cx="6249880" cy="544898"/>
          </a:xfrm>
        </p:grpSpPr>
        <p:sp>
          <p:nvSpPr>
            <p:cNvPr id="20" name="Rectangle 19">
              <a:extLst>
                <a:ext uri="{FF2B5EF4-FFF2-40B4-BE49-F238E27FC236}">
                  <a16:creationId xmlns:a16="http://schemas.microsoft.com/office/drawing/2014/main" id="{973EEEE9-9BBA-4D8A-A763-D10ECA8836D3}"/>
                </a:ext>
              </a:extLst>
            </p:cNvPr>
            <p:cNvSpPr/>
            <p:nvPr userDrawn="1"/>
          </p:nvSpPr>
          <p:spPr>
            <a:xfrm>
              <a:off x="2965144" y="87633"/>
              <a:ext cx="6176213" cy="462782"/>
            </a:xfrm>
            <a:prstGeom prst="rect">
              <a:avLst/>
            </a:prstGeom>
            <a:solidFill>
              <a:srgbClr val="00AEE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21" name="Picture 20">
              <a:extLst>
                <a:ext uri="{FF2B5EF4-FFF2-40B4-BE49-F238E27FC236}">
                  <a16:creationId xmlns:a16="http://schemas.microsoft.com/office/drawing/2014/main" id="{E8CA9AFB-E0C6-417E-841D-44C6ADBCA462}"/>
                </a:ext>
              </a:extLst>
            </p:cNvPr>
            <p:cNvPicPr>
              <a:picLocks noChangeAspect="1"/>
            </p:cNvPicPr>
            <p:nvPr userDrawn="1"/>
          </p:nvPicPr>
          <p:blipFill>
            <a:blip r:embed="rId3"/>
            <a:stretch>
              <a:fillRect/>
            </a:stretch>
          </p:blipFill>
          <p:spPr>
            <a:xfrm>
              <a:off x="6531614" y="51561"/>
              <a:ext cx="2683410" cy="544898"/>
            </a:xfrm>
            <a:prstGeom prst="rect">
              <a:avLst/>
            </a:prstGeom>
          </p:spPr>
        </p:pic>
      </p:grpSp>
      <p:sp>
        <p:nvSpPr>
          <p:cNvPr id="22" name="Slide Number Placeholder 4">
            <a:extLst>
              <a:ext uri="{FF2B5EF4-FFF2-40B4-BE49-F238E27FC236}">
                <a16:creationId xmlns:a16="http://schemas.microsoft.com/office/drawing/2014/main" id="{59FD97A6-9A69-4FA4-A10F-8A4E28AD199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3543300" y="6398002"/>
            <a:ext cx="2057400" cy="365125"/>
          </a:xfrm>
        </p:spPr>
        <p:txBody>
          <a:bodyPr/>
          <a:lstStyle>
            <a:lvl1pPr algn="ctr">
              <a:defRPr sz="900" b="0" i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88F6FEFC-CCC7-A94C-AAC3-BECAE4BF550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219607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hree Column Text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Placeholder 7">
            <a:extLst>
              <a:ext uri="{FF2B5EF4-FFF2-40B4-BE49-F238E27FC236}">
                <a16:creationId xmlns:a16="http://schemas.microsoft.com/office/drawing/2014/main" id="{BB9F5168-58B3-894E-83AA-A177688390AA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308126" y="1787322"/>
            <a:ext cx="2648856" cy="3816105"/>
          </a:xfrm>
        </p:spPr>
        <p:txBody>
          <a:bodyPr>
            <a:normAutofit/>
          </a:bodyPr>
          <a:lstStyle>
            <a:lvl1pPr>
              <a:lnSpc>
                <a:spcPct val="100000"/>
              </a:lnSpc>
              <a:defRPr sz="1600" b="0" i="0">
                <a:latin typeface="+mn-lt"/>
                <a:cs typeface="Arial" panose="020B0604020202020204" pitchFamily="34" charset="0"/>
              </a:defRPr>
            </a:lvl1pPr>
            <a:lvl2pPr>
              <a:lnSpc>
                <a:spcPct val="100000"/>
              </a:lnSpc>
              <a:defRPr sz="1400" b="0" i="0">
                <a:latin typeface="+mn-lt"/>
                <a:cs typeface="Arial" panose="020B0604020202020204" pitchFamily="34" charset="0"/>
              </a:defRPr>
            </a:lvl2pPr>
            <a:lvl3pPr>
              <a:lnSpc>
                <a:spcPct val="100000"/>
              </a:lnSpc>
              <a:defRPr sz="1100" b="0" i="0">
                <a:latin typeface="+mn-lt"/>
                <a:cs typeface="Arial" panose="020B0604020202020204" pitchFamily="34" charset="0"/>
              </a:defRPr>
            </a:lvl3pPr>
            <a:lvl4pPr>
              <a:lnSpc>
                <a:spcPct val="100000"/>
              </a:lnSpc>
              <a:defRPr sz="1050" b="0" i="0">
                <a:latin typeface="+mn-lt"/>
                <a:cs typeface="Arial" panose="020B0604020202020204" pitchFamily="34" charset="0"/>
              </a:defRPr>
            </a:lvl4pPr>
            <a:lvl5pPr marL="1828800" indent="0">
              <a:lnSpc>
                <a:spcPct val="100000"/>
              </a:lnSpc>
              <a:buNone/>
              <a:defRPr sz="800" b="0" i="0">
                <a:latin typeface="+mn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endParaRPr lang="en-US" dirty="0"/>
          </a:p>
        </p:txBody>
      </p:sp>
      <p:sp>
        <p:nvSpPr>
          <p:cNvPr id="8" name="Text Placeholder 7">
            <a:extLst>
              <a:ext uri="{FF2B5EF4-FFF2-40B4-BE49-F238E27FC236}">
                <a16:creationId xmlns:a16="http://schemas.microsoft.com/office/drawing/2014/main" id="{F126742B-24CD-DC48-9053-258DA0B54A47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3224852" y="1787322"/>
            <a:ext cx="2648856" cy="3816105"/>
          </a:xfrm>
        </p:spPr>
        <p:txBody>
          <a:bodyPr>
            <a:normAutofit/>
          </a:bodyPr>
          <a:lstStyle>
            <a:lvl1pPr>
              <a:lnSpc>
                <a:spcPct val="100000"/>
              </a:lnSpc>
              <a:defRPr sz="1600" b="0" i="0">
                <a:latin typeface="+mn-lt"/>
                <a:cs typeface="Arial" panose="020B0604020202020204" pitchFamily="34" charset="0"/>
              </a:defRPr>
            </a:lvl1pPr>
            <a:lvl2pPr>
              <a:lnSpc>
                <a:spcPct val="100000"/>
              </a:lnSpc>
              <a:defRPr sz="1400" b="0" i="0">
                <a:latin typeface="+mn-lt"/>
                <a:cs typeface="Arial" panose="020B0604020202020204" pitchFamily="34" charset="0"/>
              </a:defRPr>
            </a:lvl2pPr>
            <a:lvl3pPr>
              <a:lnSpc>
                <a:spcPct val="100000"/>
              </a:lnSpc>
              <a:defRPr sz="1100" b="0" i="0">
                <a:latin typeface="+mn-lt"/>
                <a:cs typeface="Arial" panose="020B0604020202020204" pitchFamily="34" charset="0"/>
              </a:defRPr>
            </a:lvl3pPr>
            <a:lvl4pPr>
              <a:lnSpc>
                <a:spcPct val="100000"/>
              </a:lnSpc>
              <a:defRPr sz="1050" b="0" i="0">
                <a:latin typeface="+mn-lt"/>
                <a:cs typeface="Arial" panose="020B0604020202020204" pitchFamily="34" charset="0"/>
              </a:defRPr>
            </a:lvl4pPr>
            <a:lvl5pPr marL="1828800" indent="0">
              <a:lnSpc>
                <a:spcPct val="100000"/>
              </a:lnSpc>
              <a:buNone/>
              <a:defRPr sz="800" b="0" i="0">
                <a:latin typeface="+mn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</p:txBody>
      </p:sp>
      <p:sp>
        <p:nvSpPr>
          <p:cNvPr id="9" name="Text Placeholder 7">
            <a:extLst>
              <a:ext uri="{FF2B5EF4-FFF2-40B4-BE49-F238E27FC236}">
                <a16:creationId xmlns:a16="http://schemas.microsoft.com/office/drawing/2014/main" id="{0F5DD434-1302-2241-9041-D4BAA1948D56}"/>
              </a:ext>
            </a:extLst>
          </p:cNvPr>
          <p:cNvSpPr>
            <a:spLocks noGrp="1"/>
          </p:cNvSpPr>
          <p:nvPr>
            <p:ph type="body" sz="quarter" idx="14" hasCustomPrompt="1"/>
          </p:nvPr>
        </p:nvSpPr>
        <p:spPr>
          <a:xfrm>
            <a:off x="6088100" y="1787322"/>
            <a:ext cx="2648856" cy="3816105"/>
          </a:xfrm>
        </p:spPr>
        <p:txBody>
          <a:bodyPr>
            <a:normAutofit/>
          </a:bodyPr>
          <a:lstStyle>
            <a:lvl1pPr>
              <a:lnSpc>
                <a:spcPct val="100000"/>
              </a:lnSpc>
              <a:defRPr sz="1600" b="0" i="0">
                <a:latin typeface="+mn-lt"/>
                <a:cs typeface="Arial" panose="020B0604020202020204" pitchFamily="34" charset="0"/>
              </a:defRPr>
            </a:lvl1pPr>
            <a:lvl2pPr>
              <a:lnSpc>
                <a:spcPct val="100000"/>
              </a:lnSpc>
              <a:defRPr sz="1400" b="0" i="0">
                <a:latin typeface="+mn-lt"/>
                <a:cs typeface="Arial" panose="020B0604020202020204" pitchFamily="34" charset="0"/>
              </a:defRPr>
            </a:lvl2pPr>
            <a:lvl3pPr>
              <a:lnSpc>
                <a:spcPct val="100000"/>
              </a:lnSpc>
              <a:defRPr sz="1100" b="0" i="0">
                <a:latin typeface="+mn-lt"/>
                <a:cs typeface="Arial" panose="020B0604020202020204" pitchFamily="34" charset="0"/>
              </a:defRPr>
            </a:lvl3pPr>
            <a:lvl4pPr>
              <a:lnSpc>
                <a:spcPct val="100000"/>
              </a:lnSpc>
              <a:defRPr sz="1050" b="0" i="0">
                <a:latin typeface="+mn-lt"/>
                <a:cs typeface="Arial" panose="020B0604020202020204" pitchFamily="34" charset="0"/>
              </a:defRPr>
            </a:lvl4pPr>
            <a:lvl5pPr marL="1828800" indent="0">
              <a:lnSpc>
                <a:spcPct val="100000"/>
              </a:lnSpc>
              <a:buNone/>
              <a:defRPr sz="800" b="0" i="0">
                <a:latin typeface="+mn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</p:txBody>
      </p:sp>
      <p:sp>
        <p:nvSpPr>
          <p:cNvPr id="14" name="Title 1">
            <a:extLst>
              <a:ext uri="{FF2B5EF4-FFF2-40B4-BE49-F238E27FC236}">
                <a16:creationId xmlns:a16="http://schemas.microsoft.com/office/drawing/2014/main" id="{0DB73010-4C85-9D49-AD25-AADE4BAE81E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21345" y="379356"/>
            <a:ext cx="8415611" cy="577979"/>
          </a:xfrm>
        </p:spPr>
        <p:txBody>
          <a:bodyPr/>
          <a:lstStyle>
            <a:lvl1pPr>
              <a:defRPr>
                <a:solidFill>
                  <a:srgbClr val="00AEEE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pic>
        <p:nvPicPr>
          <p:cNvPr id="20" name="Picture 19">
            <a:extLst>
              <a:ext uri="{FF2B5EF4-FFF2-40B4-BE49-F238E27FC236}">
                <a16:creationId xmlns:a16="http://schemas.microsoft.com/office/drawing/2014/main" id="{21D531AC-9C9E-478A-8A0E-41DEE8460C6D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6247882"/>
            <a:ext cx="9144000" cy="647251"/>
          </a:xfrm>
          <a:prstGeom prst="rect">
            <a:avLst/>
          </a:prstGeom>
        </p:spPr>
      </p:pic>
      <p:grpSp>
        <p:nvGrpSpPr>
          <p:cNvPr id="21" name="Group 20">
            <a:extLst>
              <a:ext uri="{FF2B5EF4-FFF2-40B4-BE49-F238E27FC236}">
                <a16:creationId xmlns:a16="http://schemas.microsoft.com/office/drawing/2014/main" id="{69C429D0-19E7-435B-8597-7C416CFEEAC8}"/>
              </a:ext>
            </a:extLst>
          </p:cNvPr>
          <p:cNvGrpSpPr/>
          <p:nvPr userDrawn="1"/>
        </p:nvGrpSpPr>
        <p:grpSpPr>
          <a:xfrm>
            <a:off x="2894120" y="6313102"/>
            <a:ext cx="6249880" cy="544898"/>
            <a:chOff x="2965144" y="51561"/>
            <a:chExt cx="6249880" cy="544898"/>
          </a:xfrm>
        </p:grpSpPr>
        <p:sp>
          <p:nvSpPr>
            <p:cNvPr id="22" name="Rectangle 21">
              <a:extLst>
                <a:ext uri="{FF2B5EF4-FFF2-40B4-BE49-F238E27FC236}">
                  <a16:creationId xmlns:a16="http://schemas.microsoft.com/office/drawing/2014/main" id="{72DF5314-8612-4BA6-A3D1-41BA07752429}"/>
                </a:ext>
              </a:extLst>
            </p:cNvPr>
            <p:cNvSpPr/>
            <p:nvPr userDrawn="1"/>
          </p:nvSpPr>
          <p:spPr>
            <a:xfrm>
              <a:off x="2965144" y="87633"/>
              <a:ext cx="6176213" cy="462782"/>
            </a:xfrm>
            <a:prstGeom prst="rect">
              <a:avLst/>
            </a:prstGeom>
            <a:solidFill>
              <a:srgbClr val="00AEE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23" name="Picture 22">
              <a:extLst>
                <a:ext uri="{FF2B5EF4-FFF2-40B4-BE49-F238E27FC236}">
                  <a16:creationId xmlns:a16="http://schemas.microsoft.com/office/drawing/2014/main" id="{796B4E96-F544-49CC-BAE2-B78D1C9F3847}"/>
                </a:ext>
              </a:extLst>
            </p:cNvPr>
            <p:cNvPicPr>
              <a:picLocks noChangeAspect="1"/>
            </p:cNvPicPr>
            <p:nvPr userDrawn="1"/>
          </p:nvPicPr>
          <p:blipFill>
            <a:blip r:embed="rId3"/>
            <a:stretch>
              <a:fillRect/>
            </a:stretch>
          </p:blipFill>
          <p:spPr>
            <a:xfrm>
              <a:off x="6531614" y="51561"/>
              <a:ext cx="2683410" cy="544898"/>
            </a:xfrm>
            <a:prstGeom prst="rect">
              <a:avLst/>
            </a:prstGeom>
          </p:spPr>
        </p:pic>
      </p:grpSp>
      <p:sp>
        <p:nvSpPr>
          <p:cNvPr id="24" name="Slide Number Placeholder 4">
            <a:extLst>
              <a:ext uri="{FF2B5EF4-FFF2-40B4-BE49-F238E27FC236}">
                <a16:creationId xmlns:a16="http://schemas.microsoft.com/office/drawing/2014/main" id="{C2F35835-7A92-44BF-8EEC-ECA31907305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3543300" y="6398002"/>
            <a:ext cx="2057400" cy="365125"/>
          </a:xfrm>
        </p:spPr>
        <p:txBody>
          <a:bodyPr/>
          <a:lstStyle>
            <a:lvl1pPr algn="ctr">
              <a:defRPr sz="900" b="0" i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88F6FEFC-CCC7-A94C-AAC3-BECAE4BF550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0148572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4">
            <a:extLst>
              <a:ext uri="{FF2B5EF4-FFF2-40B4-BE49-F238E27FC236}">
                <a16:creationId xmlns:a16="http://schemas.microsoft.com/office/drawing/2014/main" id="{81764C7E-F9B3-4A25-86B1-9B46DD92F79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297109" y="6349174"/>
            <a:ext cx="2057400" cy="365125"/>
          </a:xfrm>
        </p:spPr>
        <p:txBody>
          <a:bodyPr/>
          <a:lstStyle>
            <a:lvl1pPr algn="l">
              <a:defRPr sz="900" b="0" i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88F6FEFC-CCC7-A94C-AAC3-BECAE4BF550D}" type="slidenum">
              <a:rPr lang="en-US" smtClean="0"/>
              <a:pPr/>
              <a:t>‹#›</a:t>
            </a:fld>
            <a:endParaRPr lang="en-US" dirty="0"/>
          </a:p>
        </p:txBody>
      </p:sp>
      <p:grpSp>
        <p:nvGrpSpPr>
          <p:cNvPr id="8" name="Group 7">
            <a:extLst>
              <a:ext uri="{FF2B5EF4-FFF2-40B4-BE49-F238E27FC236}">
                <a16:creationId xmlns:a16="http://schemas.microsoft.com/office/drawing/2014/main" id="{839541CB-3214-42F9-A22D-90C378B7CD15}"/>
              </a:ext>
            </a:extLst>
          </p:cNvPr>
          <p:cNvGrpSpPr/>
          <p:nvPr userDrawn="1"/>
        </p:nvGrpSpPr>
        <p:grpSpPr>
          <a:xfrm>
            <a:off x="6383045" y="6307584"/>
            <a:ext cx="2760955" cy="550416"/>
            <a:chOff x="6383045" y="0"/>
            <a:chExt cx="2760955" cy="550416"/>
          </a:xfrm>
        </p:grpSpPr>
        <p:sp>
          <p:nvSpPr>
            <p:cNvPr id="9" name="Rectangle 8">
              <a:extLst>
                <a:ext uri="{FF2B5EF4-FFF2-40B4-BE49-F238E27FC236}">
                  <a16:creationId xmlns:a16="http://schemas.microsoft.com/office/drawing/2014/main" id="{3A8F166E-263D-4F79-B924-5877A6625DFB}"/>
                </a:ext>
              </a:extLst>
            </p:cNvPr>
            <p:cNvSpPr/>
            <p:nvPr userDrawn="1"/>
          </p:nvSpPr>
          <p:spPr>
            <a:xfrm>
              <a:off x="6383045" y="0"/>
              <a:ext cx="2758312" cy="55041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10" name="Picture 9">
              <a:extLst>
                <a:ext uri="{FF2B5EF4-FFF2-40B4-BE49-F238E27FC236}">
                  <a16:creationId xmlns:a16="http://schemas.microsoft.com/office/drawing/2014/main" id="{55B037E8-188F-4ADD-82E6-62CCBA0B1522}"/>
                </a:ext>
              </a:extLst>
            </p:cNvPr>
            <p:cNvPicPr>
              <a:picLocks noChangeAspect="1"/>
            </p:cNvPicPr>
            <p:nvPr userDrawn="1"/>
          </p:nvPicPr>
          <p:blipFill>
            <a:blip r:embed="rId2"/>
            <a:stretch>
              <a:fillRect/>
            </a:stretch>
          </p:blipFill>
          <p:spPr>
            <a:xfrm>
              <a:off x="6460590" y="5517"/>
              <a:ext cx="2683410" cy="544899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84021658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ura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A screenshot of a cell phone&#10;&#10;Description automatically generated">
            <a:extLst>
              <a:ext uri="{FF2B5EF4-FFF2-40B4-BE49-F238E27FC236}">
                <a16:creationId xmlns:a16="http://schemas.microsoft.com/office/drawing/2014/main" id="{5FD3886D-6AF8-C344-8B89-2EFFE8F0BE2D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1321" y="0"/>
            <a:ext cx="9141357" cy="6858000"/>
          </a:xfrm>
          <a:prstGeom prst="rect">
            <a:avLst/>
          </a:prstGeom>
        </p:spPr>
      </p:pic>
      <p:pic>
        <p:nvPicPr>
          <p:cNvPr id="3" name="Picture 2" descr="A screenshot of a cell phone&#10;&#10;Description automatically generated">
            <a:extLst>
              <a:ext uri="{FF2B5EF4-FFF2-40B4-BE49-F238E27FC236}">
                <a16:creationId xmlns:a16="http://schemas.microsoft.com/office/drawing/2014/main" id="{B061D9D7-A6A4-CE47-822E-7F2D007A9307}"/>
              </a:ext>
            </a:extLst>
          </p:cNvPr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1321" y="0"/>
            <a:ext cx="9141357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8469403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Excellenc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A screenshot of a cell phone&#10;&#10;Description automatically generated">
            <a:extLst>
              <a:ext uri="{FF2B5EF4-FFF2-40B4-BE49-F238E27FC236}">
                <a16:creationId xmlns:a16="http://schemas.microsoft.com/office/drawing/2014/main" id="{4501A22D-5663-4844-983D-41E955E9A28C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1321" y="0"/>
            <a:ext cx="9141357" cy="6858000"/>
          </a:xfrm>
          <a:prstGeom prst="rect">
            <a:avLst/>
          </a:prstGeom>
        </p:spPr>
      </p:pic>
      <p:pic>
        <p:nvPicPr>
          <p:cNvPr id="4" name="Picture 3" descr="A screenshot of a social media post&#10;&#10;Description automatically generated">
            <a:extLst>
              <a:ext uri="{FF2B5EF4-FFF2-40B4-BE49-F238E27FC236}">
                <a16:creationId xmlns:a16="http://schemas.microsoft.com/office/drawing/2014/main" id="{2A2F1E68-C22E-1547-A131-4AF5E12E7F88}"/>
              </a:ext>
            </a:extLst>
          </p:cNvPr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1321" y="0"/>
            <a:ext cx="9141357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1763918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Equit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A screenshot of a cell phone&#10;&#10;Description automatically generated">
            <a:extLst>
              <a:ext uri="{FF2B5EF4-FFF2-40B4-BE49-F238E27FC236}">
                <a16:creationId xmlns:a16="http://schemas.microsoft.com/office/drawing/2014/main" id="{42142184-3F9E-2F40-9164-FA5EC2D3A1BF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1321" y="0"/>
            <a:ext cx="9141357" cy="6858000"/>
          </a:xfrm>
          <a:prstGeom prst="rect">
            <a:avLst/>
          </a:prstGeom>
        </p:spPr>
      </p:pic>
      <p:pic>
        <p:nvPicPr>
          <p:cNvPr id="3" name="Picture 2" descr="A screenshot of a cell phone&#10;&#10;Description automatically generated">
            <a:extLst>
              <a:ext uri="{FF2B5EF4-FFF2-40B4-BE49-F238E27FC236}">
                <a16:creationId xmlns:a16="http://schemas.microsoft.com/office/drawing/2014/main" id="{59576EBC-B956-D548-AE51-13099F13D05F}"/>
              </a:ext>
            </a:extLst>
          </p:cNvPr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1321" y="0"/>
            <a:ext cx="9141357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7166391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Jo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113D6564-8277-E44D-AF1D-BECE45F7C6FA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1321" y="0"/>
            <a:ext cx="9141357" cy="6858000"/>
          </a:xfrm>
          <a:prstGeom prst="rect">
            <a:avLst/>
          </a:prstGeom>
        </p:spPr>
      </p:pic>
      <p:pic>
        <p:nvPicPr>
          <p:cNvPr id="4" name="Picture 3" descr="A screenshot of a cell phone&#10;&#10;Description automatically generated">
            <a:extLst>
              <a:ext uri="{FF2B5EF4-FFF2-40B4-BE49-F238E27FC236}">
                <a16:creationId xmlns:a16="http://schemas.microsoft.com/office/drawing/2014/main" id="{3A7174CF-BC44-B64F-8A07-F080D0F4DCFB}"/>
              </a:ext>
            </a:extLst>
          </p:cNvPr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1321" y="0"/>
            <a:ext cx="9141357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4833809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 Valu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A screenshot of a cell phone&#10;&#10;Description automatically generated">
            <a:extLst>
              <a:ext uri="{FF2B5EF4-FFF2-40B4-BE49-F238E27FC236}">
                <a16:creationId xmlns:a16="http://schemas.microsoft.com/office/drawing/2014/main" id="{89DC57E6-2AD5-D546-911E-BEA95B8C9F84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1321" y="0"/>
            <a:ext cx="9141357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203353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Agenda B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7BA861A7-CA19-43F2-A7B0-25B9397D7036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6247882"/>
            <a:ext cx="9144000" cy="647251"/>
          </a:xfrm>
          <a:prstGeom prst="rect">
            <a:avLst/>
          </a:prstGeom>
        </p:spPr>
      </p:pic>
      <p:sp>
        <p:nvSpPr>
          <p:cNvPr id="3" name="Subtitle 2">
            <a:extLst>
              <a:ext uri="{FF2B5EF4-FFF2-40B4-BE49-F238E27FC236}">
                <a16:creationId xmlns:a16="http://schemas.microsoft.com/office/drawing/2014/main" id="{4E5B8401-9685-3A49-92ED-4F542874755C}"/>
              </a:ext>
            </a:extLst>
          </p:cNvPr>
          <p:cNvSpPr>
            <a:spLocks noGrp="1"/>
          </p:cNvSpPr>
          <p:nvPr>
            <p:ph type="subTitle" idx="1" hasCustomPrompt="1"/>
          </p:nvPr>
        </p:nvSpPr>
        <p:spPr>
          <a:xfrm>
            <a:off x="308124" y="1324266"/>
            <a:ext cx="8543281" cy="4742782"/>
          </a:xfrm>
        </p:spPr>
        <p:txBody>
          <a:bodyPr numCol="1">
            <a:normAutofit/>
          </a:bodyPr>
          <a:lstStyle>
            <a:lvl1pPr marL="342884" marR="0" indent="-342884" algn="l" defTabSz="685766" rtl="0" eaLnBrk="1" fontAlgn="auto" latinLnBrk="0" hangingPunct="1">
              <a:lnSpc>
                <a:spcPct val="150000"/>
              </a:lnSpc>
              <a:spcBef>
                <a:spcPts val="75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 sz="1200" b="0" i="0">
                <a:solidFill>
                  <a:schemeClr val="tx1"/>
                </a:solidFill>
                <a:latin typeface="+mn-lt"/>
                <a:cs typeface="Arial" panose="020B0604020202020204" pitchFamily="34" charset="0"/>
              </a:defRPr>
            </a:lvl1pPr>
            <a:lvl2pPr marL="342884" indent="0" algn="ctr">
              <a:buNone/>
              <a:defRPr sz="1500"/>
            </a:lvl2pPr>
            <a:lvl3pPr marL="685766" indent="0" algn="ctr">
              <a:buNone/>
              <a:defRPr sz="1350"/>
            </a:lvl3pPr>
            <a:lvl4pPr marL="1028649" indent="0" algn="ctr">
              <a:buNone/>
              <a:defRPr sz="1200"/>
            </a:lvl4pPr>
            <a:lvl5pPr marL="1371532" indent="0" algn="ctr">
              <a:buNone/>
              <a:defRPr sz="1200"/>
            </a:lvl5pPr>
            <a:lvl6pPr marL="1714415" indent="0" algn="ctr">
              <a:buNone/>
              <a:defRPr sz="1200"/>
            </a:lvl6pPr>
            <a:lvl7pPr marL="2057297" indent="0" algn="ctr">
              <a:buNone/>
              <a:defRPr sz="1200"/>
            </a:lvl7pPr>
            <a:lvl8pPr marL="2400180" indent="0" algn="ctr">
              <a:buNone/>
              <a:defRPr sz="1200"/>
            </a:lvl8pPr>
            <a:lvl9pPr marL="2743064" indent="0" algn="ctr">
              <a:buNone/>
              <a:defRPr sz="1200"/>
            </a:lvl9pPr>
          </a:lstStyle>
          <a:p>
            <a:r>
              <a:rPr lang="en-US" dirty="0"/>
              <a:t>Lorem ipsum sit </a:t>
            </a:r>
            <a:r>
              <a:rPr lang="en-US" dirty="0" err="1"/>
              <a:t>amet</a:t>
            </a:r>
            <a:endParaRPr lang="en-US" dirty="0"/>
          </a:p>
          <a:p>
            <a:r>
              <a:rPr lang="en-US" b="0" i="0" dirty="0" err="1">
                <a:effectLst/>
                <a:latin typeface="Arial" panose="020B0604020202020204" pitchFamily="34" charset="0"/>
              </a:rPr>
              <a:t>Sediam</a:t>
            </a:r>
            <a:r>
              <a:rPr lang="en-US" b="0" i="0" dirty="0">
                <a:effectLst/>
                <a:latin typeface="Arial" panose="020B0604020202020204" pitchFamily="34" charset="0"/>
              </a:rPr>
              <a:t> </a:t>
            </a:r>
            <a:r>
              <a:rPr lang="en-US" b="0" i="0" dirty="0" err="1">
                <a:effectLst/>
                <a:latin typeface="Arial" panose="020B0604020202020204" pitchFamily="34" charset="0"/>
              </a:rPr>
              <a:t>nonummy</a:t>
            </a:r>
            <a:r>
              <a:rPr lang="en-US" b="0" i="0" dirty="0">
                <a:effectLst/>
                <a:latin typeface="Arial" panose="020B0604020202020204" pitchFamily="34" charset="0"/>
              </a:rPr>
              <a:t> </a:t>
            </a:r>
            <a:r>
              <a:rPr lang="en-US" b="0" i="0" dirty="0" err="1">
                <a:effectLst/>
                <a:latin typeface="Arial" panose="020B0604020202020204" pitchFamily="34" charset="0"/>
              </a:rPr>
              <a:t>nibh</a:t>
            </a:r>
            <a:r>
              <a:rPr lang="en-US" b="0" i="0" dirty="0">
                <a:effectLst/>
                <a:latin typeface="Arial" panose="020B0604020202020204" pitchFamily="34" charset="0"/>
              </a:rPr>
              <a:t> </a:t>
            </a:r>
          </a:p>
          <a:p>
            <a:r>
              <a:rPr lang="en-US" dirty="0"/>
              <a:t>Sit </a:t>
            </a:r>
            <a:r>
              <a:rPr lang="en-US" dirty="0" err="1"/>
              <a:t>amet</a:t>
            </a:r>
            <a:r>
              <a:rPr lang="en-US" dirty="0"/>
              <a:t> </a:t>
            </a:r>
            <a:r>
              <a:rPr lang="en-US" dirty="0" err="1"/>
              <a:t>consecteur</a:t>
            </a:r>
            <a:r>
              <a:rPr lang="en-US" dirty="0"/>
              <a:t> </a:t>
            </a:r>
            <a:r>
              <a:rPr lang="en-US" dirty="0" err="1"/>
              <a:t>nibh</a:t>
            </a:r>
            <a:endParaRPr lang="en-US" dirty="0"/>
          </a:p>
          <a:p>
            <a:r>
              <a:rPr lang="en-US" dirty="0"/>
              <a:t>Magna </a:t>
            </a:r>
            <a:r>
              <a:rPr lang="en-US" b="0" i="0" dirty="0" err="1">
                <a:effectLst/>
                <a:latin typeface="Arial" panose="020B0604020202020204" pitchFamily="34" charset="0"/>
              </a:rPr>
              <a:t>aliquam</a:t>
            </a:r>
            <a:r>
              <a:rPr lang="en-US" b="0" i="0" dirty="0">
                <a:effectLst/>
                <a:latin typeface="Arial" panose="020B0604020202020204" pitchFamily="34" charset="0"/>
              </a:rPr>
              <a:t> </a:t>
            </a:r>
            <a:r>
              <a:rPr lang="en-US" b="0" i="0" dirty="0" err="1">
                <a:effectLst/>
                <a:latin typeface="Arial" panose="020B0604020202020204" pitchFamily="34" charset="0"/>
              </a:rPr>
              <a:t>erat</a:t>
            </a:r>
            <a:r>
              <a:rPr lang="en-US" b="0" i="0" dirty="0">
                <a:effectLst/>
                <a:latin typeface="Arial" panose="020B0604020202020204" pitchFamily="34" charset="0"/>
              </a:rPr>
              <a:t> </a:t>
            </a:r>
            <a:r>
              <a:rPr lang="en-US" b="0" i="0" dirty="0" err="1">
                <a:effectLst/>
                <a:latin typeface="Arial" panose="020B0604020202020204" pitchFamily="34" charset="0"/>
              </a:rPr>
              <a:t>volutpat</a:t>
            </a:r>
            <a:r>
              <a:rPr lang="en-US" b="0" i="0" dirty="0">
                <a:effectLst/>
                <a:latin typeface="Arial" panose="020B0604020202020204" pitchFamily="34" charset="0"/>
              </a:rPr>
              <a:t>. </a:t>
            </a:r>
            <a:endParaRPr lang="en-US" dirty="0"/>
          </a:p>
          <a:p>
            <a:pPr marL="342884" marR="0" lvl="0" indent="-342884" algn="l" defTabSz="685766" rtl="0" eaLnBrk="1" fontAlgn="auto" latinLnBrk="0" hangingPunct="1">
              <a:lnSpc>
                <a:spcPct val="150000"/>
              </a:lnSpc>
              <a:spcBef>
                <a:spcPts val="75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lang="en-US" b="0" i="0" dirty="0" err="1">
                <a:effectLst/>
                <a:latin typeface="Arial" panose="020B0604020202020204" pitchFamily="34" charset="0"/>
              </a:rPr>
              <a:t>Sed</a:t>
            </a:r>
            <a:r>
              <a:rPr lang="en-US" b="0" i="0" dirty="0">
                <a:effectLst/>
                <a:latin typeface="Arial" panose="020B0604020202020204" pitchFamily="34" charset="0"/>
              </a:rPr>
              <a:t> </a:t>
            </a:r>
            <a:r>
              <a:rPr lang="en-US" b="0" i="0" dirty="0" err="1">
                <a:effectLst/>
                <a:latin typeface="Arial" panose="020B0604020202020204" pitchFamily="34" charset="0"/>
              </a:rPr>
              <a:t>diam</a:t>
            </a:r>
            <a:r>
              <a:rPr lang="en-US" b="0" i="0" dirty="0">
                <a:effectLst/>
                <a:latin typeface="Arial" panose="020B0604020202020204" pitchFamily="34" charset="0"/>
              </a:rPr>
              <a:t> </a:t>
            </a:r>
            <a:r>
              <a:rPr lang="en-US" b="0" i="0" dirty="0" err="1">
                <a:effectLst/>
                <a:latin typeface="Arial" panose="020B0604020202020204" pitchFamily="34" charset="0"/>
              </a:rPr>
              <a:t>nonummy</a:t>
            </a:r>
            <a:r>
              <a:rPr lang="en-US" b="0" i="0" dirty="0">
                <a:effectLst/>
                <a:latin typeface="Arial" panose="020B0604020202020204" pitchFamily="34" charset="0"/>
              </a:rPr>
              <a:t> </a:t>
            </a:r>
            <a:r>
              <a:rPr lang="en-US" b="0" i="0" dirty="0" err="1">
                <a:effectLst/>
                <a:latin typeface="Arial" panose="020B0604020202020204" pitchFamily="34" charset="0"/>
              </a:rPr>
              <a:t>nibh</a:t>
            </a:r>
            <a:r>
              <a:rPr lang="en-US" b="0" i="0" dirty="0">
                <a:effectLst/>
                <a:latin typeface="Arial" panose="020B0604020202020204" pitchFamily="34" charset="0"/>
              </a:rPr>
              <a:t> </a:t>
            </a:r>
            <a:r>
              <a:rPr lang="en-US" b="0" i="0" dirty="0" err="1">
                <a:effectLst/>
                <a:latin typeface="Arial" panose="020B0604020202020204" pitchFamily="34" charset="0"/>
              </a:rPr>
              <a:t>euismod</a:t>
            </a:r>
            <a:r>
              <a:rPr lang="en-US" b="0" i="0" dirty="0">
                <a:effectLst/>
                <a:latin typeface="Arial" panose="020B0604020202020204" pitchFamily="34" charset="0"/>
              </a:rPr>
              <a:t> </a:t>
            </a:r>
            <a:r>
              <a:rPr lang="en-US" b="0" i="0" dirty="0" err="1">
                <a:effectLst/>
                <a:latin typeface="Arial" panose="020B0604020202020204" pitchFamily="34" charset="0"/>
              </a:rPr>
              <a:t>tincidunt</a:t>
            </a:r>
            <a:endParaRPr lang="en-US" b="0" i="0" dirty="0">
              <a:effectLst/>
              <a:latin typeface="Arial" panose="020B0604020202020204" pitchFamily="34" charset="0"/>
            </a:endParaRPr>
          </a:p>
          <a:p>
            <a:r>
              <a:rPr lang="en-US" dirty="0"/>
              <a:t>Lorem ipsum sit </a:t>
            </a:r>
            <a:r>
              <a:rPr lang="en-US" dirty="0" err="1"/>
              <a:t>amet</a:t>
            </a:r>
            <a:endParaRPr lang="en-US" dirty="0"/>
          </a:p>
          <a:p>
            <a:r>
              <a:rPr lang="en-US" b="0" i="0" dirty="0" err="1">
                <a:effectLst/>
                <a:latin typeface="Arial" panose="020B0604020202020204" pitchFamily="34" charset="0"/>
              </a:rPr>
              <a:t>Sediam</a:t>
            </a:r>
            <a:r>
              <a:rPr lang="en-US" b="0" i="0" dirty="0">
                <a:effectLst/>
                <a:latin typeface="Arial" panose="020B0604020202020204" pitchFamily="34" charset="0"/>
              </a:rPr>
              <a:t> </a:t>
            </a:r>
            <a:r>
              <a:rPr lang="en-US" b="0" i="0" dirty="0" err="1">
                <a:effectLst/>
                <a:latin typeface="Arial" panose="020B0604020202020204" pitchFamily="34" charset="0"/>
              </a:rPr>
              <a:t>nonummy</a:t>
            </a:r>
            <a:r>
              <a:rPr lang="en-US" b="0" i="0" dirty="0">
                <a:effectLst/>
                <a:latin typeface="Arial" panose="020B0604020202020204" pitchFamily="34" charset="0"/>
              </a:rPr>
              <a:t> </a:t>
            </a:r>
            <a:r>
              <a:rPr lang="en-US" b="0" i="0" dirty="0" err="1">
                <a:effectLst/>
                <a:latin typeface="Arial" panose="020B0604020202020204" pitchFamily="34" charset="0"/>
              </a:rPr>
              <a:t>nibh</a:t>
            </a:r>
            <a:r>
              <a:rPr lang="en-US" b="0" i="0" dirty="0">
                <a:effectLst/>
                <a:latin typeface="Arial" panose="020B0604020202020204" pitchFamily="34" charset="0"/>
              </a:rPr>
              <a:t> </a:t>
            </a:r>
          </a:p>
          <a:p>
            <a:pPr marL="342884" marR="0" lvl="0" indent="-342884" algn="l" defTabSz="685766" rtl="0" eaLnBrk="1" fontAlgn="auto" latinLnBrk="0" hangingPunct="1">
              <a:lnSpc>
                <a:spcPct val="150000"/>
              </a:lnSpc>
              <a:spcBef>
                <a:spcPts val="75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endParaRPr lang="en-US" dirty="0"/>
          </a:p>
        </p:txBody>
      </p:sp>
      <p:sp>
        <p:nvSpPr>
          <p:cNvPr id="12" name="Title 1">
            <a:extLst>
              <a:ext uri="{FF2B5EF4-FFF2-40B4-BE49-F238E27FC236}">
                <a16:creationId xmlns:a16="http://schemas.microsoft.com/office/drawing/2014/main" id="{13FC070A-D457-EE44-902F-7D6608D6287C}"/>
              </a:ext>
            </a:extLst>
          </p:cNvPr>
          <p:cNvSpPr>
            <a:spLocks noGrp="1"/>
          </p:cNvSpPr>
          <p:nvPr>
            <p:ph type="ctrTitle" hasCustomPrompt="1"/>
          </p:nvPr>
        </p:nvSpPr>
        <p:spPr>
          <a:xfrm>
            <a:off x="308125" y="342360"/>
            <a:ext cx="8543280" cy="573900"/>
          </a:xfrm>
        </p:spPr>
        <p:txBody>
          <a:bodyPr anchor="t">
            <a:noAutofit/>
          </a:bodyPr>
          <a:lstStyle>
            <a:lvl1pPr algn="l">
              <a:defRPr sz="3200" b="1" i="0">
                <a:solidFill>
                  <a:srgbClr val="00AEEE"/>
                </a:solidFill>
                <a:latin typeface="+mj-lt"/>
                <a:cs typeface="Arial" panose="020B0604020202020204" pitchFamily="34" charset="0"/>
              </a:defRPr>
            </a:lvl1pPr>
          </a:lstStyle>
          <a:p>
            <a:r>
              <a:rPr lang="en-US" dirty="0"/>
              <a:t>Agenda</a:t>
            </a:r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8F4B6189-C0D1-4341-9848-8500844B201F}"/>
              </a:ext>
            </a:extLst>
          </p:cNvPr>
          <p:cNvGrpSpPr/>
          <p:nvPr userDrawn="1"/>
        </p:nvGrpSpPr>
        <p:grpSpPr>
          <a:xfrm>
            <a:off x="2894120" y="6313102"/>
            <a:ext cx="6249880" cy="544898"/>
            <a:chOff x="2965144" y="51561"/>
            <a:chExt cx="6249880" cy="544898"/>
          </a:xfrm>
        </p:grpSpPr>
        <p:sp>
          <p:nvSpPr>
            <p:cNvPr id="15" name="Rectangle 14">
              <a:extLst>
                <a:ext uri="{FF2B5EF4-FFF2-40B4-BE49-F238E27FC236}">
                  <a16:creationId xmlns:a16="http://schemas.microsoft.com/office/drawing/2014/main" id="{504A869D-6ED0-4500-A96B-7ED663F8D125}"/>
                </a:ext>
              </a:extLst>
            </p:cNvPr>
            <p:cNvSpPr/>
            <p:nvPr userDrawn="1"/>
          </p:nvSpPr>
          <p:spPr>
            <a:xfrm>
              <a:off x="2965144" y="87633"/>
              <a:ext cx="6176213" cy="462782"/>
            </a:xfrm>
            <a:prstGeom prst="rect">
              <a:avLst/>
            </a:prstGeom>
            <a:solidFill>
              <a:srgbClr val="00AEE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16" name="Picture 15">
              <a:extLst>
                <a:ext uri="{FF2B5EF4-FFF2-40B4-BE49-F238E27FC236}">
                  <a16:creationId xmlns:a16="http://schemas.microsoft.com/office/drawing/2014/main" id="{1E3D66EC-FA93-4B4D-B35E-F3C208132F7C}"/>
                </a:ext>
              </a:extLst>
            </p:cNvPr>
            <p:cNvPicPr>
              <a:picLocks noChangeAspect="1"/>
            </p:cNvPicPr>
            <p:nvPr userDrawn="1"/>
          </p:nvPicPr>
          <p:blipFill>
            <a:blip r:embed="rId3"/>
            <a:stretch>
              <a:fillRect/>
            </a:stretch>
          </p:blipFill>
          <p:spPr>
            <a:xfrm>
              <a:off x="6531614" y="51561"/>
              <a:ext cx="2683410" cy="544898"/>
            </a:xfrm>
            <a:prstGeom prst="rect">
              <a:avLst/>
            </a:prstGeom>
          </p:spPr>
        </p:pic>
      </p:grpSp>
      <p:sp>
        <p:nvSpPr>
          <p:cNvPr id="10" name="Slide Number Placeholder 4">
            <a:extLst>
              <a:ext uri="{FF2B5EF4-FFF2-40B4-BE49-F238E27FC236}">
                <a16:creationId xmlns:a16="http://schemas.microsoft.com/office/drawing/2014/main" id="{4A94DF17-F487-E542-9F9B-74395A2CD16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3543300" y="6398002"/>
            <a:ext cx="2057400" cy="365125"/>
          </a:xfrm>
        </p:spPr>
        <p:txBody>
          <a:bodyPr/>
          <a:lstStyle>
            <a:lvl1pPr algn="ctr">
              <a:defRPr sz="900" b="0" i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88F6FEFC-CCC7-A94C-AAC3-BECAE4BF550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27007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itle Slide 1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A close up of a logo&#10;&#10;Description automatically generated">
            <a:extLst>
              <a:ext uri="{FF2B5EF4-FFF2-40B4-BE49-F238E27FC236}">
                <a16:creationId xmlns:a16="http://schemas.microsoft.com/office/drawing/2014/main" id="{A3E511CB-6A2D-E045-9FFD-9B6743E16F5C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9141357" cy="6858000"/>
          </a:xfrm>
          <a:prstGeom prst="rect">
            <a:avLst/>
          </a:prstGeom>
        </p:spPr>
      </p:pic>
      <p:sp>
        <p:nvSpPr>
          <p:cNvPr id="8" name="Title 1">
            <a:extLst>
              <a:ext uri="{FF2B5EF4-FFF2-40B4-BE49-F238E27FC236}">
                <a16:creationId xmlns:a16="http://schemas.microsoft.com/office/drawing/2014/main" id="{CFC4F22A-113A-6147-8355-958F26B71E60}"/>
              </a:ext>
            </a:extLst>
          </p:cNvPr>
          <p:cNvSpPr>
            <a:spLocks noGrp="1"/>
          </p:cNvSpPr>
          <p:nvPr>
            <p:ph type="ctrTitle" hasCustomPrompt="1"/>
          </p:nvPr>
        </p:nvSpPr>
        <p:spPr>
          <a:xfrm>
            <a:off x="3680946" y="2161241"/>
            <a:ext cx="4493422" cy="1612543"/>
          </a:xfrm>
        </p:spPr>
        <p:txBody>
          <a:bodyPr anchor="b">
            <a:noAutofit/>
          </a:bodyPr>
          <a:lstStyle>
            <a:lvl1pPr algn="l">
              <a:defRPr sz="4000" b="1" i="0">
                <a:solidFill>
                  <a:srgbClr val="00AEEE"/>
                </a:solidFill>
                <a:latin typeface="+mj-lt"/>
                <a:cs typeface="Arial" panose="020B0604020202020204" pitchFamily="34" charset="0"/>
              </a:defRPr>
            </a:lvl1pPr>
          </a:lstStyle>
          <a:p>
            <a:r>
              <a:rPr lang="en-US" dirty="0"/>
              <a:t>Title</a:t>
            </a:r>
          </a:p>
        </p:txBody>
      </p:sp>
      <p:sp>
        <p:nvSpPr>
          <p:cNvPr id="9" name="Subtitle 2">
            <a:extLst>
              <a:ext uri="{FF2B5EF4-FFF2-40B4-BE49-F238E27FC236}">
                <a16:creationId xmlns:a16="http://schemas.microsoft.com/office/drawing/2014/main" id="{E2859B38-7F74-8A41-8B02-8DB9CE5D91F3}"/>
              </a:ext>
            </a:extLst>
          </p:cNvPr>
          <p:cNvSpPr>
            <a:spLocks noGrp="1"/>
          </p:cNvSpPr>
          <p:nvPr>
            <p:ph type="subTitle" idx="1" hasCustomPrompt="1"/>
          </p:nvPr>
        </p:nvSpPr>
        <p:spPr>
          <a:xfrm>
            <a:off x="3682267" y="3891732"/>
            <a:ext cx="4493422" cy="628439"/>
          </a:xfrm>
        </p:spPr>
        <p:txBody>
          <a:bodyPr>
            <a:noAutofit/>
          </a:bodyPr>
          <a:lstStyle>
            <a:lvl1pPr marL="0" indent="0" algn="l">
              <a:buNone/>
              <a:defRPr sz="1800" b="0" i="0">
                <a:latin typeface="+mj-lt"/>
                <a:cs typeface="Arial" panose="020B0604020202020204" pitchFamily="34" charset="0"/>
              </a:defRPr>
            </a:lvl1pPr>
            <a:lvl2pPr marL="342884" indent="0" algn="ctr">
              <a:buNone/>
              <a:defRPr sz="1500"/>
            </a:lvl2pPr>
            <a:lvl3pPr marL="685766" indent="0" algn="ctr">
              <a:buNone/>
              <a:defRPr sz="1350"/>
            </a:lvl3pPr>
            <a:lvl4pPr marL="1028649" indent="0" algn="ctr">
              <a:buNone/>
              <a:defRPr sz="1200"/>
            </a:lvl4pPr>
            <a:lvl5pPr marL="1371532" indent="0" algn="ctr">
              <a:buNone/>
              <a:defRPr sz="1200"/>
            </a:lvl5pPr>
            <a:lvl6pPr marL="1714415" indent="0" algn="ctr">
              <a:buNone/>
              <a:defRPr sz="1200"/>
            </a:lvl6pPr>
            <a:lvl7pPr marL="2057297" indent="0" algn="ctr">
              <a:buNone/>
              <a:defRPr sz="1200"/>
            </a:lvl7pPr>
            <a:lvl8pPr marL="2400180" indent="0" algn="ctr">
              <a:buNone/>
              <a:defRPr sz="1200"/>
            </a:lvl8pPr>
            <a:lvl9pPr marL="2743064" indent="0" algn="ctr">
              <a:buNone/>
              <a:defRPr sz="1200"/>
            </a:lvl9pPr>
          </a:lstStyle>
          <a:p>
            <a:r>
              <a:rPr lang="en-US" dirty="0"/>
              <a:t>Subtitle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B9FD3ED6-D2D1-7642-9744-7099D2EEBF58}"/>
              </a:ext>
            </a:extLst>
          </p:cNvPr>
          <p:cNvSpPr/>
          <p:nvPr userDrawn="1"/>
        </p:nvSpPr>
        <p:spPr>
          <a:xfrm>
            <a:off x="199053" y="6133322"/>
            <a:ext cx="1784730" cy="603380"/>
          </a:xfrm>
          <a:prstGeom prst="rect">
            <a:avLst/>
          </a:prstGeom>
          <a:solidFill>
            <a:srgbClr val="F8F8F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0" name="Picture 9" descr="A close up of a logo&#10;&#10;Description automatically generated">
            <a:extLst>
              <a:ext uri="{FF2B5EF4-FFF2-40B4-BE49-F238E27FC236}">
                <a16:creationId xmlns:a16="http://schemas.microsoft.com/office/drawing/2014/main" id="{27FEFB10-3C12-8F42-A4E3-C3BE79867737}"/>
              </a:ext>
            </a:extLst>
          </p:cNvPr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0" y="6096270"/>
            <a:ext cx="2173244" cy="917425"/>
          </a:xfrm>
          <a:prstGeom prst="rect">
            <a:avLst/>
          </a:prstGeom>
        </p:spPr>
      </p:pic>
      <p:grpSp>
        <p:nvGrpSpPr>
          <p:cNvPr id="11" name="Group 10">
            <a:extLst>
              <a:ext uri="{FF2B5EF4-FFF2-40B4-BE49-F238E27FC236}">
                <a16:creationId xmlns:a16="http://schemas.microsoft.com/office/drawing/2014/main" id="{317E3E75-52F2-4939-A202-F1020AADB0B3}"/>
              </a:ext>
            </a:extLst>
          </p:cNvPr>
          <p:cNvGrpSpPr/>
          <p:nvPr userDrawn="1"/>
        </p:nvGrpSpPr>
        <p:grpSpPr>
          <a:xfrm>
            <a:off x="3191523" y="6307584"/>
            <a:ext cx="2760955" cy="550416"/>
            <a:chOff x="6383045" y="0"/>
            <a:chExt cx="2760955" cy="550416"/>
          </a:xfrm>
        </p:grpSpPr>
        <p:sp>
          <p:nvSpPr>
            <p:cNvPr id="13" name="Rectangle 12">
              <a:extLst>
                <a:ext uri="{FF2B5EF4-FFF2-40B4-BE49-F238E27FC236}">
                  <a16:creationId xmlns:a16="http://schemas.microsoft.com/office/drawing/2014/main" id="{EAA3286D-2DC9-4D32-9DE2-FD778E21F31E}"/>
                </a:ext>
              </a:extLst>
            </p:cNvPr>
            <p:cNvSpPr/>
            <p:nvPr userDrawn="1"/>
          </p:nvSpPr>
          <p:spPr>
            <a:xfrm>
              <a:off x="6383045" y="0"/>
              <a:ext cx="2758312" cy="55041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14" name="Picture 13">
              <a:extLst>
                <a:ext uri="{FF2B5EF4-FFF2-40B4-BE49-F238E27FC236}">
                  <a16:creationId xmlns:a16="http://schemas.microsoft.com/office/drawing/2014/main" id="{1354CC49-1795-4BA3-9C53-4CD029D530FE}"/>
                </a:ext>
              </a:extLst>
            </p:cNvPr>
            <p:cNvPicPr>
              <a:picLocks noChangeAspect="1"/>
            </p:cNvPicPr>
            <p:nvPr userDrawn="1"/>
          </p:nvPicPr>
          <p:blipFill>
            <a:blip r:embed="rId4"/>
            <a:stretch>
              <a:fillRect/>
            </a:stretch>
          </p:blipFill>
          <p:spPr>
            <a:xfrm>
              <a:off x="6460590" y="5517"/>
              <a:ext cx="2683410" cy="544899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96095616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ig Quote 1b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A close up of a logo&#10;&#10;Description automatically generated">
            <a:extLst>
              <a:ext uri="{FF2B5EF4-FFF2-40B4-BE49-F238E27FC236}">
                <a16:creationId xmlns:a16="http://schemas.microsoft.com/office/drawing/2014/main" id="{EFCE959F-B5DA-ED42-838C-DE5908313712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/>
          <a:srcRect b="22718"/>
          <a:stretch/>
        </p:blipFill>
        <p:spPr>
          <a:xfrm>
            <a:off x="1321" y="0"/>
            <a:ext cx="9141357" cy="5299969"/>
          </a:xfrm>
          <a:prstGeom prst="rect">
            <a:avLst/>
          </a:prstGeom>
        </p:spPr>
      </p:pic>
      <p:sp>
        <p:nvSpPr>
          <p:cNvPr id="3" name="Title 1">
            <a:extLst>
              <a:ext uri="{FF2B5EF4-FFF2-40B4-BE49-F238E27FC236}">
                <a16:creationId xmlns:a16="http://schemas.microsoft.com/office/drawing/2014/main" id="{5F439A15-943A-C849-8CC4-B4ABA417C213}"/>
              </a:ext>
            </a:extLst>
          </p:cNvPr>
          <p:cNvSpPr>
            <a:spLocks noGrp="1"/>
          </p:cNvSpPr>
          <p:nvPr>
            <p:ph type="ctrTitle" hasCustomPrompt="1"/>
          </p:nvPr>
        </p:nvSpPr>
        <p:spPr>
          <a:xfrm>
            <a:off x="308126" y="418438"/>
            <a:ext cx="2542470" cy="304491"/>
          </a:xfrm>
        </p:spPr>
        <p:txBody>
          <a:bodyPr anchor="t">
            <a:noAutofit/>
          </a:bodyPr>
          <a:lstStyle>
            <a:lvl1pPr algn="l">
              <a:defRPr sz="1000" b="1" i="0">
                <a:solidFill>
                  <a:schemeClr val="tx1"/>
                </a:solidFill>
                <a:latin typeface="+mj-lt"/>
                <a:cs typeface="Arial" panose="020B0604020202020204" pitchFamily="34" charset="0"/>
              </a:defRPr>
            </a:lvl1pPr>
          </a:lstStyle>
          <a:p>
            <a:r>
              <a:rPr lang="en-US" dirty="0"/>
              <a:t>Lorem Ipsum Dolor</a:t>
            </a:r>
          </a:p>
        </p:txBody>
      </p:sp>
      <p:sp>
        <p:nvSpPr>
          <p:cNvPr id="4" name="Text Placeholder 24">
            <a:extLst>
              <a:ext uri="{FF2B5EF4-FFF2-40B4-BE49-F238E27FC236}">
                <a16:creationId xmlns:a16="http://schemas.microsoft.com/office/drawing/2014/main" id="{311E6A06-9F79-A247-A713-FEDCBD4E4EA4}"/>
              </a:ext>
            </a:extLst>
          </p:cNvPr>
          <p:cNvSpPr>
            <a:spLocks noGrp="1"/>
          </p:cNvSpPr>
          <p:nvPr>
            <p:ph type="body" sz="quarter" idx="14" hasCustomPrompt="1"/>
          </p:nvPr>
        </p:nvSpPr>
        <p:spPr>
          <a:xfrm>
            <a:off x="297109" y="1693897"/>
            <a:ext cx="8549780" cy="4023203"/>
          </a:xfrm>
        </p:spPr>
        <p:txBody>
          <a:bodyPr>
            <a:noAutofit/>
          </a:bodyPr>
          <a:lstStyle>
            <a:lvl1pPr marL="0" indent="0">
              <a:buNone/>
              <a:defRPr sz="6000" b="1" i="0">
                <a:ln>
                  <a:noFill/>
                </a:ln>
                <a:solidFill>
                  <a:srgbClr val="00AEEE"/>
                </a:solidFill>
                <a:latin typeface="+mj-lt"/>
                <a:cs typeface="Arial" panose="020B0604020202020204" pitchFamily="34" charset="0"/>
              </a:defRPr>
            </a:lvl1pPr>
          </a:lstStyle>
          <a:p>
            <a:pPr lvl="0"/>
            <a:r>
              <a:rPr lang="en-US" dirty="0"/>
              <a:t>“Big quote” or big statement </a:t>
            </a:r>
          </a:p>
        </p:txBody>
      </p:sp>
      <p:sp>
        <p:nvSpPr>
          <p:cNvPr id="7" name="Slide Number Placeholder 4">
            <a:extLst>
              <a:ext uri="{FF2B5EF4-FFF2-40B4-BE49-F238E27FC236}">
                <a16:creationId xmlns:a16="http://schemas.microsoft.com/office/drawing/2014/main" id="{9B316006-47AF-D744-BEB5-C48F44E665F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297109" y="6349174"/>
            <a:ext cx="2057400" cy="365125"/>
          </a:xfrm>
        </p:spPr>
        <p:txBody>
          <a:bodyPr/>
          <a:lstStyle>
            <a:lvl1pPr algn="l">
              <a:defRPr sz="900" b="0" i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88F6FEFC-CCC7-A94C-AAC3-BECAE4BF550D}" type="slidenum">
              <a:rPr lang="en-US" smtClean="0"/>
              <a:pPr/>
              <a:t>‹#›</a:t>
            </a:fld>
            <a:endParaRPr lang="en-US" dirty="0"/>
          </a:p>
        </p:txBody>
      </p:sp>
      <p:grpSp>
        <p:nvGrpSpPr>
          <p:cNvPr id="10" name="Group 9">
            <a:extLst>
              <a:ext uri="{FF2B5EF4-FFF2-40B4-BE49-F238E27FC236}">
                <a16:creationId xmlns:a16="http://schemas.microsoft.com/office/drawing/2014/main" id="{BB0058B2-DCB5-4F15-A93A-ABBF8D70EF37}"/>
              </a:ext>
            </a:extLst>
          </p:cNvPr>
          <p:cNvGrpSpPr/>
          <p:nvPr userDrawn="1"/>
        </p:nvGrpSpPr>
        <p:grpSpPr>
          <a:xfrm>
            <a:off x="6383045" y="6307584"/>
            <a:ext cx="2760955" cy="550416"/>
            <a:chOff x="6383045" y="0"/>
            <a:chExt cx="2760955" cy="550416"/>
          </a:xfrm>
        </p:grpSpPr>
        <p:sp>
          <p:nvSpPr>
            <p:cNvPr id="11" name="Rectangle 10">
              <a:extLst>
                <a:ext uri="{FF2B5EF4-FFF2-40B4-BE49-F238E27FC236}">
                  <a16:creationId xmlns:a16="http://schemas.microsoft.com/office/drawing/2014/main" id="{BF3E97DE-1DEA-435A-A0B5-6F3BAB103CCC}"/>
                </a:ext>
              </a:extLst>
            </p:cNvPr>
            <p:cNvSpPr/>
            <p:nvPr userDrawn="1"/>
          </p:nvSpPr>
          <p:spPr>
            <a:xfrm>
              <a:off x="6383045" y="0"/>
              <a:ext cx="2758312" cy="55041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12" name="Picture 11">
              <a:extLst>
                <a:ext uri="{FF2B5EF4-FFF2-40B4-BE49-F238E27FC236}">
                  <a16:creationId xmlns:a16="http://schemas.microsoft.com/office/drawing/2014/main" id="{16231595-3F9A-446E-B5F8-465DF215C429}"/>
                </a:ext>
              </a:extLst>
            </p:cNvPr>
            <p:cNvPicPr>
              <a:picLocks noChangeAspect="1"/>
            </p:cNvPicPr>
            <p:nvPr userDrawn="1"/>
          </p:nvPicPr>
          <p:blipFill>
            <a:blip r:embed="rId3"/>
            <a:stretch>
              <a:fillRect/>
            </a:stretch>
          </p:blipFill>
          <p:spPr>
            <a:xfrm>
              <a:off x="6460590" y="5517"/>
              <a:ext cx="2683410" cy="544899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95004418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8F6FEFC-CCC7-A94C-AAC3-BECAE4BF550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074702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09" r:id="rId1"/>
    <p:sldLayoutId id="2147483801" r:id="rId2"/>
    <p:sldLayoutId id="2147483802" r:id="rId3"/>
    <p:sldLayoutId id="2147483803" r:id="rId4"/>
    <p:sldLayoutId id="2147483804" r:id="rId5"/>
    <p:sldLayoutId id="2147483805" r:id="rId6"/>
    <p:sldLayoutId id="2147483818" r:id="rId7"/>
    <p:sldLayoutId id="2147483753" r:id="rId8"/>
    <p:sldLayoutId id="2147483808" r:id="rId9"/>
    <p:sldLayoutId id="2147483811" r:id="rId10"/>
    <p:sldLayoutId id="2147483767" r:id="rId11"/>
    <p:sldLayoutId id="2147483788" r:id="rId12"/>
    <p:sldLayoutId id="2147483787" r:id="rId13"/>
    <p:sldLayoutId id="2147483817" r:id="rId14"/>
    <p:sldLayoutId id="2147483796" r:id="rId15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000" b="1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2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13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emf"/><Relationship Id="rId1" Type="http://schemas.openxmlformats.org/officeDocument/2006/relationships/slideLayout" Target="../slideLayouts/slideLayout11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11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11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1.wmf"/><Relationship Id="rId4" Type="http://schemas.openxmlformats.org/officeDocument/2006/relationships/oleObject" Target="../embeddings/oleObject1.bin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11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11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11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11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11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11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>
            <a:extLst>
              <a:ext uri="{FF2B5EF4-FFF2-40B4-BE49-F238E27FC236}">
                <a16:creationId xmlns:a16="http://schemas.microsoft.com/office/drawing/2014/main" id="{303CFE47-9E8A-3347-8446-4509D587BB51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RCC Tumor Modeling</a:t>
            </a:r>
          </a:p>
        </p:txBody>
      </p:sp>
      <p:sp>
        <p:nvSpPr>
          <p:cNvPr id="9" name="Subtitle 2">
            <a:extLst>
              <a:ext uri="{FF2B5EF4-FFF2-40B4-BE49-F238E27FC236}">
                <a16:creationId xmlns:a16="http://schemas.microsoft.com/office/drawing/2014/main" id="{9DD11EC9-C703-F04F-A7E3-6E58E190625D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Quantitative Lunch</a:t>
            </a:r>
          </a:p>
          <a:p>
            <a:r>
              <a:rPr lang="en-US" dirty="0"/>
              <a:t>20 AUG 2020</a:t>
            </a:r>
          </a:p>
        </p:txBody>
      </p:sp>
    </p:spTree>
    <p:extLst>
      <p:ext uri="{BB962C8B-B14F-4D97-AF65-F5344CB8AC3E}">
        <p14:creationId xmlns:p14="http://schemas.microsoft.com/office/powerpoint/2010/main" val="267627418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EDF29469-49CF-4090-A5F8-DAC8DB69FC52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err="1"/>
              <a:t>B9991003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50885AD-C6A4-4092-9740-585444466E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F6FEFC-CCC7-A94C-AAC3-BECAE4BF550D}" type="slidenum">
              <a:rPr lang="en-US" smtClean="0"/>
              <a:pPr/>
              <a:t>10</a:t>
            </a:fld>
            <a:endParaRPr lang="en-US"/>
          </a:p>
        </p:txBody>
      </p:sp>
      <p:graphicFrame>
        <p:nvGraphicFramePr>
          <p:cNvPr id="5" name="Content Placeholder 7">
            <a:extLst>
              <a:ext uri="{FF2B5EF4-FFF2-40B4-BE49-F238E27FC236}">
                <a16:creationId xmlns:a16="http://schemas.microsoft.com/office/drawing/2014/main" id="{98547E37-3973-4ACA-B509-A51D3E7A9CFD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58670267"/>
              </p:ext>
            </p:extLst>
          </p:nvPr>
        </p:nvGraphicFramePr>
        <p:xfrm>
          <a:off x="228600" y="4032039"/>
          <a:ext cx="8686800" cy="17373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743200">
                  <a:extLst>
                    <a:ext uri="{9D8B030D-6E8A-4147-A177-3AD203B41FA5}">
                      <a16:colId xmlns:a16="http://schemas.microsoft.com/office/drawing/2014/main" val="341237815"/>
                    </a:ext>
                  </a:extLst>
                </a:gridCol>
                <a:gridCol w="5943600">
                  <a:extLst>
                    <a:ext uri="{9D8B030D-6E8A-4147-A177-3AD203B41FA5}">
                      <a16:colId xmlns:a16="http://schemas.microsoft.com/office/drawing/2014/main" val="1549530228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  <a:spcBef>
                          <a:spcPts val="0"/>
                        </a:spcBef>
                      </a:pPr>
                      <a:r>
                        <a:rPr lang="en-US" sz="1200" b="1" dirty="0">
                          <a:solidFill>
                            <a:schemeClr val="tx1"/>
                          </a:solidFill>
                        </a:rPr>
                        <a:t>Primary Endpoints</a:t>
                      </a: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171450" indent="-171450">
                        <a:lnSpc>
                          <a:spcPct val="100000"/>
                        </a:lnSpc>
                        <a:spcBef>
                          <a:spcPts val="0"/>
                        </a:spcBef>
                        <a:buClrTx/>
                        <a:buFont typeface="Arial" panose="020B0604020202020204" pitchFamily="34" charset="0"/>
                        <a:buChar char="•"/>
                      </a:pPr>
                      <a:r>
                        <a:rPr lang="en-US" sz="1200" b="1" dirty="0">
                          <a:solidFill>
                            <a:schemeClr val="tx1"/>
                          </a:solidFill>
                        </a:rPr>
                        <a:t>PFS by BICR in the PD-L1+ Population  </a:t>
                      </a:r>
                    </a:p>
                    <a:p>
                      <a:pPr marL="171450" indent="-171450">
                        <a:lnSpc>
                          <a:spcPct val="100000"/>
                        </a:lnSpc>
                        <a:spcBef>
                          <a:spcPts val="0"/>
                        </a:spcBef>
                        <a:buClrTx/>
                        <a:buFont typeface="Arial" panose="020B0604020202020204" pitchFamily="34" charset="0"/>
                        <a:buChar char="•"/>
                      </a:pPr>
                      <a:r>
                        <a:rPr lang="en-US" sz="1200" b="1" dirty="0">
                          <a:solidFill>
                            <a:schemeClr val="tx1"/>
                          </a:solidFill>
                        </a:rPr>
                        <a:t>OS in the PD-L1+ Population</a:t>
                      </a: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9816002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  <a:spcBef>
                          <a:spcPts val="0"/>
                        </a:spcBef>
                      </a:pPr>
                      <a:r>
                        <a:rPr lang="en-US" sz="1200" b="1" dirty="0">
                          <a:solidFill>
                            <a:schemeClr val="tx1"/>
                          </a:solidFill>
                        </a:rPr>
                        <a:t>Key Secondary Endpoints</a:t>
                      </a: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171450" indent="-171450">
                        <a:lnSpc>
                          <a:spcPct val="100000"/>
                        </a:lnSpc>
                        <a:spcBef>
                          <a:spcPts val="0"/>
                        </a:spcBef>
                        <a:buClrTx/>
                        <a:buFont typeface="Arial" panose="020B0604020202020204" pitchFamily="34" charset="0"/>
                        <a:buChar char="•"/>
                      </a:pPr>
                      <a:r>
                        <a:rPr lang="en-US" sz="1200" b="1" dirty="0">
                          <a:solidFill>
                            <a:schemeClr val="tx1"/>
                          </a:solidFill>
                        </a:rPr>
                        <a:t>PFS by BICR in the Overall Population</a:t>
                      </a:r>
                    </a:p>
                    <a:p>
                      <a:pPr marL="171450" indent="-171450">
                        <a:lnSpc>
                          <a:spcPct val="100000"/>
                        </a:lnSpc>
                        <a:spcBef>
                          <a:spcPts val="0"/>
                        </a:spcBef>
                        <a:buClrTx/>
                        <a:buFont typeface="Arial" panose="020B0604020202020204" pitchFamily="34" charset="0"/>
                        <a:buChar char="•"/>
                      </a:pPr>
                      <a:r>
                        <a:rPr lang="en-US" sz="1200" b="1" dirty="0">
                          <a:solidFill>
                            <a:schemeClr val="tx1"/>
                          </a:solidFill>
                        </a:rPr>
                        <a:t>OS in the Overall Population</a:t>
                      </a: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45186924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  <a:spcBef>
                          <a:spcPts val="0"/>
                        </a:spcBef>
                      </a:pPr>
                      <a:r>
                        <a:rPr lang="en-US" sz="1200" b="1" dirty="0">
                          <a:solidFill>
                            <a:schemeClr val="tx1"/>
                          </a:solidFill>
                        </a:rPr>
                        <a:t>Other Secondary</a:t>
                      </a: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171450" lvl="1" indent="-171450">
                        <a:lnSpc>
                          <a:spcPct val="100000"/>
                        </a:lnSpc>
                        <a:spcBef>
                          <a:spcPts val="0"/>
                        </a:spcBef>
                        <a:buClrTx/>
                        <a:buFont typeface="Arial" panose="020B0604020202020204" pitchFamily="34" charset="0"/>
                        <a:buChar char="•"/>
                      </a:pPr>
                      <a:r>
                        <a:rPr lang="en-US" altLang="en-US" sz="1200" b="1" dirty="0">
                          <a:solidFill>
                            <a:schemeClr val="tx1"/>
                          </a:solidFill>
                        </a:rPr>
                        <a:t>PFS by Investigator in the PD-L1+ and Overall Population</a:t>
                      </a:r>
                    </a:p>
                    <a:p>
                      <a:pPr marL="171450" lvl="1" indent="-171450">
                        <a:lnSpc>
                          <a:spcPct val="100000"/>
                        </a:lnSpc>
                        <a:spcBef>
                          <a:spcPts val="0"/>
                        </a:spcBef>
                        <a:buClrTx/>
                        <a:buFont typeface="Arial" panose="020B0604020202020204" pitchFamily="34" charset="0"/>
                        <a:buChar char="•"/>
                      </a:pPr>
                      <a:r>
                        <a:rPr lang="en-US" altLang="en-US" sz="1200" b="1" dirty="0">
                          <a:solidFill>
                            <a:schemeClr val="tx1"/>
                          </a:solidFill>
                        </a:rPr>
                        <a:t>OR by BICR and by Investigator in the PD-L1+ Population</a:t>
                      </a:r>
                    </a:p>
                    <a:p>
                      <a:pPr marL="171450" lvl="1" indent="-171450">
                        <a:lnSpc>
                          <a:spcPct val="100000"/>
                        </a:lnSpc>
                        <a:spcBef>
                          <a:spcPts val="0"/>
                        </a:spcBef>
                        <a:buClrTx/>
                        <a:buFont typeface="Arial" panose="020B0604020202020204" pitchFamily="34" charset="0"/>
                        <a:buChar char="•"/>
                      </a:pPr>
                      <a:r>
                        <a:rPr lang="en-US" altLang="en-US" sz="1200" b="1" dirty="0">
                          <a:solidFill>
                            <a:schemeClr val="tx1"/>
                          </a:solidFill>
                        </a:rPr>
                        <a:t>OR by BICR and by Investigator in the Overall Population </a:t>
                      </a:r>
                    </a:p>
                    <a:p>
                      <a:pPr marL="171450" lvl="1" indent="-171450">
                        <a:lnSpc>
                          <a:spcPct val="100000"/>
                        </a:lnSpc>
                        <a:spcBef>
                          <a:spcPts val="0"/>
                        </a:spcBef>
                        <a:buClrTx/>
                        <a:buFont typeface="Arial" panose="020B0604020202020204" pitchFamily="34" charset="0"/>
                        <a:buChar char="•"/>
                      </a:pPr>
                      <a:r>
                        <a:rPr lang="en-US" altLang="en-US" sz="1200" b="1" dirty="0">
                          <a:solidFill>
                            <a:schemeClr val="tx1"/>
                          </a:solidFill>
                        </a:rPr>
                        <a:t>Safety</a:t>
                      </a: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301996470"/>
                  </a:ext>
                </a:extLst>
              </a:tr>
            </a:tbl>
          </a:graphicData>
        </a:graphic>
      </p:graphicFrame>
      <p:cxnSp>
        <p:nvCxnSpPr>
          <p:cNvPr id="6" name="Straight Arrow Connector 68">
            <a:extLst>
              <a:ext uri="{FF2B5EF4-FFF2-40B4-BE49-F238E27FC236}">
                <a16:creationId xmlns:a16="http://schemas.microsoft.com/office/drawing/2014/main" id="{D869C7B8-01B3-4960-804D-6469E3E2783F}"/>
              </a:ext>
            </a:extLst>
          </p:cNvPr>
          <p:cNvCxnSpPr>
            <a:cxnSpLocks noChangeShapeType="1"/>
            <a:stCxn id="14" idx="3"/>
            <a:endCxn id="10" idx="2"/>
          </p:cNvCxnSpPr>
          <p:nvPr/>
        </p:nvCxnSpPr>
        <p:spPr bwMode="auto">
          <a:xfrm>
            <a:off x="4417459" y="2576851"/>
            <a:ext cx="1172487" cy="1"/>
          </a:xfrm>
          <a:prstGeom prst="straightConnector1">
            <a:avLst/>
          </a:prstGeom>
          <a:noFill/>
          <a:ln w="19050" cap="rnd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7" name="TextBox 28">
            <a:extLst>
              <a:ext uri="{FF2B5EF4-FFF2-40B4-BE49-F238E27FC236}">
                <a16:creationId xmlns:a16="http://schemas.microsoft.com/office/drawing/2014/main" id="{1E521DB1-3318-43AA-A668-82D9C7C9B2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364628"/>
            <a:ext cx="2338395" cy="2424447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19050">
            <a:solidFill>
              <a:schemeClr val="tx1"/>
            </a:solidFill>
          </a:ln>
        </p:spPr>
        <p:txBody>
          <a:bodyPr lIns="108000" tIns="91440" rIns="72000" bIns="91440" anchor="ctr"/>
          <a:lstStyle>
            <a:lvl1pPr marL="60325" defTabSz="668338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2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defTabSz="668338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2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defTabSz="668338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2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defTabSz="668338">
              <a:spcBef>
                <a:spcPct val="20000"/>
              </a:spcBef>
              <a:buFont typeface="Arial" panose="020B0604020202020204" pitchFamily="34" charset="0"/>
              <a:buChar char="–"/>
              <a:defRPr>
                <a:solidFill>
                  <a:schemeClr val="tx2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defTabSz="668338">
              <a:spcBef>
                <a:spcPct val="20000"/>
              </a:spcBef>
              <a:buFont typeface="Arial" panose="020B0604020202020204" pitchFamily="34" charset="0"/>
              <a:buChar char="»"/>
              <a:defRPr>
                <a:solidFill>
                  <a:schemeClr val="tx2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defTabSz="668338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>
                <a:solidFill>
                  <a:schemeClr val="tx2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defTabSz="668338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>
                <a:solidFill>
                  <a:schemeClr val="tx2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defTabSz="668338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>
                <a:solidFill>
                  <a:schemeClr val="tx2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defTabSz="668338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>
                <a:solidFill>
                  <a:schemeClr val="tx2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marL="0" algn="ctr" defTabSz="687388">
              <a:spcBef>
                <a:spcPts val="0"/>
              </a:spcBef>
              <a:spcAft>
                <a:spcPts val="0"/>
              </a:spcAft>
              <a:buClr>
                <a:schemeClr val="tx1"/>
              </a:buClr>
              <a:buFont typeface="Arial" panose="020B0604020202020204" pitchFamily="34" charset="0"/>
              <a:buNone/>
              <a:defRPr/>
            </a:pPr>
            <a:r>
              <a:rPr lang="en-US" altLang="zh-CN" sz="1400" b="1" dirty="0">
                <a:solidFill>
                  <a:schemeClr val="tx1"/>
                </a:solidFill>
                <a:cs typeface="Arial" panose="020B0604020202020204" pitchFamily="34" charset="0"/>
              </a:rPr>
              <a:t>Key Eligibility Criteria</a:t>
            </a:r>
          </a:p>
          <a:p>
            <a:pPr marL="171450" indent="-171450" defTabSz="687388">
              <a:spcBef>
                <a:spcPts val="600"/>
              </a:spcBef>
              <a:spcAft>
                <a:spcPts val="600"/>
              </a:spcAft>
              <a:defRPr/>
            </a:pPr>
            <a:r>
              <a:rPr lang="en-US" altLang="zh-CN" sz="1200" dirty="0">
                <a:solidFill>
                  <a:schemeClr val="tx1"/>
                </a:solidFill>
                <a:cs typeface="Arial" panose="020B0604020202020204" pitchFamily="34" charset="0"/>
              </a:rPr>
              <a:t>Treatment-naive aRCC with a clear cell component </a:t>
            </a:r>
          </a:p>
          <a:p>
            <a:pPr marL="171450" indent="-171450">
              <a:spcBef>
                <a:spcPts val="600"/>
              </a:spcBef>
              <a:spcAft>
                <a:spcPts val="600"/>
              </a:spcAft>
              <a:defRPr/>
            </a:pPr>
            <a:r>
              <a:rPr lang="en-US" altLang="zh-CN" sz="1200" dirty="0">
                <a:solidFill>
                  <a:schemeClr val="tx1"/>
                </a:solidFill>
                <a:cs typeface="Arial" panose="020B0604020202020204" pitchFamily="34" charset="0"/>
              </a:rPr>
              <a:t>≥ 1 measurable lesion as defined by </a:t>
            </a:r>
            <a:r>
              <a:rPr lang="en-US" altLang="zh-CN" sz="1200" dirty="0" err="1">
                <a:solidFill>
                  <a:schemeClr val="tx1"/>
                </a:solidFill>
                <a:cs typeface="Arial" panose="020B0604020202020204" pitchFamily="34" charset="0"/>
              </a:rPr>
              <a:t>RECIST</a:t>
            </a:r>
            <a:r>
              <a:rPr lang="en-US" altLang="zh-CN" sz="1200" dirty="0">
                <a:solidFill>
                  <a:schemeClr val="tx1"/>
                </a:solidFill>
                <a:cs typeface="Arial" panose="020B0604020202020204" pitchFamily="34" charset="0"/>
              </a:rPr>
              <a:t> </a:t>
            </a:r>
            <a:r>
              <a:rPr lang="en-US" altLang="zh-CN" sz="1200" dirty="0" err="1">
                <a:solidFill>
                  <a:schemeClr val="tx1"/>
                </a:solidFill>
                <a:cs typeface="Arial" panose="020B0604020202020204" pitchFamily="34" charset="0"/>
              </a:rPr>
              <a:t>v1.1</a:t>
            </a:r>
            <a:r>
              <a:rPr lang="en-US" altLang="zh-CN" sz="1200" dirty="0">
                <a:solidFill>
                  <a:schemeClr val="tx1"/>
                </a:solidFill>
                <a:cs typeface="Arial" panose="020B0604020202020204" pitchFamily="34" charset="0"/>
              </a:rPr>
              <a:t> by Investigator assessment</a:t>
            </a:r>
            <a:endParaRPr lang="en-US" altLang="zh-CN" sz="1200" strike="sngStrike" dirty="0">
              <a:solidFill>
                <a:schemeClr val="tx1"/>
              </a:solidFill>
              <a:cs typeface="Arial" panose="020B0604020202020204" pitchFamily="34" charset="0"/>
            </a:endParaRPr>
          </a:p>
          <a:p>
            <a:pPr marL="171450" indent="-171450">
              <a:spcBef>
                <a:spcPts val="600"/>
              </a:spcBef>
              <a:spcAft>
                <a:spcPts val="600"/>
              </a:spcAft>
              <a:defRPr/>
            </a:pPr>
            <a:r>
              <a:rPr lang="en-US" sz="1200" dirty="0">
                <a:solidFill>
                  <a:schemeClr val="tx1"/>
                </a:solidFill>
                <a:cs typeface="Arial" panose="020B0604020202020204" pitchFamily="34" charset="0"/>
              </a:rPr>
              <a:t>Tumor tissue available for PD-L1 staining</a:t>
            </a:r>
          </a:p>
          <a:p>
            <a:pPr marL="171450" indent="-171450">
              <a:spcBef>
                <a:spcPts val="600"/>
              </a:spcBef>
              <a:spcAft>
                <a:spcPts val="600"/>
              </a:spcAft>
              <a:defRPr/>
            </a:pPr>
            <a:r>
              <a:rPr lang="en-US" altLang="zh-CN" sz="1200" dirty="0">
                <a:solidFill>
                  <a:schemeClr val="tx1"/>
                </a:solidFill>
                <a:cs typeface="Arial" panose="020B0604020202020204" pitchFamily="34" charset="0"/>
              </a:rPr>
              <a:t>ECOG PS 0 or 1</a:t>
            </a:r>
          </a:p>
        </p:txBody>
      </p:sp>
      <p:cxnSp>
        <p:nvCxnSpPr>
          <p:cNvPr id="8" name="Straight Arrow Connector 13">
            <a:extLst>
              <a:ext uri="{FF2B5EF4-FFF2-40B4-BE49-F238E27FC236}">
                <a16:creationId xmlns:a16="http://schemas.microsoft.com/office/drawing/2014/main" id="{87D3DF3B-9830-4197-B937-A9981A04FAE7}"/>
              </a:ext>
            </a:extLst>
          </p:cNvPr>
          <p:cNvCxnSpPr>
            <a:cxnSpLocks noChangeShapeType="1"/>
            <a:stCxn id="10" idx="0"/>
            <a:endCxn id="11" idx="1"/>
          </p:cNvCxnSpPr>
          <p:nvPr/>
        </p:nvCxnSpPr>
        <p:spPr bwMode="auto">
          <a:xfrm rot="5400000" flipH="1" flipV="1">
            <a:off x="5906265" y="1933156"/>
            <a:ext cx="450076" cy="426981"/>
          </a:xfrm>
          <a:prstGeom prst="bentConnector2">
            <a:avLst/>
          </a:prstGeom>
          <a:noFill/>
          <a:ln w="19050" cap="rnd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" name="Straight Arrow Connector 14">
            <a:extLst>
              <a:ext uri="{FF2B5EF4-FFF2-40B4-BE49-F238E27FC236}">
                <a16:creationId xmlns:a16="http://schemas.microsoft.com/office/drawing/2014/main" id="{CD07A862-513C-4B05-A68A-0E64E211841D}"/>
              </a:ext>
            </a:extLst>
          </p:cNvPr>
          <p:cNvCxnSpPr>
            <a:cxnSpLocks noChangeShapeType="1"/>
            <a:stCxn id="10" idx="4"/>
            <a:endCxn id="12" idx="1"/>
          </p:cNvCxnSpPr>
          <p:nvPr/>
        </p:nvCxnSpPr>
        <p:spPr bwMode="auto">
          <a:xfrm rot="16200000" flipH="1">
            <a:off x="5899780" y="2800052"/>
            <a:ext cx="463049" cy="426982"/>
          </a:xfrm>
          <a:prstGeom prst="bentConnector2">
            <a:avLst/>
          </a:prstGeom>
          <a:noFill/>
          <a:ln w="19050" cap="rnd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0" name="Oval 77">
            <a:extLst>
              <a:ext uri="{FF2B5EF4-FFF2-40B4-BE49-F238E27FC236}">
                <a16:creationId xmlns:a16="http://schemas.microsoft.com/office/drawing/2014/main" id="{0F744F8A-9484-4520-96DB-262A931107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89946" y="2371684"/>
            <a:ext cx="655733" cy="410335"/>
          </a:xfrm>
          <a:prstGeom prst="ellipse">
            <a:avLst/>
          </a:prstGeom>
          <a:solidFill>
            <a:srgbClr val="FFFFFF"/>
          </a:solidFill>
          <a:ln w="19050" cap="rnd" algn="ctr">
            <a:solidFill>
              <a:schemeClr val="tx1"/>
            </a:solidFill>
            <a:round/>
            <a:headEnd/>
            <a:tailEnd/>
          </a:ln>
        </p:spPr>
        <p:txBody>
          <a:bodyPr lIns="0" tIns="0" rIns="0" bIns="0" anchor="ctr"/>
          <a:lstStyle>
            <a:lvl1pPr eaLnBrk="0" hangingPunct="0">
              <a:defRPr sz="1400">
                <a:solidFill>
                  <a:srgbClr val="000000"/>
                </a:solidFill>
                <a:latin typeface="Arial" charset="0"/>
                <a:cs typeface="Arial" charset="0"/>
                <a:sym typeface="Arial" charset="0"/>
              </a:defRPr>
            </a:lvl1pPr>
            <a:lvl2pPr marL="742950" indent="-285750" eaLnBrk="0" hangingPunct="0">
              <a:defRPr sz="1400">
                <a:solidFill>
                  <a:srgbClr val="000000"/>
                </a:solidFill>
                <a:latin typeface="Arial" charset="0"/>
                <a:cs typeface="Arial" charset="0"/>
                <a:sym typeface="Arial" charset="0"/>
              </a:defRPr>
            </a:lvl2pPr>
            <a:lvl3pPr marL="1143000" indent="-228600" eaLnBrk="0" hangingPunct="0">
              <a:defRPr sz="1400">
                <a:solidFill>
                  <a:srgbClr val="000000"/>
                </a:solidFill>
                <a:latin typeface="Arial" charset="0"/>
                <a:cs typeface="Arial" charset="0"/>
                <a:sym typeface="Arial" charset="0"/>
              </a:defRPr>
            </a:lvl3pPr>
            <a:lvl4pPr marL="1600200" indent="-228600" eaLnBrk="0" hangingPunct="0">
              <a:defRPr sz="1400">
                <a:solidFill>
                  <a:srgbClr val="000000"/>
                </a:solidFill>
                <a:latin typeface="Arial" charset="0"/>
                <a:cs typeface="Arial" charset="0"/>
                <a:sym typeface="Arial" charset="0"/>
              </a:defRPr>
            </a:lvl4pPr>
            <a:lvl5pPr marL="2057400" indent="-228600" eaLnBrk="0" hangingPunct="0">
              <a:defRPr sz="1400">
                <a:solidFill>
                  <a:srgbClr val="000000"/>
                </a:solidFill>
                <a:latin typeface="Arial" charset="0"/>
                <a:cs typeface="Arial" charset="0"/>
                <a:sym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Arial" charset="0"/>
                <a:cs typeface="Arial" charset="0"/>
                <a:sym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Arial" charset="0"/>
                <a:cs typeface="Arial" charset="0"/>
                <a:sym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Arial" charset="0"/>
                <a:cs typeface="Arial" charset="0"/>
                <a:sym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Arial" charset="0"/>
                <a:cs typeface="Arial" charset="0"/>
                <a:sym typeface="Arial" charset="0"/>
              </a:defRPr>
            </a:lvl9pPr>
          </a:lstStyle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en-US" sz="1050" b="1" kern="0" dirty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R </a:t>
            </a:r>
            <a:br>
              <a:rPr lang="en-US" altLang="en-US" sz="1050" b="1" kern="0" dirty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</a:br>
            <a:r>
              <a:rPr lang="en-US" altLang="en-US" sz="1050" b="1" kern="0" dirty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1:1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10AEA331-7DF2-407F-87F9-B4A517E3D39A}"/>
              </a:ext>
            </a:extLst>
          </p:cNvPr>
          <p:cNvSpPr txBox="1"/>
          <p:nvPr/>
        </p:nvSpPr>
        <p:spPr bwMode="auto">
          <a:xfrm>
            <a:off x="6344794" y="1364628"/>
            <a:ext cx="2570606" cy="1113959"/>
          </a:xfrm>
          <a:prstGeom prst="rect">
            <a:avLst/>
          </a:prstGeom>
          <a:solidFill>
            <a:srgbClr val="FF9FC8"/>
          </a:solidFill>
          <a:ln w="57150">
            <a:solidFill>
              <a:srgbClr val="C80057"/>
            </a:solidFill>
            <a:miter lim="800000"/>
            <a:headEnd/>
            <a:tailEnd/>
          </a:ln>
          <a:effectLst/>
        </p:spPr>
        <p:txBody>
          <a:bodyPr lIns="27000" tIns="27000" rIns="27000" bIns="27000" anchor="ctr"/>
          <a:lstStyle>
            <a:defPPr>
              <a:defRPr lang="en-US"/>
            </a:defPPr>
            <a:lvl1pPr algn="ctr" fontAlgn="base">
              <a:lnSpc>
                <a:spcPct val="90000"/>
              </a:lnSpc>
              <a:spcBef>
                <a:spcPts val="600"/>
              </a:spcBef>
              <a:spcAft>
                <a:spcPct val="0"/>
              </a:spcAft>
              <a:defRPr sz="1200" b="1">
                <a:solidFill>
                  <a:prstClr val="white"/>
                </a:solidFill>
                <a:ea typeface="Arial Unicode MS" panose="020B0604020202020204" pitchFamily="34" charset="-128"/>
                <a:cs typeface="Arial" panose="020B0604020202020204" pitchFamily="34" charset="0"/>
              </a:defRPr>
            </a:lvl1pPr>
          </a:lstStyle>
          <a:p>
            <a:pPr>
              <a:lnSpc>
                <a:spcPct val="100000"/>
              </a:lnSpc>
              <a:spcAft>
                <a:spcPts val="600"/>
              </a:spcAft>
              <a:defRPr/>
            </a:pPr>
            <a:r>
              <a:rPr lang="en-GB" altLang="zh-CN" sz="1400" kern="0" dirty="0">
                <a:solidFill>
                  <a:schemeClr val="tx1"/>
                </a:solidFill>
                <a:latin typeface="Arial" panose="020B0604020202020204" pitchFamily="34" charset="0"/>
              </a:rPr>
              <a:t>Avelumab 10 mg/kg IV Q2W </a:t>
            </a:r>
            <a:br>
              <a:rPr lang="en-GB" altLang="zh-CN" sz="1400" kern="0" dirty="0">
                <a:solidFill>
                  <a:schemeClr val="tx1"/>
                </a:solidFill>
                <a:latin typeface="Arial" panose="020B0604020202020204" pitchFamily="34" charset="0"/>
              </a:rPr>
            </a:br>
            <a:r>
              <a:rPr lang="en-GB" altLang="zh-CN" sz="1400" kern="0" dirty="0">
                <a:solidFill>
                  <a:schemeClr val="tx1"/>
                </a:solidFill>
                <a:latin typeface="Arial" panose="020B0604020202020204" pitchFamily="34" charset="0"/>
              </a:rPr>
              <a:t>+</a:t>
            </a:r>
            <a:br>
              <a:rPr lang="en-GB" altLang="zh-CN" sz="1400" kern="0" dirty="0">
                <a:solidFill>
                  <a:schemeClr val="tx1"/>
                </a:solidFill>
                <a:latin typeface="Arial" panose="020B0604020202020204" pitchFamily="34" charset="0"/>
              </a:rPr>
            </a:br>
            <a:r>
              <a:rPr lang="en-GB" altLang="zh-CN" sz="1400" kern="0" dirty="0">
                <a:solidFill>
                  <a:schemeClr val="tx1"/>
                </a:solidFill>
                <a:latin typeface="Arial" panose="020B0604020202020204" pitchFamily="34" charset="0"/>
              </a:rPr>
              <a:t>Axitinib 5 mg PO BID</a:t>
            </a:r>
            <a:br>
              <a:rPr lang="en-GB" altLang="zh-CN" sz="1400" kern="0" dirty="0">
                <a:solidFill>
                  <a:schemeClr val="tx1"/>
                </a:solidFill>
                <a:latin typeface="Arial" panose="020B0604020202020204" pitchFamily="34" charset="0"/>
              </a:rPr>
            </a:br>
            <a:r>
              <a:rPr lang="en-GB" altLang="zh-CN" sz="1400" kern="0" dirty="0">
                <a:solidFill>
                  <a:schemeClr val="tx1"/>
                </a:solidFill>
                <a:latin typeface="Arial" panose="020B0604020202020204" pitchFamily="34" charset="0"/>
              </a:rPr>
              <a:t>(6-week cycle)</a:t>
            </a:r>
            <a:endParaRPr lang="en-GB" altLang="zh-CN" sz="1400" kern="0" baseline="30000" dirty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BFF7DAAA-1749-452C-A79A-C80FAADD213A}"/>
              </a:ext>
            </a:extLst>
          </p:cNvPr>
          <p:cNvSpPr txBox="1"/>
          <p:nvPr/>
        </p:nvSpPr>
        <p:spPr bwMode="auto">
          <a:xfrm>
            <a:off x="6344795" y="2701060"/>
            <a:ext cx="2570605" cy="1088015"/>
          </a:xfrm>
          <a:prstGeom prst="rect">
            <a:avLst/>
          </a:prstGeom>
          <a:solidFill>
            <a:srgbClr val="08C5CE"/>
          </a:solidFill>
          <a:ln w="57150">
            <a:solidFill>
              <a:srgbClr val="057479"/>
            </a:solidFill>
            <a:miter lim="800000"/>
            <a:headEnd/>
            <a:tailEnd/>
          </a:ln>
          <a:effectLst/>
        </p:spPr>
        <p:txBody>
          <a:bodyPr lIns="27000" tIns="27000" rIns="27000" bIns="27000" anchor="ctr"/>
          <a:lstStyle/>
          <a:p>
            <a:pPr algn="ctr" fontAlgn="auto">
              <a:lnSpc>
                <a:spcPct val="90000"/>
              </a:lnSpc>
              <a:spcBef>
                <a:spcPts val="600"/>
              </a:spcBef>
              <a:spcAft>
                <a:spcPts val="0"/>
              </a:spcAft>
              <a:defRPr/>
            </a:pPr>
            <a:r>
              <a:rPr lang="en-GB" altLang="zh-CN" sz="1400" b="1" kern="0" dirty="0">
                <a:latin typeface="Arial" panose="020B0604020202020204" pitchFamily="34" charset="0"/>
                <a:ea typeface="Arial Unicode MS" panose="020B0604020202020204" pitchFamily="34" charset="-128"/>
                <a:cs typeface="Arial" panose="020B0604020202020204" pitchFamily="34" charset="0"/>
              </a:rPr>
              <a:t>Sunitinib 50 mg PO QD</a:t>
            </a:r>
            <a:br>
              <a:rPr lang="en-GB" altLang="zh-CN" sz="1400" b="1" kern="0" dirty="0">
                <a:latin typeface="Arial" panose="020B0604020202020204" pitchFamily="34" charset="0"/>
                <a:ea typeface="Arial Unicode MS" panose="020B0604020202020204" pitchFamily="34" charset="-128"/>
                <a:cs typeface="Arial" panose="020B0604020202020204" pitchFamily="34" charset="0"/>
              </a:rPr>
            </a:br>
            <a:r>
              <a:rPr lang="en-GB" altLang="zh-CN" sz="1400" b="1" kern="0" dirty="0">
                <a:latin typeface="Arial" panose="020B0604020202020204" pitchFamily="34" charset="0"/>
                <a:ea typeface="Arial Unicode MS" panose="020B0604020202020204" pitchFamily="34" charset="-128"/>
                <a:cs typeface="Arial" panose="020B0604020202020204" pitchFamily="34" charset="0"/>
              </a:rPr>
              <a:t>(4 weeks on, 2 weeks off)</a:t>
            </a:r>
          </a:p>
        </p:txBody>
      </p:sp>
      <p:sp>
        <p:nvSpPr>
          <p:cNvPr id="13" name="TextBox 14">
            <a:extLst>
              <a:ext uri="{FF2B5EF4-FFF2-40B4-BE49-F238E27FC236}">
                <a16:creationId xmlns:a16="http://schemas.microsoft.com/office/drawing/2014/main" id="{CF1D0E3D-3DDC-45B0-B91E-59A3D54887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17460" y="1986938"/>
            <a:ext cx="117891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/>
            <a:r>
              <a:rPr lang="en-US" altLang="en-US" sz="1200" b="1" dirty="0">
                <a:cs typeface="Arial" panose="020B0604020202020204" pitchFamily="34" charset="0"/>
              </a:rPr>
              <a:t>N = 886</a:t>
            </a:r>
          </a:p>
          <a:p>
            <a:pPr algn="ctr"/>
            <a:r>
              <a:rPr lang="en-US" altLang="en-US" sz="1200" b="1" dirty="0">
                <a:cs typeface="Arial" panose="020B0604020202020204" pitchFamily="34" charset="0"/>
              </a:rPr>
              <a:t>[560 PD-L1+*]</a:t>
            </a:r>
          </a:p>
        </p:txBody>
      </p:sp>
      <p:sp>
        <p:nvSpPr>
          <p:cNvPr id="14" name="TextBox 28">
            <a:extLst>
              <a:ext uri="{FF2B5EF4-FFF2-40B4-BE49-F238E27FC236}">
                <a16:creationId xmlns:a16="http://schemas.microsoft.com/office/drawing/2014/main" id="{650D6370-6783-41A6-AD21-D7404BB8A7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49415" y="1880938"/>
            <a:ext cx="1668044" cy="1391826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19050">
            <a:solidFill>
              <a:schemeClr val="tx1"/>
            </a:solidFill>
          </a:ln>
        </p:spPr>
        <p:txBody>
          <a:bodyPr lIns="108000" tIns="91440" rIns="72000" bIns="91440" anchor="ctr"/>
          <a:lstStyle>
            <a:lvl1pPr defTabSz="6873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defTabSz="6873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defTabSz="6873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defTabSz="6873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defTabSz="6873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6873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6873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6873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6873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>
              <a:buClr>
                <a:srgbClr val="FFFFFF"/>
              </a:buClr>
              <a:buFont typeface="Arial" panose="020B0604020202020204" pitchFamily="34" charset="0"/>
              <a:buNone/>
            </a:pPr>
            <a:r>
              <a:rPr lang="en-US" altLang="zh-CN" sz="1400" b="1" dirty="0">
                <a:cs typeface="Arial" panose="020B0604020202020204" pitchFamily="34" charset="0"/>
              </a:rPr>
              <a:t>Stratification</a:t>
            </a:r>
            <a:endParaRPr lang="en-US" altLang="zh-CN" sz="1400" dirty="0">
              <a:cs typeface="Arial" panose="020B0604020202020204" pitchFamily="34" charset="0"/>
            </a:endParaRPr>
          </a:p>
          <a:p>
            <a:pPr marL="171450" indent="-171450">
              <a:spcBef>
                <a:spcPts val="600"/>
              </a:spcBef>
              <a:spcAft>
                <a:spcPts val="0"/>
              </a:spcAft>
              <a:buFont typeface="Arial" panose="020B0604020202020204" pitchFamily="34" charset="0"/>
              <a:buChar char="•"/>
              <a:defRPr/>
            </a:pPr>
            <a:r>
              <a:rPr lang="en-US" altLang="zh-CN" sz="1200" dirty="0">
                <a:ea typeface="MS PGothic" panose="020B0600070205080204" pitchFamily="34" charset="-128"/>
                <a:cs typeface="Arial" panose="020B0604020202020204" pitchFamily="34" charset="0"/>
              </a:rPr>
              <a:t>ECOG PS (0 vs. 1)</a:t>
            </a:r>
          </a:p>
          <a:p>
            <a:pPr marL="171450" indent="-171450">
              <a:spcBef>
                <a:spcPts val="600"/>
              </a:spcBef>
              <a:spcAft>
                <a:spcPts val="0"/>
              </a:spcAft>
              <a:buFont typeface="Arial" panose="020B0604020202020204" pitchFamily="34" charset="0"/>
              <a:buChar char="•"/>
              <a:defRPr/>
            </a:pPr>
            <a:r>
              <a:rPr lang="en-US" altLang="zh-CN" sz="1200" dirty="0">
                <a:ea typeface="MS PGothic" panose="020B0600070205080204" pitchFamily="34" charset="-128"/>
                <a:cs typeface="Arial" panose="020B0604020202020204" pitchFamily="34" charset="0"/>
              </a:rPr>
              <a:t>Geographic region </a:t>
            </a:r>
            <a:r>
              <a:rPr lang="en-US" altLang="zh-CN" sz="1200" spc="-10" dirty="0">
                <a:ea typeface="MS PGothic" panose="020B0600070205080204" pitchFamily="34" charset="-128"/>
                <a:cs typeface="Arial" panose="020B0604020202020204" pitchFamily="34" charset="0"/>
              </a:rPr>
              <a:t>(USA vs. Canada/Western Europe vs. ROW)</a:t>
            </a:r>
          </a:p>
        </p:txBody>
      </p:sp>
      <p:cxnSp>
        <p:nvCxnSpPr>
          <p:cNvPr id="16" name="Straight Arrow Connector 68">
            <a:extLst>
              <a:ext uri="{FF2B5EF4-FFF2-40B4-BE49-F238E27FC236}">
                <a16:creationId xmlns:a16="http://schemas.microsoft.com/office/drawing/2014/main" id="{D3B3EA45-30C9-49CF-8B64-4DEF2FE4664D}"/>
              </a:ext>
            </a:extLst>
          </p:cNvPr>
          <p:cNvCxnSpPr>
            <a:cxnSpLocks noChangeShapeType="1"/>
            <a:stCxn id="14" idx="1"/>
            <a:endCxn id="7" idx="3"/>
          </p:cNvCxnSpPr>
          <p:nvPr/>
        </p:nvCxnSpPr>
        <p:spPr bwMode="auto">
          <a:xfrm flipH="1">
            <a:off x="2566995" y="2576851"/>
            <a:ext cx="182420" cy="1"/>
          </a:xfrm>
          <a:prstGeom prst="straightConnector1">
            <a:avLst/>
          </a:prstGeom>
          <a:noFill/>
          <a:ln w="19050" cap="rnd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7" name="TextBox 16">
            <a:extLst>
              <a:ext uri="{FF2B5EF4-FFF2-40B4-BE49-F238E27FC236}">
                <a16:creationId xmlns:a16="http://schemas.microsoft.com/office/drawing/2014/main" id="{365355E6-62B6-4AAE-A853-F0D3C87D154B}"/>
              </a:ext>
            </a:extLst>
          </p:cNvPr>
          <p:cNvSpPr txBox="1"/>
          <p:nvPr/>
        </p:nvSpPr>
        <p:spPr>
          <a:xfrm>
            <a:off x="1955670" y="5819227"/>
            <a:ext cx="668955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defTabSz="457200" eaLnBrk="0" hangingPunct="0"/>
            <a:r>
              <a:rPr lang="en-US" sz="800" b="1" dirty="0">
                <a:solidFill>
                  <a:prstClr val="black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rPr>
              <a:t>* </a:t>
            </a:r>
            <a:r>
              <a:rPr lang="en-US" sz="800" dirty="0">
                <a:solidFill>
                  <a:prstClr val="black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rPr>
              <a:t>Definition- Patients whose tumor samples show PD-L1 staining on immune cells occupying ≥1% of the tumor area tumor area using the </a:t>
            </a:r>
            <a:r>
              <a:rPr lang="en-US" sz="800" dirty="0" err="1">
                <a:solidFill>
                  <a:prstClr val="black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rPr>
              <a:t>Ventana</a:t>
            </a:r>
            <a:r>
              <a:rPr lang="en-US" sz="800" dirty="0">
                <a:solidFill>
                  <a:prstClr val="black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rPr>
              <a:t> PD-L1 (SP263) assay.</a:t>
            </a:r>
            <a:endParaRPr lang="en-US" sz="800" b="1" dirty="0">
              <a:solidFill>
                <a:prstClr val="black"/>
              </a:solidFill>
              <a:latin typeface="Arial" panose="020B0604020202020204" pitchFamily="34" charset="0"/>
              <a:ea typeface="MS PGothic" panose="020B0600070205080204" pitchFamily="34" charset="-128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648772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B0A624E7-3929-4F41-9E82-EAF3CAE9DD26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err="1"/>
              <a:t>B9991003</a:t>
            </a:r>
            <a:r>
              <a:rPr lang="en-US" dirty="0"/>
              <a:t> </a:t>
            </a:r>
            <a:r>
              <a:rPr lang="en-US" dirty="0" err="1"/>
              <a:t>PFS</a:t>
            </a:r>
            <a:r>
              <a:rPr lang="en-US" dirty="0"/>
              <a:t> by </a:t>
            </a:r>
            <a:r>
              <a:rPr lang="en-US" dirty="0" err="1"/>
              <a:t>BICR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B6404D3-8795-4EC8-BBC7-D152C889F8B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F6FEFC-CCC7-A94C-AAC3-BECAE4BF550D}" type="slidenum">
              <a:rPr lang="en-US" smtClean="0"/>
              <a:pPr/>
              <a:t>11</a:t>
            </a:fld>
            <a:endParaRPr lang="en-US"/>
          </a:p>
        </p:txBody>
      </p:sp>
      <p:graphicFrame>
        <p:nvGraphicFramePr>
          <p:cNvPr id="5" name="Table 5">
            <a:extLst>
              <a:ext uri="{FF2B5EF4-FFF2-40B4-BE49-F238E27FC236}">
                <a16:creationId xmlns:a16="http://schemas.microsoft.com/office/drawing/2014/main" id="{1F55C5CE-9198-430F-8C41-3C99EEC3948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17892738"/>
              </p:ext>
            </p:extLst>
          </p:nvPr>
        </p:nvGraphicFramePr>
        <p:xfrm>
          <a:off x="5135900" y="1289903"/>
          <a:ext cx="3300984" cy="1414228"/>
        </p:xfrm>
        <a:graphic>
          <a:graphicData uri="http://schemas.openxmlformats.org/drawingml/2006/table">
            <a:tbl>
              <a:tblPr firstRow="1">
                <a:tableStyleId>{9D7B26C5-4107-4FEC-AEDC-1716B250A1EF}</a:tableStyleId>
              </a:tblPr>
              <a:tblGrid>
                <a:gridCol w="185623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44475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92597">
                <a:tc gridSpan="2">
                  <a:txBody>
                    <a:bodyPr/>
                    <a:lstStyle/>
                    <a:p>
                      <a:pPr algn="ctr"/>
                      <a:r>
                        <a:rPr lang="en-US" sz="1200" b="1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edian PFS (95% CI), months</a:t>
                      </a:r>
                    </a:p>
                  </a:txBody>
                  <a:tcPr marL="91418" marR="91418" marT="24379" marB="24379" anchor="ctr">
                    <a:lnL>
                      <a:noFill/>
                    </a:lnL>
                    <a:lnR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92597">
                <a:tc>
                  <a:txBody>
                    <a:bodyPr/>
                    <a:lstStyle/>
                    <a:p>
                      <a:r>
                        <a:rPr lang="en-US" sz="1200" b="1" dirty="0">
                          <a:solidFill>
                            <a:srgbClr val="C80057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Avelumab + </a:t>
                      </a:r>
                      <a:r>
                        <a:rPr lang="en-US" sz="1200" b="1" dirty="0" err="1">
                          <a:solidFill>
                            <a:srgbClr val="C80057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Axitinib</a:t>
                      </a:r>
                      <a:endParaRPr lang="en-US" sz="1200" b="1" dirty="0">
                        <a:solidFill>
                          <a:srgbClr val="C80057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91418" marR="91418" marT="24379" marB="24379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b="1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3.8 (11.1, NE)</a:t>
                      </a:r>
                    </a:p>
                  </a:txBody>
                  <a:tcPr marL="91418" marR="91418" marT="24379" marB="24379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92597">
                <a:tc>
                  <a:txBody>
                    <a:bodyPr/>
                    <a:lstStyle/>
                    <a:p>
                      <a:r>
                        <a:rPr lang="en-US" sz="1200" b="1" dirty="0">
                          <a:solidFill>
                            <a:srgbClr val="057479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unitinib</a:t>
                      </a:r>
                    </a:p>
                  </a:txBody>
                  <a:tcPr marL="91418" marR="91418" marT="24379" marB="24379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7.2 (5.7, 9.7)</a:t>
                      </a:r>
                    </a:p>
                  </a:txBody>
                  <a:tcPr marL="91418" marR="91418" marT="24379" marB="24379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36437">
                <a:tc gridSpan="2">
                  <a:txBody>
                    <a:bodyPr/>
                    <a:lstStyle/>
                    <a:p>
                      <a:pPr algn="ctr"/>
                      <a:r>
                        <a:rPr lang="en-US" sz="1200" b="1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tratified HR, 0.61 (95% CI: 0.475, 0.790)</a:t>
                      </a:r>
                    </a:p>
                    <a:p>
                      <a:pPr algn="ctr"/>
                      <a:r>
                        <a:rPr lang="en-US" sz="1200" b="1" i="1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-sided </a:t>
                      </a:r>
                      <a:r>
                        <a:rPr lang="en-US" sz="1200" b="1" i="0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&lt;0.</a:t>
                      </a:r>
                      <a:r>
                        <a:rPr lang="en-US" sz="1200" b="1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001</a:t>
                      </a:r>
                    </a:p>
                  </a:txBody>
                  <a:tcPr marL="91418" marR="91418" marT="24379" marB="24379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4141B6FC-6086-40E2-9EBB-497B248DD2F6}"/>
              </a:ext>
            </a:extLst>
          </p:cNvPr>
          <p:cNvSpPr txBox="1"/>
          <p:nvPr/>
        </p:nvSpPr>
        <p:spPr>
          <a:xfrm>
            <a:off x="1981200" y="5996084"/>
            <a:ext cx="6581916" cy="553998"/>
          </a:xfrm>
          <a:prstGeom prst="rect">
            <a:avLst/>
          </a:prstGeom>
          <a:noFill/>
        </p:spPr>
        <p:txBody>
          <a:bodyPr wrap="square" rtlCol="0" anchor="b" anchorCtr="0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1000" dirty="0">
                <a:latin typeface="Arial" panose="020B0604020202020204" pitchFamily="34" charset="0"/>
                <a:cs typeface="Arial" panose="020B0604020202020204" pitchFamily="34" charset="0"/>
              </a:rPr>
              <a:t>Minimum follow-up, 6 months. Median follow-up, 9.9 months (</a:t>
            </a:r>
            <a:r>
              <a:rPr lang="en-US" sz="1000" dirty="0" err="1">
                <a:latin typeface="Arial" panose="020B0604020202020204" pitchFamily="34" charset="0"/>
                <a:cs typeface="Arial" panose="020B0604020202020204" pitchFamily="34" charset="0"/>
              </a:rPr>
              <a:t>avelumab</a:t>
            </a:r>
            <a:r>
              <a:rPr lang="en-US" sz="1000" dirty="0">
                <a:latin typeface="Arial" panose="020B0604020202020204" pitchFamily="34" charset="0"/>
                <a:cs typeface="Arial" panose="020B0604020202020204" pitchFamily="34" charset="0"/>
              </a:rPr>
              <a:t> + </a:t>
            </a:r>
            <a:r>
              <a:rPr lang="en-US" sz="1000" dirty="0" err="1">
                <a:latin typeface="Arial" panose="020B0604020202020204" pitchFamily="34" charset="0"/>
                <a:cs typeface="Arial" panose="020B0604020202020204" pitchFamily="34" charset="0"/>
              </a:rPr>
              <a:t>axitinib</a:t>
            </a:r>
            <a:r>
              <a:rPr lang="en-US" sz="1000" dirty="0">
                <a:latin typeface="Arial" panose="020B0604020202020204" pitchFamily="34" charset="0"/>
                <a:cs typeface="Arial" panose="020B0604020202020204" pitchFamily="34" charset="0"/>
              </a:rPr>
              <a:t>) and 8.4 months (sunitinib).</a:t>
            </a:r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000" dirty="0">
                <a:latin typeface="Arial" panose="020B0604020202020204" pitchFamily="34" charset="0"/>
                <a:cs typeface="Arial" panose="020B0604020202020204" pitchFamily="34" charset="0"/>
              </a:rPr>
              <a:t>PFS crossed the prespecified efficacy boundary.</a:t>
            </a:r>
          </a:p>
          <a:p>
            <a:r>
              <a:rPr lang="en-US" sz="1000" dirty="0">
                <a:latin typeface="Arial" panose="020B0604020202020204" pitchFamily="34" charset="0"/>
                <a:cs typeface="Arial" panose="020B0604020202020204" pitchFamily="34" charset="0"/>
              </a:rPr>
              <a:t>NE=not estimable</a:t>
            </a:r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742610B1-10FA-4A23-A27B-0415AD394D37}"/>
              </a:ext>
            </a:extLst>
          </p:cNvPr>
          <p:cNvGrpSpPr/>
          <p:nvPr/>
        </p:nvGrpSpPr>
        <p:grpSpPr>
          <a:xfrm>
            <a:off x="979684" y="1216950"/>
            <a:ext cx="7474767" cy="4217309"/>
            <a:chOff x="968720" y="853400"/>
            <a:chExt cx="7400223" cy="4892992"/>
          </a:xfrm>
        </p:grpSpPr>
        <p:grpSp>
          <p:nvGrpSpPr>
            <p:cNvPr id="8" name="Group 7">
              <a:extLst>
                <a:ext uri="{FF2B5EF4-FFF2-40B4-BE49-F238E27FC236}">
                  <a16:creationId xmlns:a16="http://schemas.microsoft.com/office/drawing/2014/main" id="{C7D1CECC-1C80-4764-B372-6107720AF22C}"/>
                </a:ext>
              </a:extLst>
            </p:cNvPr>
            <p:cNvGrpSpPr/>
            <p:nvPr/>
          </p:nvGrpSpPr>
          <p:grpSpPr>
            <a:xfrm>
              <a:off x="968720" y="857230"/>
              <a:ext cx="7400223" cy="4889162"/>
              <a:chOff x="1251395" y="627018"/>
              <a:chExt cx="7395498" cy="3688982"/>
            </a:xfrm>
          </p:grpSpPr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DE2B7DFA-F8A6-410F-91FF-08462D9B6A2B}"/>
                  </a:ext>
                </a:extLst>
              </p:cNvPr>
              <p:cNvSpPr/>
              <p:nvPr/>
            </p:nvSpPr>
            <p:spPr bwMode="gray">
              <a:xfrm>
                <a:off x="7512226" y="3607915"/>
                <a:ext cx="186573" cy="59916"/>
              </a:xfrm>
              <a:prstGeom prst="rect">
                <a:avLst/>
              </a:prstGeom>
              <a:solidFill>
                <a:schemeClr val="bg1"/>
              </a:solidFill>
              <a:ln w="9525" cap="flat" cmpd="sng" algn="ctr">
                <a:noFill/>
                <a:prstDash val="solid"/>
              </a:ln>
              <a:effectLst/>
            </p:spPr>
            <p:txBody>
              <a:bodyPr rtlCol="0" anchor="ctr" anchorCtr="0"/>
              <a:lstStyle/>
              <a:p>
                <a:pPr marL="0" indent="0" algn="ctr">
                  <a:spcBef>
                    <a:spcPts val="300"/>
                  </a:spcBef>
                  <a:spcAft>
                    <a:spcPts val="300"/>
                  </a:spcAft>
                  <a:buClr>
                    <a:schemeClr val="bg1"/>
                  </a:buClr>
                  <a:buSzPct val="100000"/>
                  <a:buFont typeface="Arial" panose="020B0604020202020204" pitchFamily="34" charset="0"/>
                  <a:buNone/>
                </a:pPr>
                <a:endParaRPr lang="en-US" sz="1600" kern="0" dirty="0">
                  <a:solidFill>
                    <a:srgbClr val="FFFFFF"/>
                  </a:solidFill>
                  <a:latin typeface="Verdana"/>
                </a:endParaRPr>
              </a:p>
            </p:txBody>
          </p:sp>
          <p:grpSp>
            <p:nvGrpSpPr>
              <p:cNvPr id="11" name="Group 10">
                <a:extLst>
                  <a:ext uri="{FF2B5EF4-FFF2-40B4-BE49-F238E27FC236}">
                    <a16:creationId xmlns:a16="http://schemas.microsoft.com/office/drawing/2014/main" id="{83F478F9-CCDD-4C2F-926C-B5007B64F779}"/>
                  </a:ext>
                </a:extLst>
              </p:cNvPr>
              <p:cNvGrpSpPr/>
              <p:nvPr/>
            </p:nvGrpSpPr>
            <p:grpSpPr>
              <a:xfrm>
                <a:off x="1636040" y="627018"/>
                <a:ext cx="6933192" cy="3477468"/>
                <a:chOff x="3119439" y="881063"/>
                <a:chExt cx="7464424" cy="3985388"/>
              </a:xfrm>
            </p:grpSpPr>
            <p:grpSp>
              <p:nvGrpSpPr>
                <p:cNvPr id="15" name="Group 14">
                  <a:extLst>
                    <a:ext uri="{FF2B5EF4-FFF2-40B4-BE49-F238E27FC236}">
                      <a16:creationId xmlns:a16="http://schemas.microsoft.com/office/drawing/2014/main" id="{A14A0C80-1902-461F-8D19-09520B616417}"/>
                    </a:ext>
                  </a:extLst>
                </p:cNvPr>
                <p:cNvGrpSpPr/>
                <p:nvPr/>
              </p:nvGrpSpPr>
              <p:grpSpPr>
                <a:xfrm>
                  <a:off x="3119439" y="881063"/>
                  <a:ext cx="7464424" cy="3985388"/>
                  <a:chOff x="3119439" y="881063"/>
                  <a:chExt cx="7464424" cy="3985388"/>
                </a:xfrm>
              </p:grpSpPr>
              <p:sp>
                <p:nvSpPr>
                  <p:cNvPr id="1262" name="Line 5">
                    <a:extLst>
                      <a:ext uri="{FF2B5EF4-FFF2-40B4-BE49-F238E27FC236}">
                        <a16:creationId xmlns:a16="http://schemas.microsoft.com/office/drawing/2014/main" id="{50A20995-09F0-45D1-93A8-F04F396D52C6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9871076" y="4530726"/>
                    <a:ext cx="0" cy="71438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231F2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263" name="Line 6">
                    <a:extLst>
                      <a:ext uri="{FF2B5EF4-FFF2-40B4-BE49-F238E27FC236}">
                        <a16:creationId xmlns:a16="http://schemas.microsoft.com/office/drawing/2014/main" id="{9EA962DE-5665-4E78-8425-4BDA09220794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3348039" y="4193819"/>
                    <a:ext cx="71438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231F2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264" name="Line 7">
                    <a:extLst>
                      <a:ext uri="{FF2B5EF4-FFF2-40B4-BE49-F238E27FC236}">
                        <a16:creationId xmlns:a16="http://schemas.microsoft.com/office/drawing/2014/main" id="{309E7B5B-90D4-4E70-B391-8DA08A7724F7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3348039" y="4532056"/>
                    <a:ext cx="76200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231F2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265" name="Line 8">
                    <a:extLst>
                      <a:ext uri="{FF2B5EF4-FFF2-40B4-BE49-F238E27FC236}">
                        <a16:creationId xmlns:a16="http://schemas.microsoft.com/office/drawing/2014/main" id="{2BCC8EBC-2B86-4F21-8BB5-139460BA988E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424239" y="4522788"/>
                    <a:ext cx="0" cy="74613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231F2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266" name="Line 9">
                    <a:extLst>
                      <a:ext uri="{FF2B5EF4-FFF2-40B4-BE49-F238E27FC236}">
                        <a16:creationId xmlns:a16="http://schemas.microsoft.com/office/drawing/2014/main" id="{D40A11FC-6785-4D4C-AE39-954189182EE4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3348039" y="3824288"/>
                    <a:ext cx="71438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231F2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267" name="Line 10">
                    <a:extLst>
                      <a:ext uri="{FF2B5EF4-FFF2-40B4-BE49-F238E27FC236}">
                        <a16:creationId xmlns:a16="http://schemas.microsoft.com/office/drawing/2014/main" id="{384ADBAE-8913-4FC6-A68B-FC697E6828B1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3348039" y="3467101"/>
                    <a:ext cx="71438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231F2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268" name="Line 11">
                    <a:extLst>
                      <a:ext uri="{FF2B5EF4-FFF2-40B4-BE49-F238E27FC236}">
                        <a16:creationId xmlns:a16="http://schemas.microsoft.com/office/drawing/2014/main" id="{078AB73A-744A-4569-82A4-33499C0EEDCA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3348039" y="3109913"/>
                    <a:ext cx="71438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231F2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269" name="Line 12">
                    <a:extLst>
                      <a:ext uri="{FF2B5EF4-FFF2-40B4-BE49-F238E27FC236}">
                        <a16:creationId xmlns:a16="http://schemas.microsoft.com/office/drawing/2014/main" id="{79319C36-AEA4-40D8-9888-2EA775162D9E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3348039" y="2752726"/>
                    <a:ext cx="71438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231F2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270" name="Line 13">
                    <a:extLst>
                      <a:ext uri="{FF2B5EF4-FFF2-40B4-BE49-F238E27FC236}">
                        <a16:creationId xmlns:a16="http://schemas.microsoft.com/office/drawing/2014/main" id="{D10CB598-0E8B-4C25-BCFA-C62A7E48B664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3348039" y="2392363"/>
                    <a:ext cx="71438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231F2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271" name="Line 14">
                    <a:extLst>
                      <a:ext uri="{FF2B5EF4-FFF2-40B4-BE49-F238E27FC236}">
                        <a16:creationId xmlns:a16="http://schemas.microsoft.com/office/drawing/2014/main" id="{FE58FD8C-75BE-41FC-99D6-F0D2416ADA5B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3348039" y="2035176"/>
                    <a:ext cx="71438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231F2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272" name="Line 15">
                    <a:extLst>
                      <a:ext uri="{FF2B5EF4-FFF2-40B4-BE49-F238E27FC236}">
                        <a16:creationId xmlns:a16="http://schemas.microsoft.com/office/drawing/2014/main" id="{C4CEFF63-EDD2-4CEE-833F-7DF87929DBA0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3348039" y="1677988"/>
                    <a:ext cx="71438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231F2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273" name="Line 16">
                    <a:extLst>
                      <a:ext uri="{FF2B5EF4-FFF2-40B4-BE49-F238E27FC236}">
                        <a16:creationId xmlns:a16="http://schemas.microsoft.com/office/drawing/2014/main" id="{C19B431C-AF25-4B71-A656-E544B294B4F6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3348039" y="1317626"/>
                    <a:ext cx="71438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231F2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274" name="Line 17">
                    <a:extLst>
                      <a:ext uri="{FF2B5EF4-FFF2-40B4-BE49-F238E27FC236}">
                        <a16:creationId xmlns:a16="http://schemas.microsoft.com/office/drawing/2014/main" id="{AF3AD6DA-F32D-4D0B-A2D8-80E4410F9D82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3348039" y="960438"/>
                    <a:ext cx="71438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231F2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275" name="Freeform 18">
                    <a:extLst>
                      <a:ext uri="{FF2B5EF4-FFF2-40B4-BE49-F238E27FC236}">
                        <a16:creationId xmlns:a16="http://schemas.microsoft.com/office/drawing/2014/main" id="{E9B66D3A-2663-4D87-A7C0-E62DB0ED3685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424239" y="881063"/>
                    <a:ext cx="7159624" cy="3649663"/>
                  </a:xfrm>
                  <a:custGeom>
                    <a:avLst/>
                    <a:gdLst>
                      <a:gd name="T0" fmla="*/ 4510 w 4510"/>
                      <a:gd name="T1" fmla="*/ 2299 h 2299"/>
                      <a:gd name="T2" fmla="*/ 0 w 4510"/>
                      <a:gd name="T3" fmla="*/ 2299 h 2299"/>
                      <a:gd name="T4" fmla="*/ 0 w 4510"/>
                      <a:gd name="T5" fmla="*/ 0 h 229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4510" h="2299">
                        <a:moveTo>
                          <a:pt x="4510" y="2299"/>
                        </a:moveTo>
                        <a:lnTo>
                          <a:pt x="0" y="2299"/>
                        </a:lnTo>
                        <a:lnTo>
                          <a:pt x="0" y="0"/>
                        </a:lnTo>
                      </a:path>
                    </a:pathLst>
                  </a:custGeom>
                  <a:noFill/>
                  <a:ln w="14288" cap="flat">
                    <a:solidFill>
                      <a:srgbClr val="231F2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276" name="Line 19">
                    <a:extLst>
                      <a:ext uri="{FF2B5EF4-FFF2-40B4-BE49-F238E27FC236}">
                        <a16:creationId xmlns:a16="http://schemas.microsoft.com/office/drawing/2014/main" id="{E99FBCBF-7CDD-44D7-A629-06577C81D68B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4010026" y="4530726"/>
                    <a:ext cx="0" cy="71438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231F2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277" name="Line 20">
                    <a:extLst>
                      <a:ext uri="{FF2B5EF4-FFF2-40B4-BE49-F238E27FC236}">
                        <a16:creationId xmlns:a16="http://schemas.microsoft.com/office/drawing/2014/main" id="{D58A7C2B-8209-41D9-B83E-0B535DA32D2B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4598989" y="4530726"/>
                    <a:ext cx="0" cy="71438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231F2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278" name="Line 21">
                    <a:extLst>
                      <a:ext uri="{FF2B5EF4-FFF2-40B4-BE49-F238E27FC236}">
                        <a16:creationId xmlns:a16="http://schemas.microsoft.com/office/drawing/2014/main" id="{E30CE1FE-D101-482B-A1BF-F339DBBD0619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184776" y="4530726"/>
                    <a:ext cx="0" cy="71438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231F2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279" name="Line 22">
                    <a:extLst>
                      <a:ext uri="{FF2B5EF4-FFF2-40B4-BE49-F238E27FC236}">
                        <a16:creationId xmlns:a16="http://schemas.microsoft.com/office/drawing/2014/main" id="{356D0F04-5C33-446B-B3DB-E58FEC831499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770564" y="4530726"/>
                    <a:ext cx="0" cy="71438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231F2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280" name="Line 23">
                    <a:extLst>
                      <a:ext uri="{FF2B5EF4-FFF2-40B4-BE49-F238E27FC236}">
                        <a16:creationId xmlns:a16="http://schemas.microsoft.com/office/drawing/2014/main" id="{E56C17F3-A227-40CF-8CA5-B0326F7D0FD2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6356351" y="4530726"/>
                    <a:ext cx="0" cy="71438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231F2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281" name="Line 24">
                    <a:extLst>
                      <a:ext uri="{FF2B5EF4-FFF2-40B4-BE49-F238E27FC236}">
                        <a16:creationId xmlns:a16="http://schemas.microsoft.com/office/drawing/2014/main" id="{E56C433F-5FFB-4187-807A-2C8383E98D87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6942139" y="4530726"/>
                    <a:ext cx="0" cy="71438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231F2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282" name="Line 25">
                    <a:extLst>
                      <a:ext uri="{FF2B5EF4-FFF2-40B4-BE49-F238E27FC236}">
                        <a16:creationId xmlns:a16="http://schemas.microsoft.com/office/drawing/2014/main" id="{A95B5F78-7BC2-4087-94D2-F8D98700FC05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7527926" y="4530726"/>
                    <a:ext cx="0" cy="71438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231F2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283" name="Line 26">
                    <a:extLst>
                      <a:ext uri="{FF2B5EF4-FFF2-40B4-BE49-F238E27FC236}">
                        <a16:creationId xmlns:a16="http://schemas.microsoft.com/office/drawing/2014/main" id="{3A45776C-CBB5-42CA-92CA-59238E4CCE62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8113714" y="4530726"/>
                    <a:ext cx="0" cy="71438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231F2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284" name="Line 27">
                    <a:extLst>
                      <a:ext uri="{FF2B5EF4-FFF2-40B4-BE49-F238E27FC236}">
                        <a16:creationId xmlns:a16="http://schemas.microsoft.com/office/drawing/2014/main" id="{D68D55FE-3420-4B1D-8576-B1C547200162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8699501" y="4530726"/>
                    <a:ext cx="0" cy="71438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231F2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285" name="Line 28">
                    <a:extLst>
                      <a:ext uri="{FF2B5EF4-FFF2-40B4-BE49-F238E27FC236}">
                        <a16:creationId xmlns:a16="http://schemas.microsoft.com/office/drawing/2014/main" id="{9DB72191-630D-4C09-9E5E-C60735E6CF72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9285289" y="4530726"/>
                    <a:ext cx="0" cy="71438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231F2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286" name="Line 29">
                    <a:extLst>
                      <a:ext uri="{FF2B5EF4-FFF2-40B4-BE49-F238E27FC236}">
                        <a16:creationId xmlns:a16="http://schemas.microsoft.com/office/drawing/2014/main" id="{BA65E392-43EC-4ECB-86A0-95913C818C34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0456864" y="4530726"/>
                    <a:ext cx="0" cy="71438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231F2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287" name="Rectangle 31">
                    <a:extLst>
                      <a:ext uri="{FF2B5EF4-FFF2-40B4-BE49-F238E27FC236}">
                        <a16:creationId xmlns:a16="http://schemas.microsoft.com/office/drawing/2014/main" id="{272FE673-6238-4187-A53C-1C1B6B847735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119439" y="1601788"/>
                    <a:ext cx="180997" cy="18527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defTabSz="914400"/>
                    <a:r>
                      <a:rPr lang="en-US" altLang="en-US" sz="1200" b="1" dirty="0">
                        <a:solidFill>
                          <a:srgbClr val="231F20"/>
                        </a:solidFill>
                        <a:ea typeface="+mn-ea"/>
                        <a:cs typeface="Arial" panose="020B0604020202020204" pitchFamily="34" charset="0"/>
                      </a:rPr>
                      <a:t>80</a:t>
                    </a:r>
                    <a:endParaRPr lang="en-US" altLang="en-US" sz="2800" b="1" dirty="0">
                      <a:solidFill>
                        <a:srgbClr val="000000"/>
                      </a:solidFill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288" name="Rectangle 32">
                    <a:extLst>
                      <a:ext uri="{FF2B5EF4-FFF2-40B4-BE49-F238E27FC236}">
                        <a16:creationId xmlns:a16="http://schemas.microsoft.com/office/drawing/2014/main" id="{F1437036-1E4D-4135-8CBF-1445B4D9DCA3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194051" y="4443413"/>
                    <a:ext cx="90500" cy="18527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defTabSz="914400"/>
                    <a:r>
                      <a:rPr lang="en-US" altLang="en-US" sz="1200" b="1" dirty="0">
                        <a:solidFill>
                          <a:srgbClr val="231F20"/>
                        </a:solidFill>
                        <a:ea typeface="+mn-ea"/>
                        <a:cs typeface="Arial" panose="020B0604020202020204" pitchFamily="34" charset="0"/>
                      </a:rPr>
                      <a:t>0</a:t>
                    </a:r>
                    <a:endParaRPr lang="en-US" altLang="en-US" sz="2800" b="1" dirty="0">
                      <a:solidFill>
                        <a:srgbClr val="000000"/>
                      </a:solidFill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289" name="Rectangle 33">
                    <a:extLst>
                      <a:ext uri="{FF2B5EF4-FFF2-40B4-BE49-F238E27FC236}">
                        <a16:creationId xmlns:a16="http://schemas.microsoft.com/office/drawing/2014/main" id="{D51EE917-9D9C-473C-BCAD-29DD10DD70A3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119439" y="4113213"/>
                    <a:ext cx="180997" cy="18527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defTabSz="914400"/>
                    <a:r>
                      <a:rPr lang="en-US" altLang="en-US" sz="1200" b="1" dirty="0">
                        <a:solidFill>
                          <a:srgbClr val="231F20"/>
                        </a:solidFill>
                        <a:ea typeface="+mn-ea"/>
                        <a:cs typeface="Arial" panose="020B0604020202020204" pitchFamily="34" charset="0"/>
                      </a:rPr>
                      <a:t>10</a:t>
                    </a:r>
                    <a:endParaRPr lang="en-US" altLang="en-US" sz="2800" b="1" dirty="0">
                      <a:solidFill>
                        <a:srgbClr val="000000"/>
                      </a:solidFill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290" name="Rectangle 34">
                    <a:extLst>
                      <a:ext uri="{FF2B5EF4-FFF2-40B4-BE49-F238E27FC236}">
                        <a16:creationId xmlns:a16="http://schemas.microsoft.com/office/drawing/2014/main" id="{15A79859-56C1-49F1-B7D0-138892B60E2F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119439" y="2308226"/>
                    <a:ext cx="180997" cy="18527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defTabSz="914400"/>
                    <a:r>
                      <a:rPr lang="en-US" altLang="en-US" sz="1200" b="1" dirty="0">
                        <a:solidFill>
                          <a:srgbClr val="231F20"/>
                        </a:solidFill>
                        <a:ea typeface="+mn-ea"/>
                        <a:cs typeface="Arial" panose="020B0604020202020204" pitchFamily="34" charset="0"/>
                      </a:rPr>
                      <a:t>60</a:t>
                    </a:r>
                    <a:endParaRPr lang="en-US" altLang="en-US" sz="2800" b="1" dirty="0">
                      <a:solidFill>
                        <a:srgbClr val="000000"/>
                      </a:solidFill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291" name="Rectangle 35">
                    <a:extLst>
                      <a:ext uri="{FF2B5EF4-FFF2-40B4-BE49-F238E27FC236}">
                        <a16:creationId xmlns:a16="http://schemas.microsoft.com/office/drawing/2014/main" id="{0264F99C-E8CA-47F2-8802-495E6A68A768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119439" y="1933576"/>
                    <a:ext cx="180997" cy="18527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defTabSz="914400"/>
                    <a:r>
                      <a:rPr lang="en-US" altLang="en-US" sz="1200" b="1" dirty="0">
                        <a:solidFill>
                          <a:srgbClr val="231F20"/>
                        </a:solidFill>
                        <a:ea typeface="+mn-ea"/>
                        <a:cs typeface="Arial" panose="020B0604020202020204" pitchFamily="34" charset="0"/>
                      </a:rPr>
                      <a:t>70</a:t>
                    </a:r>
                    <a:endParaRPr lang="en-US" altLang="en-US" sz="2800" b="1" dirty="0">
                      <a:solidFill>
                        <a:srgbClr val="000000"/>
                      </a:solidFill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292" name="Rectangle 36">
                    <a:extLst>
                      <a:ext uri="{FF2B5EF4-FFF2-40B4-BE49-F238E27FC236}">
                        <a16:creationId xmlns:a16="http://schemas.microsoft.com/office/drawing/2014/main" id="{F218005F-6E40-46C3-9053-93ADCEB72C03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119439" y="1233488"/>
                    <a:ext cx="180997" cy="18527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defTabSz="914400"/>
                    <a:r>
                      <a:rPr lang="en-US" altLang="en-US" sz="1200" b="1" dirty="0">
                        <a:solidFill>
                          <a:srgbClr val="231F20"/>
                        </a:solidFill>
                        <a:ea typeface="+mn-ea"/>
                        <a:cs typeface="Arial" panose="020B0604020202020204" pitchFamily="34" charset="0"/>
                      </a:rPr>
                      <a:t>90</a:t>
                    </a:r>
                    <a:endParaRPr lang="en-US" altLang="en-US" sz="2800" b="1" dirty="0">
                      <a:solidFill>
                        <a:srgbClr val="000000"/>
                      </a:solidFill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293" name="Rectangle 38">
                    <a:extLst>
                      <a:ext uri="{FF2B5EF4-FFF2-40B4-BE49-F238E27FC236}">
                        <a16:creationId xmlns:a16="http://schemas.microsoft.com/office/drawing/2014/main" id="{65518E6D-86E5-48DD-B8C9-B13D62A360B5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119439" y="2670176"/>
                    <a:ext cx="180997" cy="18527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defTabSz="914400"/>
                    <a:r>
                      <a:rPr lang="en-US" altLang="en-US" sz="1200" b="1" dirty="0">
                        <a:solidFill>
                          <a:srgbClr val="231F20"/>
                        </a:solidFill>
                        <a:ea typeface="+mn-ea"/>
                        <a:cs typeface="Arial" panose="020B0604020202020204" pitchFamily="34" charset="0"/>
                      </a:rPr>
                      <a:t>50</a:t>
                    </a:r>
                    <a:endParaRPr lang="en-US" altLang="en-US" sz="2800" b="1" dirty="0">
                      <a:solidFill>
                        <a:srgbClr val="000000"/>
                      </a:solidFill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294" name="Rectangle 39">
                    <a:extLst>
                      <a:ext uri="{FF2B5EF4-FFF2-40B4-BE49-F238E27FC236}">
                        <a16:creationId xmlns:a16="http://schemas.microsoft.com/office/drawing/2014/main" id="{EF537AA4-8AAF-4A6B-93FF-72AF20D527B8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119439" y="3733801"/>
                    <a:ext cx="180997" cy="18527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defTabSz="914400"/>
                    <a:r>
                      <a:rPr lang="en-US" altLang="en-US" sz="1200" b="1" dirty="0">
                        <a:solidFill>
                          <a:srgbClr val="231F20"/>
                        </a:solidFill>
                        <a:ea typeface="+mn-ea"/>
                        <a:cs typeface="Arial" panose="020B0604020202020204" pitchFamily="34" charset="0"/>
                      </a:rPr>
                      <a:t>20</a:t>
                    </a:r>
                    <a:endParaRPr lang="en-US" altLang="en-US" sz="2800" b="1" dirty="0">
                      <a:solidFill>
                        <a:srgbClr val="000000"/>
                      </a:solidFill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295" name="Rectangle 40">
                    <a:extLst>
                      <a:ext uri="{FF2B5EF4-FFF2-40B4-BE49-F238E27FC236}">
                        <a16:creationId xmlns:a16="http://schemas.microsoft.com/office/drawing/2014/main" id="{71D8C137-D886-4CC5-96D7-F7D7599543BF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119439" y="3011488"/>
                    <a:ext cx="180997" cy="18527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defTabSz="914400"/>
                    <a:r>
                      <a:rPr lang="en-US" altLang="en-US" sz="1200" b="1" dirty="0">
                        <a:solidFill>
                          <a:srgbClr val="231F20"/>
                        </a:solidFill>
                        <a:ea typeface="+mn-ea"/>
                        <a:cs typeface="Arial" panose="020B0604020202020204" pitchFamily="34" charset="0"/>
                      </a:rPr>
                      <a:t>40</a:t>
                    </a:r>
                    <a:endParaRPr lang="en-US" altLang="en-US" sz="2800" b="1" dirty="0">
                      <a:solidFill>
                        <a:srgbClr val="000000"/>
                      </a:solidFill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296" name="Rectangle 41">
                    <a:extLst>
                      <a:ext uri="{FF2B5EF4-FFF2-40B4-BE49-F238E27FC236}">
                        <a16:creationId xmlns:a16="http://schemas.microsoft.com/office/drawing/2014/main" id="{D6F3DDCB-83F5-47B9-B9A4-8DCE7A395981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119439" y="3374511"/>
                    <a:ext cx="180997" cy="18527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defTabSz="914400"/>
                    <a:r>
                      <a:rPr lang="en-US" altLang="en-US" sz="1200" b="1" dirty="0">
                        <a:solidFill>
                          <a:srgbClr val="231F20"/>
                        </a:solidFill>
                        <a:ea typeface="+mn-ea"/>
                        <a:cs typeface="Arial" panose="020B0604020202020204" pitchFamily="34" charset="0"/>
                      </a:rPr>
                      <a:t>30</a:t>
                    </a:r>
                    <a:endParaRPr lang="en-US" altLang="en-US" sz="2800" b="1" dirty="0">
                      <a:solidFill>
                        <a:srgbClr val="000000"/>
                      </a:solidFill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297" name="Rectangle 43">
                    <a:extLst>
                      <a:ext uri="{FF2B5EF4-FFF2-40B4-BE49-F238E27FC236}">
                        <a16:creationId xmlns:a16="http://schemas.microsoft.com/office/drawing/2014/main" id="{57C65E94-4B38-4BC5-A72D-9F0990C94C15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376826" y="4668838"/>
                    <a:ext cx="90500" cy="18527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defTabSz="914400"/>
                    <a:r>
                      <a:rPr lang="en-US" altLang="en-US" sz="1200" b="1" dirty="0">
                        <a:solidFill>
                          <a:srgbClr val="231F20"/>
                        </a:solidFill>
                        <a:ea typeface="+mn-ea"/>
                        <a:cs typeface="Arial" panose="020B0604020202020204" pitchFamily="34" charset="0"/>
                      </a:rPr>
                      <a:t>0</a:t>
                    </a:r>
                    <a:endParaRPr lang="en-US" altLang="en-US" sz="2800" b="1" dirty="0">
                      <a:solidFill>
                        <a:srgbClr val="000000"/>
                      </a:solidFill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298" name="Rectangle 44">
                    <a:extLst>
                      <a:ext uri="{FF2B5EF4-FFF2-40B4-BE49-F238E27FC236}">
                        <a16:creationId xmlns:a16="http://schemas.microsoft.com/office/drawing/2014/main" id="{CABDB77C-D956-43B5-80E9-C868676EA7C9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962614" y="4668838"/>
                    <a:ext cx="90500" cy="18527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defTabSz="914400"/>
                    <a:r>
                      <a:rPr lang="en-US" altLang="en-US" sz="1200" b="1" dirty="0">
                        <a:solidFill>
                          <a:srgbClr val="231F20"/>
                        </a:solidFill>
                        <a:ea typeface="+mn-ea"/>
                        <a:cs typeface="Arial" panose="020B0604020202020204" pitchFamily="34" charset="0"/>
                      </a:rPr>
                      <a:t>2</a:t>
                    </a:r>
                    <a:endParaRPr lang="en-US" altLang="en-US" sz="2800" b="1" dirty="0">
                      <a:solidFill>
                        <a:srgbClr val="000000"/>
                      </a:solidFill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299" name="Rectangle 45">
                    <a:extLst>
                      <a:ext uri="{FF2B5EF4-FFF2-40B4-BE49-F238E27FC236}">
                        <a16:creationId xmlns:a16="http://schemas.microsoft.com/office/drawing/2014/main" id="{120C2ADA-2AC9-463C-9DEC-D341BA39E8FC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548402" y="4668838"/>
                    <a:ext cx="90500" cy="18527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defTabSz="914400"/>
                    <a:r>
                      <a:rPr lang="en-US" altLang="en-US" sz="1200" b="1" dirty="0">
                        <a:solidFill>
                          <a:srgbClr val="231F20"/>
                        </a:solidFill>
                        <a:ea typeface="+mn-ea"/>
                        <a:cs typeface="Arial" panose="020B0604020202020204" pitchFamily="34" charset="0"/>
                      </a:rPr>
                      <a:t>4</a:t>
                    </a:r>
                    <a:endParaRPr lang="en-US" altLang="en-US" sz="2800" b="1" dirty="0">
                      <a:solidFill>
                        <a:srgbClr val="000000"/>
                      </a:solidFill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300" name="Rectangle 46">
                    <a:extLst>
                      <a:ext uri="{FF2B5EF4-FFF2-40B4-BE49-F238E27FC236}">
                        <a16:creationId xmlns:a16="http://schemas.microsoft.com/office/drawing/2014/main" id="{C7A67C2B-E863-4445-8A0B-56470EE4510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138953" y="4668838"/>
                    <a:ext cx="90500" cy="18527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defTabSz="914400"/>
                    <a:r>
                      <a:rPr lang="en-US" altLang="en-US" sz="1200" b="1" dirty="0">
                        <a:solidFill>
                          <a:srgbClr val="231F20"/>
                        </a:solidFill>
                        <a:ea typeface="+mn-ea"/>
                        <a:cs typeface="Arial" panose="020B0604020202020204" pitchFamily="34" charset="0"/>
                      </a:rPr>
                      <a:t>6</a:t>
                    </a:r>
                    <a:endParaRPr lang="en-US" altLang="en-US" sz="2800" b="1" dirty="0">
                      <a:solidFill>
                        <a:srgbClr val="000000"/>
                      </a:solidFill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301" name="Rectangle 47">
                    <a:extLst>
                      <a:ext uri="{FF2B5EF4-FFF2-40B4-BE49-F238E27FC236}">
                        <a16:creationId xmlns:a16="http://schemas.microsoft.com/office/drawing/2014/main" id="{D63F1DD6-155F-4F2F-9C64-42130F290C0F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724739" y="4668838"/>
                    <a:ext cx="90500" cy="18527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defTabSz="914400"/>
                    <a:r>
                      <a:rPr lang="en-US" altLang="en-US" sz="1200" b="1" dirty="0">
                        <a:solidFill>
                          <a:srgbClr val="231F20"/>
                        </a:solidFill>
                        <a:ea typeface="+mn-ea"/>
                        <a:cs typeface="Arial" panose="020B0604020202020204" pitchFamily="34" charset="0"/>
                      </a:rPr>
                      <a:t>8</a:t>
                    </a:r>
                    <a:endParaRPr lang="en-US" altLang="en-US" sz="2800" b="1" dirty="0">
                      <a:solidFill>
                        <a:srgbClr val="000000"/>
                      </a:solidFill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302" name="Rectangle 48">
                    <a:extLst>
                      <a:ext uri="{FF2B5EF4-FFF2-40B4-BE49-F238E27FC236}">
                        <a16:creationId xmlns:a16="http://schemas.microsoft.com/office/drawing/2014/main" id="{F26C3DAD-547E-4E4E-B17B-138F614C1EF5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6272427" y="4668838"/>
                    <a:ext cx="180997" cy="18527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defTabSz="914400"/>
                    <a:r>
                      <a:rPr lang="en-US" altLang="en-US" sz="1200" b="1" dirty="0">
                        <a:solidFill>
                          <a:srgbClr val="231F20"/>
                        </a:solidFill>
                        <a:ea typeface="+mn-ea"/>
                        <a:cs typeface="Arial" panose="020B0604020202020204" pitchFamily="34" charset="0"/>
                      </a:rPr>
                      <a:t>10</a:t>
                    </a:r>
                    <a:endParaRPr lang="en-US" altLang="en-US" sz="2800" b="1" dirty="0">
                      <a:solidFill>
                        <a:srgbClr val="000000"/>
                      </a:solidFill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303" name="Rectangle 49">
                    <a:extLst>
                      <a:ext uri="{FF2B5EF4-FFF2-40B4-BE49-F238E27FC236}">
                        <a16:creationId xmlns:a16="http://schemas.microsoft.com/office/drawing/2014/main" id="{A8544DDC-60FA-4322-A3CE-45D7670D65DB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6861389" y="4668838"/>
                    <a:ext cx="180997" cy="18527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defTabSz="914400"/>
                    <a:r>
                      <a:rPr lang="en-US" altLang="en-US" sz="1200" b="1" dirty="0">
                        <a:solidFill>
                          <a:srgbClr val="231F20"/>
                        </a:solidFill>
                        <a:ea typeface="+mn-ea"/>
                        <a:cs typeface="Arial" panose="020B0604020202020204" pitchFamily="34" charset="0"/>
                      </a:rPr>
                      <a:t>12</a:t>
                    </a:r>
                    <a:endParaRPr lang="en-US" altLang="en-US" sz="2800" b="1" dirty="0">
                      <a:solidFill>
                        <a:srgbClr val="000000"/>
                      </a:solidFill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304" name="Rectangle 50">
                    <a:extLst>
                      <a:ext uri="{FF2B5EF4-FFF2-40B4-BE49-F238E27FC236}">
                        <a16:creationId xmlns:a16="http://schemas.microsoft.com/office/drawing/2014/main" id="{D2B8F193-C875-4C3E-A85B-CD7106D9B779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447178" y="4668838"/>
                    <a:ext cx="180997" cy="18527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defTabSz="914400"/>
                    <a:r>
                      <a:rPr lang="en-US" altLang="en-US" sz="1200" b="1" dirty="0">
                        <a:solidFill>
                          <a:srgbClr val="231F20"/>
                        </a:solidFill>
                        <a:ea typeface="+mn-ea"/>
                        <a:cs typeface="Arial" panose="020B0604020202020204" pitchFamily="34" charset="0"/>
                      </a:rPr>
                      <a:t>14</a:t>
                    </a:r>
                    <a:endParaRPr lang="en-US" altLang="en-US" sz="2800" b="1" dirty="0">
                      <a:solidFill>
                        <a:srgbClr val="000000"/>
                      </a:solidFill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305" name="Rectangle 51">
                    <a:extLst>
                      <a:ext uri="{FF2B5EF4-FFF2-40B4-BE49-F238E27FC236}">
                        <a16:creationId xmlns:a16="http://schemas.microsoft.com/office/drawing/2014/main" id="{168A6790-A0D0-4CA0-A68D-8929E857ECAD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8037728" y="4668838"/>
                    <a:ext cx="180997" cy="18527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defTabSz="914400"/>
                    <a:r>
                      <a:rPr lang="en-US" altLang="en-US" sz="1200" b="1" dirty="0">
                        <a:solidFill>
                          <a:srgbClr val="231F20"/>
                        </a:solidFill>
                        <a:ea typeface="+mn-ea"/>
                        <a:cs typeface="Arial" panose="020B0604020202020204" pitchFamily="34" charset="0"/>
                      </a:rPr>
                      <a:t>16</a:t>
                    </a:r>
                    <a:endParaRPr lang="en-US" altLang="en-US" sz="2800" b="1" dirty="0">
                      <a:solidFill>
                        <a:srgbClr val="000000"/>
                      </a:solidFill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306" name="Rectangle 52">
                    <a:extLst>
                      <a:ext uri="{FF2B5EF4-FFF2-40B4-BE49-F238E27FC236}">
                        <a16:creationId xmlns:a16="http://schemas.microsoft.com/office/drawing/2014/main" id="{9A8DB346-2B29-4E8E-BD55-7BB1F9545C0A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8623515" y="4668838"/>
                    <a:ext cx="180997" cy="18527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defTabSz="914400"/>
                    <a:r>
                      <a:rPr lang="en-US" altLang="en-US" sz="1200" b="1" dirty="0">
                        <a:solidFill>
                          <a:srgbClr val="231F20"/>
                        </a:solidFill>
                        <a:ea typeface="+mn-ea"/>
                        <a:cs typeface="Arial" panose="020B0604020202020204" pitchFamily="34" charset="0"/>
                      </a:rPr>
                      <a:t>18</a:t>
                    </a:r>
                    <a:endParaRPr lang="en-US" altLang="en-US" sz="2800" b="1" dirty="0">
                      <a:solidFill>
                        <a:srgbClr val="000000"/>
                      </a:solidFill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307" name="Rectangle 53">
                    <a:extLst>
                      <a:ext uri="{FF2B5EF4-FFF2-40B4-BE49-F238E27FC236}">
                        <a16:creationId xmlns:a16="http://schemas.microsoft.com/office/drawing/2014/main" id="{B36A4DDD-DEF5-4BE8-9A9C-F0A91E3CF2A9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9209302" y="4668838"/>
                    <a:ext cx="180997" cy="18527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defTabSz="914400"/>
                    <a:r>
                      <a:rPr lang="en-US" altLang="en-US" sz="1200" b="1" dirty="0">
                        <a:solidFill>
                          <a:srgbClr val="231F20"/>
                        </a:solidFill>
                        <a:ea typeface="+mn-ea"/>
                        <a:cs typeface="Arial" panose="020B0604020202020204" pitchFamily="34" charset="0"/>
                      </a:rPr>
                      <a:t>20</a:t>
                    </a:r>
                    <a:endParaRPr lang="en-US" altLang="en-US" sz="2800" b="1" dirty="0">
                      <a:solidFill>
                        <a:srgbClr val="000000"/>
                      </a:solidFill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308" name="Rectangle 54">
                    <a:extLst>
                      <a:ext uri="{FF2B5EF4-FFF2-40B4-BE49-F238E27FC236}">
                        <a16:creationId xmlns:a16="http://schemas.microsoft.com/office/drawing/2014/main" id="{9C641F07-3E13-4F0A-9C2A-9BE374DF7A8A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9798265" y="4681181"/>
                    <a:ext cx="180997" cy="18527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defTabSz="914400"/>
                    <a:r>
                      <a:rPr lang="en-US" altLang="en-US" sz="1200" b="1" dirty="0">
                        <a:solidFill>
                          <a:srgbClr val="231F20"/>
                        </a:solidFill>
                        <a:ea typeface="+mn-ea"/>
                        <a:cs typeface="Arial" panose="020B0604020202020204" pitchFamily="34" charset="0"/>
                      </a:rPr>
                      <a:t>22</a:t>
                    </a:r>
                    <a:endParaRPr lang="en-US" altLang="en-US" sz="2800" b="1" dirty="0">
                      <a:solidFill>
                        <a:srgbClr val="000000"/>
                      </a:solidFill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309" name="Rectangle 55">
                    <a:extLst>
                      <a:ext uri="{FF2B5EF4-FFF2-40B4-BE49-F238E27FC236}">
                        <a16:creationId xmlns:a16="http://schemas.microsoft.com/office/drawing/2014/main" id="{25263433-06D0-4BA0-9B9A-B56F31897A42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0375497" y="4678005"/>
                    <a:ext cx="180997" cy="18527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defTabSz="914400"/>
                    <a:r>
                      <a:rPr lang="en-US" altLang="en-US" sz="1200" b="1" dirty="0">
                        <a:solidFill>
                          <a:srgbClr val="231F20"/>
                        </a:solidFill>
                        <a:ea typeface="+mn-ea"/>
                        <a:cs typeface="Arial" panose="020B0604020202020204" pitchFamily="34" charset="0"/>
                      </a:rPr>
                      <a:t>24</a:t>
                    </a:r>
                    <a:endParaRPr lang="en-US" altLang="en-US" sz="2800" b="1" dirty="0">
                      <a:solidFill>
                        <a:srgbClr val="000000"/>
                      </a:solidFill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310" name="Freeform 109">
                    <a:extLst>
                      <a:ext uri="{FF2B5EF4-FFF2-40B4-BE49-F238E27FC236}">
                        <a16:creationId xmlns:a16="http://schemas.microsoft.com/office/drawing/2014/main" id="{7C3942E1-FC0B-402B-A4C2-0E4984A7AE34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443289" y="960438"/>
                    <a:ext cx="6919913" cy="1833563"/>
                  </a:xfrm>
                  <a:custGeom>
                    <a:avLst/>
                    <a:gdLst>
                      <a:gd name="T0" fmla="*/ 23 w 4359"/>
                      <a:gd name="T1" fmla="*/ 7 h 1155"/>
                      <a:gd name="T2" fmla="*/ 144 w 4359"/>
                      <a:gd name="T3" fmla="*/ 16 h 1155"/>
                      <a:gd name="T4" fmla="*/ 210 w 4359"/>
                      <a:gd name="T5" fmla="*/ 33 h 1155"/>
                      <a:gd name="T6" fmla="*/ 224 w 4359"/>
                      <a:gd name="T7" fmla="*/ 42 h 1155"/>
                      <a:gd name="T8" fmla="*/ 229 w 4359"/>
                      <a:gd name="T9" fmla="*/ 59 h 1155"/>
                      <a:gd name="T10" fmla="*/ 253 w 4359"/>
                      <a:gd name="T11" fmla="*/ 75 h 1155"/>
                      <a:gd name="T12" fmla="*/ 260 w 4359"/>
                      <a:gd name="T13" fmla="*/ 177 h 1155"/>
                      <a:gd name="T14" fmla="*/ 272 w 4359"/>
                      <a:gd name="T15" fmla="*/ 184 h 1155"/>
                      <a:gd name="T16" fmla="*/ 291 w 4359"/>
                      <a:gd name="T17" fmla="*/ 210 h 1155"/>
                      <a:gd name="T18" fmla="*/ 307 w 4359"/>
                      <a:gd name="T19" fmla="*/ 227 h 1155"/>
                      <a:gd name="T20" fmla="*/ 333 w 4359"/>
                      <a:gd name="T21" fmla="*/ 246 h 1155"/>
                      <a:gd name="T22" fmla="*/ 418 w 4359"/>
                      <a:gd name="T23" fmla="*/ 253 h 1155"/>
                      <a:gd name="T24" fmla="*/ 454 w 4359"/>
                      <a:gd name="T25" fmla="*/ 272 h 1155"/>
                      <a:gd name="T26" fmla="*/ 496 w 4359"/>
                      <a:gd name="T27" fmla="*/ 289 h 1155"/>
                      <a:gd name="T28" fmla="*/ 508 w 4359"/>
                      <a:gd name="T29" fmla="*/ 305 h 1155"/>
                      <a:gd name="T30" fmla="*/ 539 w 4359"/>
                      <a:gd name="T31" fmla="*/ 341 h 1155"/>
                      <a:gd name="T32" fmla="*/ 551 w 4359"/>
                      <a:gd name="T33" fmla="*/ 357 h 1155"/>
                      <a:gd name="T34" fmla="*/ 574 w 4359"/>
                      <a:gd name="T35" fmla="*/ 367 h 1155"/>
                      <a:gd name="T36" fmla="*/ 702 w 4359"/>
                      <a:gd name="T37" fmla="*/ 386 h 1155"/>
                      <a:gd name="T38" fmla="*/ 752 w 4359"/>
                      <a:gd name="T39" fmla="*/ 393 h 1155"/>
                      <a:gd name="T40" fmla="*/ 764 w 4359"/>
                      <a:gd name="T41" fmla="*/ 412 h 1155"/>
                      <a:gd name="T42" fmla="*/ 775 w 4359"/>
                      <a:gd name="T43" fmla="*/ 457 h 1155"/>
                      <a:gd name="T44" fmla="*/ 780 w 4359"/>
                      <a:gd name="T45" fmla="*/ 499 h 1155"/>
                      <a:gd name="T46" fmla="*/ 811 w 4359"/>
                      <a:gd name="T47" fmla="*/ 509 h 1155"/>
                      <a:gd name="T48" fmla="*/ 830 w 4359"/>
                      <a:gd name="T49" fmla="*/ 528 h 1155"/>
                      <a:gd name="T50" fmla="*/ 861 w 4359"/>
                      <a:gd name="T51" fmla="*/ 535 h 1155"/>
                      <a:gd name="T52" fmla="*/ 908 w 4359"/>
                      <a:gd name="T53" fmla="*/ 554 h 1155"/>
                      <a:gd name="T54" fmla="*/ 981 w 4359"/>
                      <a:gd name="T55" fmla="*/ 563 h 1155"/>
                      <a:gd name="T56" fmla="*/ 988 w 4359"/>
                      <a:gd name="T57" fmla="*/ 582 h 1155"/>
                      <a:gd name="T58" fmla="*/ 1031 w 4359"/>
                      <a:gd name="T59" fmla="*/ 608 h 1155"/>
                      <a:gd name="T60" fmla="*/ 1036 w 4359"/>
                      <a:gd name="T61" fmla="*/ 655 h 1155"/>
                      <a:gd name="T62" fmla="*/ 1066 w 4359"/>
                      <a:gd name="T63" fmla="*/ 665 h 1155"/>
                      <a:gd name="T64" fmla="*/ 1102 w 4359"/>
                      <a:gd name="T65" fmla="*/ 684 h 1155"/>
                      <a:gd name="T66" fmla="*/ 1170 w 4359"/>
                      <a:gd name="T67" fmla="*/ 693 h 1155"/>
                      <a:gd name="T68" fmla="*/ 1237 w 4359"/>
                      <a:gd name="T69" fmla="*/ 715 h 1155"/>
                      <a:gd name="T70" fmla="*/ 1267 w 4359"/>
                      <a:gd name="T71" fmla="*/ 724 h 1155"/>
                      <a:gd name="T72" fmla="*/ 1279 w 4359"/>
                      <a:gd name="T73" fmla="*/ 745 h 1155"/>
                      <a:gd name="T74" fmla="*/ 1291 w 4359"/>
                      <a:gd name="T75" fmla="*/ 776 h 1155"/>
                      <a:gd name="T76" fmla="*/ 1296 w 4359"/>
                      <a:gd name="T77" fmla="*/ 800 h 1155"/>
                      <a:gd name="T78" fmla="*/ 1497 w 4359"/>
                      <a:gd name="T79" fmla="*/ 812 h 1155"/>
                      <a:gd name="T80" fmla="*/ 1532 w 4359"/>
                      <a:gd name="T81" fmla="*/ 835 h 1155"/>
                      <a:gd name="T82" fmla="*/ 1546 w 4359"/>
                      <a:gd name="T83" fmla="*/ 847 h 1155"/>
                      <a:gd name="T84" fmla="*/ 1551 w 4359"/>
                      <a:gd name="T85" fmla="*/ 887 h 1155"/>
                      <a:gd name="T86" fmla="*/ 1795 w 4359"/>
                      <a:gd name="T87" fmla="*/ 899 h 1155"/>
                      <a:gd name="T88" fmla="*/ 2036 w 4359"/>
                      <a:gd name="T89" fmla="*/ 949 h 1155"/>
                      <a:gd name="T90" fmla="*/ 2060 w 4359"/>
                      <a:gd name="T91" fmla="*/ 987 h 1155"/>
                      <a:gd name="T92" fmla="*/ 2303 w 4359"/>
                      <a:gd name="T93" fmla="*/ 1029 h 1155"/>
                      <a:gd name="T94" fmla="*/ 2462 w 4359"/>
                      <a:gd name="T95" fmla="*/ 1058 h 1155"/>
                      <a:gd name="T96" fmla="*/ 2552 w 4359"/>
                      <a:gd name="T97" fmla="*/ 1119 h 1155"/>
                      <a:gd name="T98" fmla="*/ 4359 w 4359"/>
                      <a:gd name="T99" fmla="*/ 1155 h 115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359" h="1155">
                        <a:moveTo>
                          <a:pt x="0" y="0"/>
                        </a:moveTo>
                        <a:lnTo>
                          <a:pt x="23" y="0"/>
                        </a:lnTo>
                        <a:lnTo>
                          <a:pt x="23" y="7"/>
                        </a:lnTo>
                        <a:lnTo>
                          <a:pt x="139" y="7"/>
                        </a:lnTo>
                        <a:lnTo>
                          <a:pt x="139" y="16"/>
                        </a:lnTo>
                        <a:lnTo>
                          <a:pt x="144" y="16"/>
                        </a:lnTo>
                        <a:lnTo>
                          <a:pt x="144" y="26"/>
                        </a:lnTo>
                        <a:lnTo>
                          <a:pt x="210" y="26"/>
                        </a:lnTo>
                        <a:lnTo>
                          <a:pt x="210" y="33"/>
                        </a:lnTo>
                        <a:lnTo>
                          <a:pt x="217" y="33"/>
                        </a:lnTo>
                        <a:lnTo>
                          <a:pt x="217" y="42"/>
                        </a:lnTo>
                        <a:lnTo>
                          <a:pt x="224" y="42"/>
                        </a:lnTo>
                        <a:lnTo>
                          <a:pt x="224" y="49"/>
                        </a:lnTo>
                        <a:lnTo>
                          <a:pt x="229" y="49"/>
                        </a:lnTo>
                        <a:lnTo>
                          <a:pt x="229" y="59"/>
                        </a:lnTo>
                        <a:lnTo>
                          <a:pt x="236" y="59"/>
                        </a:lnTo>
                        <a:lnTo>
                          <a:pt x="236" y="75"/>
                        </a:lnTo>
                        <a:lnTo>
                          <a:pt x="253" y="75"/>
                        </a:lnTo>
                        <a:lnTo>
                          <a:pt x="253" y="109"/>
                        </a:lnTo>
                        <a:lnTo>
                          <a:pt x="260" y="109"/>
                        </a:lnTo>
                        <a:lnTo>
                          <a:pt x="260" y="177"/>
                        </a:lnTo>
                        <a:lnTo>
                          <a:pt x="264" y="177"/>
                        </a:lnTo>
                        <a:lnTo>
                          <a:pt x="264" y="184"/>
                        </a:lnTo>
                        <a:lnTo>
                          <a:pt x="272" y="184"/>
                        </a:lnTo>
                        <a:lnTo>
                          <a:pt x="272" y="194"/>
                        </a:lnTo>
                        <a:lnTo>
                          <a:pt x="291" y="194"/>
                        </a:lnTo>
                        <a:lnTo>
                          <a:pt x="291" y="210"/>
                        </a:lnTo>
                        <a:lnTo>
                          <a:pt x="302" y="210"/>
                        </a:lnTo>
                        <a:lnTo>
                          <a:pt x="302" y="227"/>
                        </a:lnTo>
                        <a:lnTo>
                          <a:pt x="307" y="227"/>
                        </a:lnTo>
                        <a:lnTo>
                          <a:pt x="307" y="236"/>
                        </a:lnTo>
                        <a:lnTo>
                          <a:pt x="333" y="236"/>
                        </a:lnTo>
                        <a:lnTo>
                          <a:pt x="333" y="246"/>
                        </a:lnTo>
                        <a:lnTo>
                          <a:pt x="345" y="246"/>
                        </a:lnTo>
                        <a:lnTo>
                          <a:pt x="345" y="253"/>
                        </a:lnTo>
                        <a:lnTo>
                          <a:pt x="418" y="253"/>
                        </a:lnTo>
                        <a:lnTo>
                          <a:pt x="418" y="262"/>
                        </a:lnTo>
                        <a:lnTo>
                          <a:pt x="454" y="262"/>
                        </a:lnTo>
                        <a:lnTo>
                          <a:pt x="454" y="272"/>
                        </a:lnTo>
                        <a:lnTo>
                          <a:pt x="484" y="272"/>
                        </a:lnTo>
                        <a:lnTo>
                          <a:pt x="484" y="289"/>
                        </a:lnTo>
                        <a:lnTo>
                          <a:pt x="496" y="289"/>
                        </a:lnTo>
                        <a:lnTo>
                          <a:pt x="496" y="296"/>
                        </a:lnTo>
                        <a:lnTo>
                          <a:pt x="508" y="296"/>
                        </a:lnTo>
                        <a:lnTo>
                          <a:pt x="508" y="305"/>
                        </a:lnTo>
                        <a:lnTo>
                          <a:pt x="532" y="305"/>
                        </a:lnTo>
                        <a:lnTo>
                          <a:pt x="532" y="341"/>
                        </a:lnTo>
                        <a:lnTo>
                          <a:pt x="539" y="341"/>
                        </a:lnTo>
                        <a:lnTo>
                          <a:pt x="539" y="350"/>
                        </a:lnTo>
                        <a:lnTo>
                          <a:pt x="551" y="350"/>
                        </a:lnTo>
                        <a:lnTo>
                          <a:pt x="551" y="357"/>
                        </a:lnTo>
                        <a:lnTo>
                          <a:pt x="558" y="357"/>
                        </a:lnTo>
                        <a:lnTo>
                          <a:pt x="558" y="367"/>
                        </a:lnTo>
                        <a:lnTo>
                          <a:pt x="574" y="367"/>
                        </a:lnTo>
                        <a:lnTo>
                          <a:pt x="574" y="376"/>
                        </a:lnTo>
                        <a:lnTo>
                          <a:pt x="702" y="376"/>
                        </a:lnTo>
                        <a:lnTo>
                          <a:pt x="702" y="386"/>
                        </a:lnTo>
                        <a:lnTo>
                          <a:pt x="721" y="386"/>
                        </a:lnTo>
                        <a:lnTo>
                          <a:pt x="721" y="393"/>
                        </a:lnTo>
                        <a:lnTo>
                          <a:pt x="752" y="393"/>
                        </a:lnTo>
                        <a:lnTo>
                          <a:pt x="752" y="402"/>
                        </a:lnTo>
                        <a:lnTo>
                          <a:pt x="764" y="402"/>
                        </a:lnTo>
                        <a:lnTo>
                          <a:pt x="764" y="412"/>
                        </a:lnTo>
                        <a:lnTo>
                          <a:pt x="768" y="412"/>
                        </a:lnTo>
                        <a:lnTo>
                          <a:pt x="768" y="457"/>
                        </a:lnTo>
                        <a:lnTo>
                          <a:pt x="775" y="457"/>
                        </a:lnTo>
                        <a:lnTo>
                          <a:pt x="775" y="492"/>
                        </a:lnTo>
                        <a:lnTo>
                          <a:pt x="780" y="492"/>
                        </a:lnTo>
                        <a:lnTo>
                          <a:pt x="780" y="499"/>
                        </a:lnTo>
                        <a:lnTo>
                          <a:pt x="794" y="499"/>
                        </a:lnTo>
                        <a:lnTo>
                          <a:pt x="794" y="509"/>
                        </a:lnTo>
                        <a:lnTo>
                          <a:pt x="811" y="509"/>
                        </a:lnTo>
                        <a:lnTo>
                          <a:pt x="811" y="518"/>
                        </a:lnTo>
                        <a:lnTo>
                          <a:pt x="830" y="518"/>
                        </a:lnTo>
                        <a:lnTo>
                          <a:pt x="830" y="528"/>
                        </a:lnTo>
                        <a:lnTo>
                          <a:pt x="853" y="528"/>
                        </a:lnTo>
                        <a:lnTo>
                          <a:pt x="853" y="535"/>
                        </a:lnTo>
                        <a:lnTo>
                          <a:pt x="861" y="535"/>
                        </a:lnTo>
                        <a:lnTo>
                          <a:pt x="861" y="544"/>
                        </a:lnTo>
                        <a:lnTo>
                          <a:pt x="908" y="544"/>
                        </a:lnTo>
                        <a:lnTo>
                          <a:pt x="908" y="554"/>
                        </a:lnTo>
                        <a:lnTo>
                          <a:pt x="974" y="554"/>
                        </a:lnTo>
                        <a:lnTo>
                          <a:pt x="974" y="563"/>
                        </a:lnTo>
                        <a:lnTo>
                          <a:pt x="981" y="563"/>
                        </a:lnTo>
                        <a:lnTo>
                          <a:pt x="981" y="573"/>
                        </a:lnTo>
                        <a:lnTo>
                          <a:pt x="988" y="573"/>
                        </a:lnTo>
                        <a:lnTo>
                          <a:pt x="988" y="582"/>
                        </a:lnTo>
                        <a:lnTo>
                          <a:pt x="1024" y="582"/>
                        </a:lnTo>
                        <a:lnTo>
                          <a:pt x="1024" y="608"/>
                        </a:lnTo>
                        <a:lnTo>
                          <a:pt x="1031" y="608"/>
                        </a:lnTo>
                        <a:lnTo>
                          <a:pt x="1031" y="637"/>
                        </a:lnTo>
                        <a:lnTo>
                          <a:pt x="1036" y="637"/>
                        </a:lnTo>
                        <a:lnTo>
                          <a:pt x="1036" y="655"/>
                        </a:lnTo>
                        <a:lnTo>
                          <a:pt x="1047" y="655"/>
                        </a:lnTo>
                        <a:lnTo>
                          <a:pt x="1047" y="665"/>
                        </a:lnTo>
                        <a:lnTo>
                          <a:pt x="1066" y="665"/>
                        </a:lnTo>
                        <a:lnTo>
                          <a:pt x="1066" y="674"/>
                        </a:lnTo>
                        <a:lnTo>
                          <a:pt x="1102" y="674"/>
                        </a:lnTo>
                        <a:lnTo>
                          <a:pt x="1102" y="684"/>
                        </a:lnTo>
                        <a:lnTo>
                          <a:pt x="1156" y="684"/>
                        </a:lnTo>
                        <a:lnTo>
                          <a:pt x="1156" y="693"/>
                        </a:lnTo>
                        <a:lnTo>
                          <a:pt x="1170" y="693"/>
                        </a:lnTo>
                        <a:lnTo>
                          <a:pt x="1170" y="703"/>
                        </a:lnTo>
                        <a:lnTo>
                          <a:pt x="1237" y="703"/>
                        </a:lnTo>
                        <a:lnTo>
                          <a:pt x="1237" y="715"/>
                        </a:lnTo>
                        <a:lnTo>
                          <a:pt x="1260" y="715"/>
                        </a:lnTo>
                        <a:lnTo>
                          <a:pt x="1260" y="724"/>
                        </a:lnTo>
                        <a:lnTo>
                          <a:pt x="1267" y="724"/>
                        </a:lnTo>
                        <a:lnTo>
                          <a:pt x="1267" y="734"/>
                        </a:lnTo>
                        <a:lnTo>
                          <a:pt x="1279" y="734"/>
                        </a:lnTo>
                        <a:lnTo>
                          <a:pt x="1279" y="745"/>
                        </a:lnTo>
                        <a:lnTo>
                          <a:pt x="1284" y="745"/>
                        </a:lnTo>
                        <a:lnTo>
                          <a:pt x="1284" y="776"/>
                        </a:lnTo>
                        <a:lnTo>
                          <a:pt x="1291" y="776"/>
                        </a:lnTo>
                        <a:lnTo>
                          <a:pt x="1291" y="788"/>
                        </a:lnTo>
                        <a:lnTo>
                          <a:pt x="1296" y="788"/>
                        </a:lnTo>
                        <a:lnTo>
                          <a:pt x="1296" y="800"/>
                        </a:lnTo>
                        <a:lnTo>
                          <a:pt x="1388" y="800"/>
                        </a:lnTo>
                        <a:lnTo>
                          <a:pt x="1388" y="812"/>
                        </a:lnTo>
                        <a:lnTo>
                          <a:pt x="1497" y="812"/>
                        </a:lnTo>
                        <a:lnTo>
                          <a:pt x="1497" y="824"/>
                        </a:lnTo>
                        <a:lnTo>
                          <a:pt x="1532" y="824"/>
                        </a:lnTo>
                        <a:lnTo>
                          <a:pt x="1532" y="835"/>
                        </a:lnTo>
                        <a:lnTo>
                          <a:pt x="1539" y="835"/>
                        </a:lnTo>
                        <a:lnTo>
                          <a:pt x="1539" y="847"/>
                        </a:lnTo>
                        <a:lnTo>
                          <a:pt x="1546" y="847"/>
                        </a:lnTo>
                        <a:lnTo>
                          <a:pt x="1546" y="873"/>
                        </a:lnTo>
                        <a:lnTo>
                          <a:pt x="1551" y="873"/>
                        </a:lnTo>
                        <a:lnTo>
                          <a:pt x="1551" y="887"/>
                        </a:lnTo>
                        <a:lnTo>
                          <a:pt x="1563" y="887"/>
                        </a:lnTo>
                        <a:lnTo>
                          <a:pt x="1563" y="899"/>
                        </a:lnTo>
                        <a:lnTo>
                          <a:pt x="1795" y="899"/>
                        </a:lnTo>
                        <a:lnTo>
                          <a:pt x="1795" y="930"/>
                        </a:lnTo>
                        <a:lnTo>
                          <a:pt x="2036" y="930"/>
                        </a:lnTo>
                        <a:lnTo>
                          <a:pt x="2036" y="949"/>
                        </a:lnTo>
                        <a:lnTo>
                          <a:pt x="2043" y="949"/>
                        </a:lnTo>
                        <a:lnTo>
                          <a:pt x="2043" y="987"/>
                        </a:lnTo>
                        <a:lnTo>
                          <a:pt x="2060" y="987"/>
                        </a:lnTo>
                        <a:lnTo>
                          <a:pt x="2060" y="1006"/>
                        </a:lnTo>
                        <a:lnTo>
                          <a:pt x="2303" y="1006"/>
                        </a:lnTo>
                        <a:lnTo>
                          <a:pt x="2303" y="1029"/>
                        </a:lnTo>
                        <a:lnTo>
                          <a:pt x="2315" y="1029"/>
                        </a:lnTo>
                        <a:lnTo>
                          <a:pt x="2315" y="1058"/>
                        </a:lnTo>
                        <a:lnTo>
                          <a:pt x="2462" y="1058"/>
                        </a:lnTo>
                        <a:lnTo>
                          <a:pt x="2462" y="1086"/>
                        </a:lnTo>
                        <a:lnTo>
                          <a:pt x="2552" y="1086"/>
                        </a:lnTo>
                        <a:lnTo>
                          <a:pt x="2552" y="1119"/>
                        </a:lnTo>
                        <a:lnTo>
                          <a:pt x="2715" y="1119"/>
                        </a:lnTo>
                        <a:lnTo>
                          <a:pt x="2715" y="1155"/>
                        </a:lnTo>
                        <a:lnTo>
                          <a:pt x="4359" y="1155"/>
                        </a:lnTo>
                      </a:path>
                    </a:pathLst>
                  </a:cu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311" name="Line 110">
                    <a:extLst>
                      <a:ext uri="{FF2B5EF4-FFF2-40B4-BE49-F238E27FC236}">
                        <a16:creationId xmlns:a16="http://schemas.microsoft.com/office/drawing/2014/main" id="{B1AFA9DE-DD3F-4FC1-9FBE-55D88659A091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427414" y="960438"/>
                    <a:ext cx="44450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312" name="Line 111">
                    <a:extLst>
                      <a:ext uri="{FF2B5EF4-FFF2-40B4-BE49-F238E27FC236}">
                        <a16:creationId xmlns:a16="http://schemas.microsoft.com/office/drawing/2014/main" id="{71B4823D-17DB-45C4-816E-1AF913A5504D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449639" y="938213"/>
                    <a:ext cx="0" cy="4445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313" name="Line 112">
                    <a:extLst>
                      <a:ext uri="{FF2B5EF4-FFF2-40B4-BE49-F238E27FC236}">
                        <a16:creationId xmlns:a16="http://schemas.microsoft.com/office/drawing/2014/main" id="{3766F431-FE17-43BB-B338-84835AB0B1FD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427414" y="960438"/>
                    <a:ext cx="44450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314" name="Line 113">
                    <a:extLst>
                      <a:ext uri="{FF2B5EF4-FFF2-40B4-BE49-F238E27FC236}">
                        <a16:creationId xmlns:a16="http://schemas.microsoft.com/office/drawing/2014/main" id="{30B2A1C2-DF9C-4764-98AD-D698AA86A09E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449639" y="938213"/>
                    <a:ext cx="0" cy="4445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315" name="Line 114">
                    <a:extLst>
                      <a:ext uri="{FF2B5EF4-FFF2-40B4-BE49-F238E27FC236}">
                        <a16:creationId xmlns:a16="http://schemas.microsoft.com/office/drawing/2014/main" id="{0D8E5894-67BF-48EF-9BA3-AD500CFA0DF6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427414" y="960438"/>
                    <a:ext cx="44450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316" name="Line 115">
                    <a:extLst>
                      <a:ext uri="{FF2B5EF4-FFF2-40B4-BE49-F238E27FC236}">
                        <a16:creationId xmlns:a16="http://schemas.microsoft.com/office/drawing/2014/main" id="{91FC7947-93DB-4C0C-91C0-1EAEC889E460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449639" y="938213"/>
                    <a:ext cx="0" cy="4445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317" name="Line 116">
                    <a:extLst>
                      <a:ext uri="{FF2B5EF4-FFF2-40B4-BE49-F238E27FC236}">
                        <a16:creationId xmlns:a16="http://schemas.microsoft.com/office/drawing/2014/main" id="{790D4946-C57F-4F86-B7BD-DA8BA28C047A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427414" y="960438"/>
                    <a:ext cx="44450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318" name="Line 117">
                    <a:extLst>
                      <a:ext uri="{FF2B5EF4-FFF2-40B4-BE49-F238E27FC236}">
                        <a16:creationId xmlns:a16="http://schemas.microsoft.com/office/drawing/2014/main" id="{84349379-36B5-4527-A5D8-8DA22E6D64A2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449639" y="938213"/>
                    <a:ext cx="0" cy="4445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319" name="Line 118">
                    <a:extLst>
                      <a:ext uri="{FF2B5EF4-FFF2-40B4-BE49-F238E27FC236}">
                        <a16:creationId xmlns:a16="http://schemas.microsoft.com/office/drawing/2014/main" id="{FD1389F3-0E25-4DEA-A1CE-A5EEDDA8DCE8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427414" y="960438"/>
                    <a:ext cx="44450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320" name="Line 119">
                    <a:extLst>
                      <a:ext uri="{FF2B5EF4-FFF2-40B4-BE49-F238E27FC236}">
                        <a16:creationId xmlns:a16="http://schemas.microsoft.com/office/drawing/2014/main" id="{E7D9AFA5-85E2-4B52-9E8C-5189ECE01AE4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449639" y="938213"/>
                    <a:ext cx="0" cy="4445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321" name="Line 120">
                    <a:extLst>
                      <a:ext uri="{FF2B5EF4-FFF2-40B4-BE49-F238E27FC236}">
                        <a16:creationId xmlns:a16="http://schemas.microsoft.com/office/drawing/2014/main" id="{58E4A2A8-A43B-43F4-910A-757E1581751C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427414" y="960438"/>
                    <a:ext cx="44450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322" name="Line 121">
                    <a:extLst>
                      <a:ext uri="{FF2B5EF4-FFF2-40B4-BE49-F238E27FC236}">
                        <a16:creationId xmlns:a16="http://schemas.microsoft.com/office/drawing/2014/main" id="{F93969D4-3967-4973-AA4B-7A74542074AC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449639" y="938213"/>
                    <a:ext cx="0" cy="4445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323" name="Line 122">
                    <a:extLst>
                      <a:ext uri="{FF2B5EF4-FFF2-40B4-BE49-F238E27FC236}">
                        <a16:creationId xmlns:a16="http://schemas.microsoft.com/office/drawing/2014/main" id="{4FAC03C5-EDC6-48A2-83F4-F39D76893BF9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427414" y="960438"/>
                    <a:ext cx="44450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324" name="Line 123">
                    <a:extLst>
                      <a:ext uri="{FF2B5EF4-FFF2-40B4-BE49-F238E27FC236}">
                        <a16:creationId xmlns:a16="http://schemas.microsoft.com/office/drawing/2014/main" id="{5213BCA7-2D30-4FEE-86EA-97CA3053C6AF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449639" y="938213"/>
                    <a:ext cx="0" cy="4445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325" name="Line 124">
                    <a:extLst>
                      <a:ext uri="{FF2B5EF4-FFF2-40B4-BE49-F238E27FC236}">
                        <a16:creationId xmlns:a16="http://schemas.microsoft.com/office/drawing/2014/main" id="{71D4084C-FAF9-4164-BCAD-F262F57281CE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427414" y="960438"/>
                    <a:ext cx="44450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326" name="Line 125">
                    <a:extLst>
                      <a:ext uri="{FF2B5EF4-FFF2-40B4-BE49-F238E27FC236}">
                        <a16:creationId xmlns:a16="http://schemas.microsoft.com/office/drawing/2014/main" id="{CFA728B4-326F-4244-9169-69A253A6ACE8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449639" y="938213"/>
                    <a:ext cx="0" cy="4445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327" name="Line 126">
                    <a:extLst>
                      <a:ext uri="{FF2B5EF4-FFF2-40B4-BE49-F238E27FC236}">
                        <a16:creationId xmlns:a16="http://schemas.microsoft.com/office/drawing/2014/main" id="{1AF46910-35C1-489A-8EE4-BB5313B75364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833814" y="1241426"/>
                    <a:ext cx="44450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328" name="Line 127">
                    <a:extLst>
                      <a:ext uri="{FF2B5EF4-FFF2-40B4-BE49-F238E27FC236}">
                        <a16:creationId xmlns:a16="http://schemas.microsoft.com/office/drawing/2014/main" id="{4AB3CCC3-9793-408A-B334-FC8B21B3508C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856039" y="1219201"/>
                    <a:ext cx="0" cy="41275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329" name="Line 128">
                    <a:extLst>
                      <a:ext uri="{FF2B5EF4-FFF2-40B4-BE49-F238E27FC236}">
                        <a16:creationId xmlns:a16="http://schemas.microsoft.com/office/drawing/2014/main" id="{7B99E243-09B6-48A4-AE5C-7525382C77EE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833814" y="1241426"/>
                    <a:ext cx="44450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330" name="Line 129">
                    <a:extLst>
                      <a:ext uri="{FF2B5EF4-FFF2-40B4-BE49-F238E27FC236}">
                        <a16:creationId xmlns:a16="http://schemas.microsoft.com/office/drawing/2014/main" id="{B00BAC56-B9D5-4FCC-95DC-CEED7B4E2D99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856039" y="1219201"/>
                    <a:ext cx="0" cy="41275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331" name="Line 130">
                    <a:extLst>
                      <a:ext uri="{FF2B5EF4-FFF2-40B4-BE49-F238E27FC236}">
                        <a16:creationId xmlns:a16="http://schemas.microsoft.com/office/drawing/2014/main" id="{0327BA9A-59CC-436C-A8CB-6F92AD8DB488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844926" y="1252538"/>
                    <a:ext cx="41275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332" name="Line 131">
                    <a:extLst>
                      <a:ext uri="{FF2B5EF4-FFF2-40B4-BE49-F238E27FC236}">
                        <a16:creationId xmlns:a16="http://schemas.microsoft.com/office/drawing/2014/main" id="{BD87EF9A-1D88-4399-BA7D-4BA8163424E7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862389" y="1235076"/>
                    <a:ext cx="0" cy="41275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333" name="Line 132">
                    <a:extLst>
                      <a:ext uri="{FF2B5EF4-FFF2-40B4-BE49-F238E27FC236}">
                        <a16:creationId xmlns:a16="http://schemas.microsoft.com/office/drawing/2014/main" id="{967A1DA4-323F-4C88-9CE8-681369371244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892551" y="1293813"/>
                    <a:ext cx="41275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334" name="Line 133">
                    <a:extLst>
                      <a:ext uri="{FF2B5EF4-FFF2-40B4-BE49-F238E27FC236}">
                        <a16:creationId xmlns:a16="http://schemas.microsoft.com/office/drawing/2014/main" id="{EEBF4489-3392-4239-93C1-8C95BDF910D0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911601" y="1271588"/>
                    <a:ext cx="0" cy="46038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335" name="Line 134">
                    <a:extLst>
                      <a:ext uri="{FF2B5EF4-FFF2-40B4-BE49-F238E27FC236}">
                        <a16:creationId xmlns:a16="http://schemas.microsoft.com/office/drawing/2014/main" id="{E45E2C93-FFAC-4351-ABE1-281EB1C78279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968751" y="1362076"/>
                    <a:ext cx="44450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336" name="Line 135">
                    <a:extLst>
                      <a:ext uri="{FF2B5EF4-FFF2-40B4-BE49-F238E27FC236}">
                        <a16:creationId xmlns:a16="http://schemas.microsoft.com/office/drawing/2014/main" id="{F86E3552-92C0-438E-8F0D-A858FF44F3E2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990976" y="1343026"/>
                    <a:ext cx="0" cy="41275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337" name="Line 136">
                    <a:extLst>
                      <a:ext uri="{FF2B5EF4-FFF2-40B4-BE49-F238E27FC236}">
                        <a16:creationId xmlns:a16="http://schemas.microsoft.com/office/drawing/2014/main" id="{6945B4C2-7F21-4143-B0E0-DC738C30D9E8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4046539" y="1362076"/>
                    <a:ext cx="41275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338" name="Line 137">
                    <a:extLst>
                      <a:ext uri="{FF2B5EF4-FFF2-40B4-BE49-F238E27FC236}">
                        <a16:creationId xmlns:a16="http://schemas.microsoft.com/office/drawing/2014/main" id="{9172B35A-FC28-4B1D-85E7-21C008E4C63A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4065589" y="1343026"/>
                    <a:ext cx="0" cy="41275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339" name="Line 138">
                    <a:extLst>
                      <a:ext uri="{FF2B5EF4-FFF2-40B4-BE49-F238E27FC236}">
                        <a16:creationId xmlns:a16="http://schemas.microsoft.com/office/drawing/2014/main" id="{91562C99-1930-4579-8ADA-9E128778A167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4189414" y="1419226"/>
                    <a:ext cx="46038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340" name="Line 139">
                    <a:extLst>
                      <a:ext uri="{FF2B5EF4-FFF2-40B4-BE49-F238E27FC236}">
                        <a16:creationId xmlns:a16="http://schemas.microsoft.com/office/drawing/2014/main" id="{C2A317FA-901D-4992-9910-8F3106181C8E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4211639" y="1395413"/>
                    <a:ext cx="0" cy="41275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341" name="Line 140">
                    <a:extLst>
                      <a:ext uri="{FF2B5EF4-FFF2-40B4-BE49-F238E27FC236}">
                        <a16:creationId xmlns:a16="http://schemas.microsoft.com/office/drawing/2014/main" id="{3D99AFA0-BD16-4ABA-A9D7-4BFAFBAE4F9B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4238626" y="1444626"/>
                    <a:ext cx="41275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342" name="Line 141">
                    <a:extLst>
                      <a:ext uri="{FF2B5EF4-FFF2-40B4-BE49-F238E27FC236}">
                        <a16:creationId xmlns:a16="http://schemas.microsoft.com/office/drawing/2014/main" id="{65A29798-59EA-48CA-9925-F402588788F1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4260851" y="1425576"/>
                    <a:ext cx="0" cy="41275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343" name="Line 142">
                    <a:extLst>
                      <a:ext uri="{FF2B5EF4-FFF2-40B4-BE49-F238E27FC236}">
                        <a16:creationId xmlns:a16="http://schemas.microsoft.com/office/drawing/2014/main" id="{39DEF00E-CA4F-45EB-B572-3E03682EA627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4238626" y="1444626"/>
                    <a:ext cx="41275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344" name="Line 143">
                    <a:extLst>
                      <a:ext uri="{FF2B5EF4-FFF2-40B4-BE49-F238E27FC236}">
                        <a16:creationId xmlns:a16="http://schemas.microsoft.com/office/drawing/2014/main" id="{009CD612-8204-45D7-8144-04729F5FE24A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4260851" y="1425576"/>
                    <a:ext cx="0" cy="41275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345" name="Line 144">
                    <a:extLst>
                      <a:ext uri="{FF2B5EF4-FFF2-40B4-BE49-F238E27FC236}">
                        <a16:creationId xmlns:a16="http://schemas.microsoft.com/office/drawing/2014/main" id="{EE9D0413-8280-4A24-8077-55B7BDB5A25D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4373564" y="1557338"/>
                    <a:ext cx="41275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346" name="Line 145">
                    <a:extLst>
                      <a:ext uri="{FF2B5EF4-FFF2-40B4-BE49-F238E27FC236}">
                        <a16:creationId xmlns:a16="http://schemas.microsoft.com/office/drawing/2014/main" id="{374E6E8B-75AE-4ECB-9737-7145D113E53D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4395789" y="1535113"/>
                    <a:ext cx="0" cy="41275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347" name="Line 146">
                    <a:extLst>
                      <a:ext uri="{FF2B5EF4-FFF2-40B4-BE49-F238E27FC236}">
                        <a16:creationId xmlns:a16="http://schemas.microsoft.com/office/drawing/2014/main" id="{1D3175F5-E3F1-4AAE-9306-2401D52248E1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4441826" y="1557338"/>
                    <a:ext cx="41275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348" name="Line 147">
                    <a:extLst>
                      <a:ext uri="{FF2B5EF4-FFF2-40B4-BE49-F238E27FC236}">
                        <a16:creationId xmlns:a16="http://schemas.microsoft.com/office/drawing/2014/main" id="{9F009860-42E0-4F8F-875E-EECBAE03A84B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4460876" y="1535113"/>
                    <a:ext cx="0" cy="41275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349" name="Line 148">
                    <a:extLst>
                      <a:ext uri="{FF2B5EF4-FFF2-40B4-BE49-F238E27FC236}">
                        <a16:creationId xmlns:a16="http://schemas.microsoft.com/office/drawing/2014/main" id="{F999AB3A-FF1D-4458-B7E5-4755ADC9006A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4621214" y="1598613"/>
                    <a:ext cx="46038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350" name="Line 149">
                    <a:extLst>
                      <a:ext uri="{FF2B5EF4-FFF2-40B4-BE49-F238E27FC236}">
                        <a16:creationId xmlns:a16="http://schemas.microsoft.com/office/drawing/2014/main" id="{0A16C5B0-0A8A-48A7-86AF-ADAAFE0F2BA5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4643439" y="1576388"/>
                    <a:ext cx="0" cy="4445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351" name="Line 150">
                    <a:extLst>
                      <a:ext uri="{FF2B5EF4-FFF2-40B4-BE49-F238E27FC236}">
                        <a16:creationId xmlns:a16="http://schemas.microsoft.com/office/drawing/2014/main" id="{03AF1CD4-0A4A-4505-B105-05E68B6CC205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4662489" y="1752601"/>
                    <a:ext cx="41275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352" name="Line 151">
                    <a:extLst>
                      <a:ext uri="{FF2B5EF4-FFF2-40B4-BE49-F238E27FC236}">
                        <a16:creationId xmlns:a16="http://schemas.microsoft.com/office/drawing/2014/main" id="{5F8E6770-59F6-4DF5-83B3-FECE55645F75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4681539" y="1733551"/>
                    <a:ext cx="0" cy="41275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353" name="Line 152">
                    <a:extLst>
                      <a:ext uri="{FF2B5EF4-FFF2-40B4-BE49-F238E27FC236}">
                        <a16:creationId xmlns:a16="http://schemas.microsoft.com/office/drawing/2014/main" id="{83FFE01C-E4E4-4F57-9DCD-2B035481195E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4719639" y="1782763"/>
                    <a:ext cx="44450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354" name="Line 153">
                    <a:extLst>
                      <a:ext uri="{FF2B5EF4-FFF2-40B4-BE49-F238E27FC236}">
                        <a16:creationId xmlns:a16="http://schemas.microsoft.com/office/drawing/2014/main" id="{3D1C983B-25F1-4B83-997A-E0E5515D9FD2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4741864" y="1760538"/>
                    <a:ext cx="0" cy="4445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355" name="Line 154">
                    <a:extLst>
                      <a:ext uri="{FF2B5EF4-FFF2-40B4-BE49-F238E27FC236}">
                        <a16:creationId xmlns:a16="http://schemas.microsoft.com/office/drawing/2014/main" id="{08968FD2-8849-44DB-A16F-6B4947214E35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4835526" y="1824038"/>
                    <a:ext cx="41275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356" name="Line 155">
                    <a:extLst>
                      <a:ext uri="{FF2B5EF4-FFF2-40B4-BE49-F238E27FC236}">
                        <a16:creationId xmlns:a16="http://schemas.microsoft.com/office/drawing/2014/main" id="{2C41BC27-B4AD-437E-BF9A-172CA239E6A2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4857751" y="1804988"/>
                    <a:ext cx="0" cy="41275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357" name="Line 156">
                    <a:extLst>
                      <a:ext uri="{FF2B5EF4-FFF2-40B4-BE49-F238E27FC236}">
                        <a16:creationId xmlns:a16="http://schemas.microsoft.com/office/drawing/2014/main" id="{96CEBC60-123C-4E85-807B-DAA389B5A2B1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008564" y="1884363"/>
                    <a:ext cx="44450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358" name="Line 157">
                    <a:extLst>
                      <a:ext uri="{FF2B5EF4-FFF2-40B4-BE49-F238E27FC236}">
                        <a16:creationId xmlns:a16="http://schemas.microsoft.com/office/drawing/2014/main" id="{C8CB4B1B-B24A-466C-873C-64E861A3C4AB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030789" y="1862138"/>
                    <a:ext cx="0" cy="41275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359" name="Line 158">
                    <a:extLst>
                      <a:ext uri="{FF2B5EF4-FFF2-40B4-BE49-F238E27FC236}">
                        <a16:creationId xmlns:a16="http://schemas.microsoft.com/office/drawing/2014/main" id="{63A75F05-C9D7-4B88-B7BF-C8BAB886FFC0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038726" y="1884363"/>
                    <a:ext cx="41275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360" name="Line 159">
                    <a:extLst>
                      <a:ext uri="{FF2B5EF4-FFF2-40B4-BE49-F238E27FC236}">
                        <a16:creationId xmlns:a16="http://schemas.microsoft.com/office/drawing/2014/main" id="{4972894F-5291-400D-8294-E4C21C13AB74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057776" y="1862138"/>
                    <a:ext cx="0" cy="41275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361" name="Line 160">
                    <a:extLst>
                      <a:ext uri="{FF2B5EF4-FFF2-40B4-BE49-F238E27FC236}">
                        <a16:creationId xmlns:a16="http://schemas.microsoft.com/office/drawing/2014/main" id="{74DE948F-8DAB-4CB1-B09C-C941FC895896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046664" y="1925638"/>
                    <a:ext cx="44450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362" name="Line 161">
                    <a:extLst>
                      <a:ext uri="{FF2B5EF4-FFF2-40B4-BE49-F238E27FC236}">
                        <a16:creationId xmlns:a16="http://schemas.microsoft.com/office/drawing/2014/main" id="{8E369E28-AFE7-4257-AB3F-B343E400084D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068889" y="1903413"/>
                    <a:ext cx="0" cy="4445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363" name="Line 162">
                    <a:extLst>
                      <a:ext uri="{FF2B5EF4-FFF2-40B4-BE49-F238E27FC236}">
                        <a16:creationId xmlns:a16="http://schemas.microsoft.com/office/drawing/2014/main" id="{37B69CDC-4CC2-486F-83D6-47E915F0A76B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046664" y="1925638"/>
                    <a:ext cx="44450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364" name="Line 163">
                    <a:extLst>
                      <a:ext uri="{FF2B5EF4-FFF2-40B4-BE49-F238E27FC236}">
                        <a16:creationId xmlns:a16="http://schemas.microsoft.com/office/drawing/2014/main" id="{FC1FE9D9-5C90-41AE-B4BC-68B09FC553EF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068889" y="1903413"/>
                    <a:ext cx="0" cy="4445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365" name="Line 164">
                    <a:extLst>
                      <a:ext uri="{FF2B5EF4-FFF2-40B4-BE49-F238E27FC236}">
                        <a16:creationId xmlns:a16="http://schemas.microsoft.com/office/drawing/2014/main" id="{5DB896E3-EF76-45DD-9B3F-FA8ED9240CF2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064126" y="2000251"/>
                    <a:ext cx="46038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366" name="Line 165">
                    <a:extLst>
                      <a:ext uri="{FF2B5EF4-FFF2-40B4-BE49-F238E27FC236}">
                        <a16:creationId xmlns:a16="http://schemas.microsoft.com/office/drawing/2014/main" id="{AF01AE8E-43B2-49A1-AEE0-A62E81893A0E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087939" y="1978026"/>
                    <a:ext cx="0" cy="41275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367" name="Line 166">
                    <a:extLst>
                      <a:ext uri="{FF2B5EF4-FFF2-40B4-BE49-F238E27FC236}">
                        <a16:creationId xmlns:a16="http://schemas.microsoft.com/office/drawing/2014/main" id="{569BFD5B-1B17-48B8-ADCD-F3A07A7A05AE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064126" y="2000251"/>
                    <a:ext cx="46038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368" name="Line 167">
                    <a:extLst>
                      <a:ext uri="{FF2B5EF4-FFF2-40B4-BE49-F238E27FC236}">
                        <a16:creationId xmlns:a16="http://schemas.microsoft.com/office/drawing/2014/main" id="{116897B3-8065-4F42-99A7-811E4DDDBBB3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087939" y="1978026"/>
                    <a:ext cx="0" cy="41275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369" name="Line 168">
                    <a:extLst>
                      <a:ext uri="{FF2B5EF4-FFF2-40B4-BE49-F238E27FC236}">
                        <a16:creationId xmlns:a16="http://schemas.microsoft.com/office/drawing/2014/main" id="{65F57D4F-0DAC-468C-9CB4-C9BB3A343A43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064126" y="2000251"/>
                    <a:ext cx="46038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370" name="Line 169">
                    <a:extLst>
                      <a:ext uri="{FF2B5EF4-FFF2-40B4-BE49-F238E27FC236}">
                        <a16:creationId xmlns:a16="http://schemas.microsoft.com/office/drawing/2014/main" id="{52DE6524-CC21-4670-84EA-1C73667866A2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087939" y="1978026"/>
                    <a:ext cx="0" cy="41275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371" name="Line 170">
                    <a:extLst>
                      <a:ext uri="{FF2B5EF4-FFF2-40B4-BE49-F238E27FC236}">
                        <a16:creationId xmlns:a16="http://schemas.microsoft.com/office/drawing/2014/main" id="{2891EB3F-FC2A-424B-8E75-0B6FC3779CD0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064126" y="2000251"/>
                    <a:ext cx="46038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372" name="Line 171">
                    <a:extLst>
                      <a:ext uri="{FF2B5EF4-FFF2-40B4-BE49-F238E27FC236}">
                        <a16:creationId xmlns:a16="http://schemas.microsoft.com/office/drawing/2014/main" id="{F4835875-8E95-42A6-9359-34D766D2D71F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087939" y="1978026"/>
                    <a:ext cx="0" cy="41275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373" name="Line 172">
                    <a:extLst>
                      <a:ext uri="{FF2B5EF4-FFF2-40B4-BE49-F238E27FC236}">
                        <a16:creationId xmlns:a16="http://schemas.microsoft.com/office/drawing/2014/main" id="{621808D0-1DE6-4A13-B1E2-5596914320A5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064126" y="2000251"/>
                    <a:ext cx="46038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374" name="Line 173">
                    <a:extLst>
                      <a:ext uri="{FF2B5EF4-FFF2-40B4-BE49-F238E27FC236}">
                        <a16:creationId xmlns:a16="http://schemas.microsoft.com/office/drawing/2014/main" id="{EB0C9E8D-583B-46BF-A0F5-7F8571710925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087939" y="1978026"/>
                    <a:ext cx="0" cy="41275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375" name="Line 174">
                    <a:extLst>
                      <a:ext uri="{FF2B5EF4-FFF2-40B4-BE49-F238E27FC236}">
                        <a16:creationId xmlns:a16="http://schemas.microsoft.com/office/drawing/2014/main" id="{1B5AA404-7E90-4752-9C54-E2436152CD52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075239" y="2000251"/>
                    <a:ext cx="42863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376" name="Line 175">
                    <a:extLst>
                      <a:ext uri="{FF2B5EF4-FFF2-40B4-BE49-F238E27FC236}">
                        <a16:creationId xmlns:a16="http://schemas.microsoft.com/office/drawing/2014/main" id="{3613AC2A-5512-47D1-9E0A-D5563FF4C5C9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099051" y="1978026"/>
                    <a:ext cx="0" cy="41275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377" name="Line 176">
                    <a:extLst>
                      <a:ext uri="{FF2B5EF4-FFF2-40B4-BE49-F238E27FC236}">
                        <a16:creationId xmlns:a16="http://schemas.microsoft.com/office/drawing/2014/main" id="{24C62A8A-947D-4641-8034-61696D658342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075239" y="2000251"/>
                    <a:ext cx="42863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378" name="Line 177">
                    <a:extLst>
                      <a:ext uri="{FF2B5EF4-FFF2-40B4-BE49-F238E27FC236}">
                        <a16:creationId xmlns:a16="http://schemas.microsoft.com/office/drawing/2014/main" id="{EF2522CB-2379-46CE-B9A4-E805F6AB5066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099051" y="1978026"/>
                    <a:ext cx="0" cy="41275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379" name="Line 178">
                    <a:extLst>
                      <a:ext uri="{FF2B5EF4-FFF2-40B4-BE49-F238E27FC236}">
                        <a16:creationId xmlns:a16="http://schemas.microsoft.com/office/drawing/2014/main" id="{548BFE8E-F693-415A-8B8F-058BA91CBFFE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075239" y="2000251"/>
                    <a:ext cx="42863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380" name="Line 179">
                    <a:extLst>
                      <a:ext uri="{FF2B5EF4-FFF2-40B4-BE49-F238E27FC236}">
                        <a16:creationId xmlns:a16="http://schemas.microsoft.com/office/drawing/2014/main" id="{C6049B81-C302-4AD1-8F07-B74599D1DAC7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099051" y="1978026"/>
                    <a:ext cx="0" cy="41275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381" name="Line 180">
                    <a:extLst>
                      <a:ext uri="{FF2B5EF4-FFF2-40B4-BE49-F238E27FC236}">
                        <a16:creationId xmlns:a16="http://schemas.microsoft.com/office/drawing/2014/main" id="{8341DA01-7AFB-40E7-9B8D-80948BBFCD85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113339" y="2030413"/>
                    <a:ext cx="46038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382" name="Line 181">
                    <a:extLst>
                      <a:ext uri="{FF2B5EF4-FFF2-40B4-BE49-F238E27FC236}">
                        <a16:creationId xmlns:a16="http://schemas.microsoft.com/office/drawing/2014/main" id="{35FC6157-B44E-4E55-AD42-146AD0DD9308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135564" y="2008188"/>
                    <a:ext cx="0" cy="41275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383" name="Line 182">
                    <a:extLst>
                      <a:ext uri="{FF2B5EF4-FFF2-40B4-BE49-F238E27FC236}">
                        <a16:creationId xmlns:a16="http://schemas.microsoft.com/office/drawing/2014/main" id="{7676AA01-F1D0-4CCE-81C2-B5427C7714D7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132389" y="2030413"/>
                    <a:ext cx="44450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384" name="Line 183">
                    <a:extLst>
                      <a:ext uri="{FF2B5EF4-FFF2-40B4-BE49-F238E27FC236}">
                        <a16:creationId xmlns:a16="http://schemas.microsoft.com/office/drawing/2014/main" id="{DAA49137-56BA-4A09-99A2-C09DB93B57B2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154614" y="2008188"/>
                    <a:ext cx="0" cy="41275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385" name="Line 184">
                    <a:extLst>
                      <a:ext uri="{FF2B5EF4-FFF2-40B4-BE49-F238E27FC236}">
                        <a16:creationId xmlns:a16="http://schemas.microsoft.com/office/drawing/2014/main" id="{D016F26D-EAFD-4B1B-9BDE-90C2DAACE7ED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162551" y="2030413"/>
                    <a:ext cx="44450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386" name="Line 185">
                    <a:extLst>
                      <a:ext uri="{FF2B5EF4-FFF2-40B4-BE49-F238E27FC236}">
                        <a16:creationId xmlns:a16="http://schemas.microsoft.com/office/drawing/2014/main" id="{26BEAA6E-759E-43CA-8667-5B127532FE50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184776" y="2008188"/>
                    <a:ext cx="0" cy="41275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387" name="Line 186">
                    <a:extLst>
                      <a:ext uri="{FF2B5EF4-FFF2-40B4-BE49-F238E27FC236}">
                        <a16:creationId xmlns:a16="http://schemas.microsoft.com/office/drawing/2014/main" id="{19E6AF3D-AB65-405A-B404-39810BE3F190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192714" y="2046288"/>
                    <a:ext cx="41275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388" name="Line 187">
                    <a:extLst>
                      <a:ext uri="{FF2B5EF4-FFF2-40B4-BE49-F238E27FC236}">
                        <a16:creationId xmlns:a16="http://schemas.microsoft.com/office/drawing/2014/main" id="{EF461327-71A7-4F9B-829D-04C439B82406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211764" y="2024063"/>
                    <a:ext cx="0" cy="4445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389" name="Line 188">
                    <a:extLst>
                      <a:ext uri="{FF2B5EF4-FFF2-40B4-BE49-F238E27FC236}">
                        <a16:creationId xmlns:a16="http://schemas.microsoft.com/office/drawing/2014/main" id="{DD3CBE3A-268F-4739-9711-F7AFF62A509D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395914" y="2095501"/>
                    <a:ext cx="41275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390" name="Line 189">
                    <a:extLst>
                      <a:ext uri="{FF2B5EF4-FFF2-40B4-BE49-F238E27FC236}">
                        <a16:creationId xmlns:a16="http://schemas.microsoft.com/office/drawing/2014/main" id="{82C24CBB-5940-4FBE-842E-C220536A66FB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413376" y="2071688"/>
                    <a:ext cx="0" cy="41275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391" name="Line 190">
                    <a:extLst>
                      <a:ext uri="{FF2B5EF4-FFF2-40B4-BE49-F238E27FC236}">
                        <a16:creationId xmlns:a16="http://schemas.microsoft.com/office/drawing/2014/main" id="{538F2536-1502-4005-B89E-9097DBDD85AE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395914" y="2095501"/>
                    <a:ext cx="41275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392" name="Line 191">
                    <a:extLst>
                      <a:ext uri="{FF2B5EF4-FFF2-40B4-BE49-F238E27FC236}">
                        <a16:creationId xmlns:a16="http://schemas.microsoft.com/office/drawing/2014/main" id="{1771EAF6-4FAB-45E8-A5AD-68D20DCB6D7F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413376" y="2071688"/>
                    <a:ext cx="0" cy="41275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393" name="Line 192">
                    <a:extLst>
                      <a:ext uri="{FF2B5EF4-FFF2-40B4-BE49-F238E27FC236}">
                        <a16:creationId xmlns:a16="http://schemas.microsoft.com/office/drawing/2014/main" id="{3026CD7B-1045-4351-B073-DA31D8507669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395914" y="2095501"/>
                    <a:ext cx="41275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394" name="Line 193">
                    <a:extLst>
                      <a:ext uri="{FF2B5EF4-FFF2-40B4-BE49-F238E27FC236}">
                        <a16:creationId xmlns:a16="http://schemas.microsoft.com/office/drawing/2014/main" id="{DA2BAD82-1123-4D0F-85D6-62C0E09B7F23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413376" y="2071688"/>
                    <a:ext cx="0" cy="41275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395" name="Line 194">
                    <a:extLst>
                      <a:ext uri="{FF2B5EF4-FFF2-40B4-BE49-F238E27FC236}">
                        <a16:creationId xmlns:a16="http://schemas.microsoft.com/office/drawing/2014/main" id="{88215B61-A6D5-49A9-BCCD-148CF6D5AA07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432426" y="2125663"/>
                    <a:ext cx="41275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396" name="Line 195">
                    <a:extLst>
                      <a:ext uri="{FF2B5EF4-FFF2-40B4-BE49-F238E27FC236}">
                        <a16:creationId xmlns:a16="http://schemas.microsoft.com/office/drawing/2014/main" id="{BC4CA9E8-1F1D-4A84-A37E-1ED020728C18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454651" y="2106613"/>
                    <a:ext cx="0" cy="41275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397" name="Line 196">
                    <a:extLst>
                      <a:ext uri="{FF2B5EF4-FFF2-40B4-BE49-F238E27FC236}">
                        <a16:creationId xmlns:a16="http://schemas.microsoft.com/office/drawing/2014/main" id="{376E471E-0475-4BF6-98F4-A83ABCF57B33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440364" y="2125663"/>
                    <a:ext cx="44450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398" name="Line 197">
                    <a:extLst>
                      <a:ext uri="{FF2B5EF4-FFF2-40B4-BE49-F238E27FC236}">
                        <a16:creationId xmlns:a16="http://schemas.microsoft.com/office/drawing/2014/main" id="{865F093A-1E17-4FCB-8C3A-3C66B2538ECE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462589" y="2106613"/>
                    <a:ext cx="0" cy="41275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399" name="Line 198">
                    <a:extLst>
                      <a:ext uri="{FF2B5EF4-FFF2-40B4-BE49-F238E27FC236}">
                        <a16:creationId xmlns:a16="http://schemas.microsoft.com/office/drawing/2014/main" id="{EA9F4F1A-4918-4791-9911-05DDACC047D1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451476" y="2143126"/>
                    <a:ext cx="41275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400" name="Line 199">
                    <a:extLst>
                      <a:ext uri="{FF2B5EF4-FFF2-40B4-BE49-F238E27FC236}">
                        <a16:creationId xmlns:a16="http://schemas.microsoft.com/office/drawing/2014/main" id="{A230D149-3316-4FF3-BB7A-E1F779E4887F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473701" y="2120901"/>
                    <a:ext cx="0" cy="41275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401" name="Line 200">
                    <a:extLst>
                      <a:ext uri="{FF2B5EF4-FFF2-40B4-BE49-F238E27FC236}">
                        <a16:creationId xmlns:a16="http://schemas.microsoft.com/office/drawing/2014/main" id="{A2AEFF93-83A3-441D-A779-7992F5A150B9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451476" y="2143126"/>
                    <a:ext cx="41275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402" name="Line 201">
                    <a:extLst>
                      <a:ext uri="{FF2B5EF4-FFF2-40B4-BE49-F238E27FC236}">
                        <a16:creationId xmlns:a16="http://schemas.microsoft.com/office/drawing/2014/main" id="{68BAB389-1B90-48FB-BE81-94EED30445F1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473701" y="2120901"/>
                    <a:ext cx="0" cy="41275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403" name="Line 202">
                    <a:extLst>
                      <a:ext uri="{FF2B5EF4-FFF2-40B4-BE49-F238E27FC236}">
                        <a16:creationId xmlns:a16="http://schemas.microsoft.com/office/drawing/2014/main" id="{C87356B2-72DD-4B0C-A513-7EE66B6CA75F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451476" y="2143126"/>
                    <a:ext cx="41275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404" name="Line 203">
                    <a:extLst>
                      <a:ext uri="{FF2B5EF4-FFF2-40B4-BE49-F238E27FC236}">
                        <a16:creationId xmlns:a16="http://schemas.microsoft.com/office/drawing/2014/main" id="{ABFE150A-6896-43D6-A7DF-872A548C1D7F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473701" y="2120901"/>
                    <a:ext cx="0" cy="41275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405" name="Line 204">
                    <a:extLst>
                      <a:ext uri="{FF2B5EF4-FFF2-40B4-BE49-F238E27FC236}">
                        <a16:creationId xmlns:a16="http://schemas.microsoft.com/office/drawing/2014/main" id="{A62A5B5F-07DE-42B5-9023-3F2130F9CBD1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451476" y="2143126"/>
                    <a:ext cx="41275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</p:grpSp>
            <p:grpSp>
              <p:nvGrpSpPr>
                <p:cNvPr id="16" name="Group 15">
                  <a:extLst>
                    <a:ext uri="{FF2B5EF4-FFF2-40B4-BE49-F238E27FC236}">
                      <a16:creationId xmlns:a16="http://schemas.microsoft.com/office/drawing/2014/main" id="{8BD5E58C-DBF1-4595-BA94-39F7F0BC2BC4}"/>
                    </a:ext>
                  </a:extLst>
                </p:cNvPr>
                <p:cNvGrpSpPr/>
                <p:nvPr/>
              </p:nvGrpSpPr>
              <p:grpSpPr>
                <a:xfrm>
                  <a:off x="5451476" y="2120901"/>
                  <a:ext cx="3278188" cy="695325"/>
                  <a:chOff x="5451476" y="2120901"/>
                  <a:chExt cx="3278188" cy="695325"/>
                </a:xfrm>
              </p:grpSpPr>
              <p:sp>
                <p:nvSpPr>
                  <p:cNvPr id="1062" name="Line 206">
                    <a:extLst>
                      <a:ext uri="{FF2B5EF4-FFF2-40B4-BE49-F238E27FC236}">
                        <a16:creationId xmlns:a16="http://schemas.microsoft.com/office/drawing/2014/main" id="{6C763637-4E44-4D14-961C-BA398881B5FE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473701" y="2120901"/>
                    <a:ext cx="0" cy="41275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063" name="Line 207">
                    <a:extLst>
                      <a:ext uri="{FF2B5EF4-FFF2-40B4-BE49-F238E27FC236}">
                        <a16:creationId xmlns:a16="http://schemas.microsoft.com/office/drawing/2014/main" id="{A059BB3B-B378-47EB-8A72-7C60931ABC4A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451476" y="2143126"/>
                    <a:ext cx="41275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064" name="Line 208">
                    <a:extLst>
                      <a:ext uri="{FF2B5EF4-FFF2-40B4-BE49-F238E27FC236}">
                        <a16:creationId xmlns:a16="http://schemas.microsoft.com/office/drawing/2014/main" id="{116DF7AD-24CE-46A8-9D7D-7913DE7D7E23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473701" y="2120901"/>
                    <a:ext cx="0" cy="41275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065" name="Line 209">
                    <a:extLst>
                      <a:ext uri="{FF2B5EF4-FFF2-40B4-BE49-F238E27FC236}">
                        <a16:creationId xmlns:a16="http://schemas.microsoft.com/office/drawing/2014/main" id="{4B77E92D-6CBE-44D8-8E47-894DB9581D79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451476" y="2143126"/>
                    <a:ext cx="41275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066" name="Line 210">
                    <a:extLst>
                      <a:ext uri="{FF2B5EF4-FFF2-40B4-BE49-F238E27FC236}">
                        <a16:creationId xmlns:a16="http://schemas.microsoft.com/office/drawing/2014/main" id="{927A6962-5F4E-4AC7-B26A-60C934CE3497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473701" y="2120901"/>
                    <a:ext cx="0" cy="41275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067" name="Line 211">
                    <a:extLst>
                      <a:ext uri="{FF2B5EF4-FFF2-40B4-BE49-F238E27FC236}">
                        <a16:creationId xmlns:a16="http://schemas.microsoft.com/office/drawing/2014/main" id="{4445EC26-72E6-47E2-B2EB-F587FCDD2EB1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451476" y="2143126"/>
                    <a:ext cx="41275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068" name="Line 212">
                    <a:extLst>
                      <a:ext uri="{FF2B5EF4-FFF2-40B4-BE49-F238E27FC236}">
                        <a16:creationId xmlns:a16="http://schemas.microsoft.com/office/drawing/2014/main" id="{135756A5-2E26-44F3-AB79-F0F7BFFBA589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473701" y="2120901"/>
                    <a:ext cx="0" cy="41275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069" name="Line 213">
                    <a:extLst>
                      <a:ext uri="{FF2B5EF4-FFF2-40B4-BE49-F238E27FC236}">
                        <a16:creationId xmlns:a16="http://schemas.microsoft.com/office/drawing/2014/main" id="{3E381F4B-9314-43F7-A9C0-6A9317509167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462589" y="2192339"/>
                    <a:ext cx="41275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070" name="Line 214">
                    <a:extLst>
                      <a:ext uri="{FF2B5EF4-FFF2-40B4-BE49-F238E27FC236}">
                        <a16:creationId xmlns:a16="http://schemas.microsoft.com/office/drawing/2014/main" id="{21630DD4-4D98-4B23-91EC-BEF3DDC11E22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481639" y="2173289"/>
                    <a:ext cx="0" cy="41275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071" name="Line 215">
                    <a:extLst>
                      <a:ext uri="{FF2B5EF4-FFF2-40B4-BE49-F238E27FC236}">
                        <a16:creationId xmlns:a16="http://schemas.microsoft.com/office/drawing/2014/main" id="{4917E8CF-603D-4BBB-9D41-1A63BDE2DDE5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462589" y="2192339"/>
                    <a:ext cx="41275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072" name="Line 216">
                    <a:extLst>
                      <a:ext uri="{FF2B5EF4-FFF2-40B4-BE49-F238E27FC236}">
                        <a16:creationId xmlns:a16="http://schemas.microsoft.com/office/drawing/2014/main" id="{9EBFE15E-AB62-4E81-8EF1-9D654BD1A984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481639" y="2173289"/>
                    <a:ext cx="0" cy="41275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073" name="Line 217">
                    <a:extLst>
                      <a:ext uri="{FF2B5EF4-FFF2-40B4-BE49-F238E27FC236}">
                        <a16:creationId xmlns:a16="http://schemas.microsoft.com/office/drawing/2014/main" id="{0CFEE810-5A2E-4B14-B0BA-3DD1A445B79D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462589" y="2192339"/>
                    <a:ext cx="41275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074" name="Line 218">
                    <a:extLst>
                      <a:ext uri="{FF2B5EF4-FFF2-40B4-BE49-F238E27FC236}">
                        <a16:creationId xmlns:a16="http://schemas.microsoft.com/office/drawing/2014/main" id="{9D40A640-F5E4-4B35-A7B1-3A3B0FC4439B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481639" y="2173289"/>
                    <a:ext cx="0" cy="41275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075" name="Line 219">
                    <a:extLst>
                      <a:ext uri="{FF2B5EF4-FFF2-40B4-BE49-F238E27FC236}">
                        <a16:creationId xmlns:a16="http://schemas.microsoft.com/office/drawing/2014/main" id="{339317F3-9380-4A16-8A36-5BF6E91FE999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462589" y="2192339"/>
                    <a:ext cx="41275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076" name="Line 220">
                    <a:extLst>
                      <a:ext uri="{FF2B5EF4-FFF2-40B4-BE49-F238E27FC236}">
                        <a16:creationId xmlns:a16="http://schemas.microsoft.com/office/drawing/2014/main" id="{975F4E79-68B3-4CDB-BC23-6713B593C9E6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481639" y="2173289"/>
                    <a:ext cx="0" cy="41275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077" name="Line 221">
                    <a:extLst>
                      <a:ext uri="{FF2B5EF4-FFF2-40B4-BE49-F238E27FC236}">
                        <a16:creationId xmlns:a16="http://schemas.microsoft.com/office/drawing/2014/main" id="{31E220F4-2B2E-4EF7-89D5-1C4217ADCBD9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462589" y="2192339"/>
                    <a:ext cx="41275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078" name="Line 222">
                    <a:extLst>
                      <a:ext uri="{FF2B5EF4-FFF2-40B4-BE49-F238E27FC236}">
                        <a16:creationId xmlns:a16="http://schemas.microsoft.com/office/drawing/2014/main" id="{A69E3C75-A8FC-4862-9A95-F1A42FC7339A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481639" y="2173289"/>
                    <a:ext cx="0" cy="41275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079" name="Line 223">
                    <a:extLst>
                      <a:ext uri="{FF2B5EF4-FFF2-40B4-BE49-F238E27FC236}">
                        <a16:creationId xmlns:a16="http://schemas.microsoft.com/office/drawing/2014/main" id="{FE3C51A9-5FF9-4B71-8317-BF78693C16B8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470526" y="2211389"/>
                    <a:ext cx="44450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080" name="Line 224">
                    <a:extLst>
                      <a:ext uri="{FF2B5EF4-FFF2-40B4-BE49-F238E27FC236}">
                        <a16:creationId xmlns:a16="http://schemas.microsoft.com/office/drawing/2014/main" id="{E84B0AA3-896B-4B2B-BA7E-39418180ED88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492751" y="2189164"/>
                    <a:ext cx="0" cy="4445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081" name="Line 225">
                    <a:extLst>
                      <a:ext uri="{FF2B5EF4-FFF2-40B4-BE49-F238E27FC236}">
                        <a16:creationId xmlns:a16="http://schemas.microsoft.com/office/drawing/2014/main" id="{B81FB1F6-9EB3-4055-8B0A-B27422C0D543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470526" y="2211389"/>
                    <a:ext cx="44450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082" name="Line 226">
                    <a:extLst>
                      <a:ext uri="{FF2B5EF4-FFF2-40B4-BE49-F238E27FC236}">
                        <a16:creationId xmlns:a16="http://schemas.microsoft.com/office/drawing/2014/main" id="{D771F0E7-CFDE-4980-96DE-5E5FE81A6541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492751" y="2189164"/>
                    <a:ext cx="0" cy="4445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083" name="Line 227">
                    <a:extLst>
                      <a:ext uri="{FF2B5EF4-FFF2-40B4-BE49-F238E27FC236}">
                        <a16:creationId xmlns:a16="http://schemas.microsoft.com/office/drawing/2014/main" id="{F0AEE39A-3F28-444B-8752-B2E38DD91C26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470526" y="2211389"/>
                    <a:ext cx="44450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084" name="Line 228">
                    <a:extLst>
                      <a:ext uri="{FF2B5EF4-FFF2-40B4-BE49-F238E27FC236}">
                        <a16:creationId xmlns:a16="http://schemas.microsoft.com/office/drawing/2014/main" id="{A7ADB006-ED10-4117-B823-0451CABAE396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492751" y="2189164"/>
                    <a:ext cx="0" cy="4445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085" name="Line 229">
                    <a:extLst>
                      <a:ext uri="{FF2B5EF4-FFF2-40B4-BE49-F238E27FC236}">
                        <a16:creationId xmlns:a16="http://schemas.microsoft.com/office/drawing/2014/main" id="{5D6774F7-81DE-4C83-B4EE-24C4159C4DEE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481639" y="2230439"/>
                    <a:ext cx="41275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086" name="Line 230">
                    <a:extLst>
                      <a:ext uri="{FF2B5EF4-FFF2-40B4-BE49-F238E27FC236}">
                        <a16:creationId xmlns:a16="http://schemas.microsoft.com/office/drawing/2014/main" id="{AD1AC614-149E-4F64-AA14-7A5529F84220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500689" y="2208214"/>
                    <a:ext cx="0" cy="4445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087" name="Line 231">
                    <a:extLst>
                      <a:ext uri="{FF2B5EF4-FFF2-40B4-BE49-F238E27FC236}">
                        <a16:creationId xmlns:a16="http://schemas.microsoft.com/office/drawing/2014/main" id="{4DCB2E15-A8E1-41F6-92AD-493A4A7D1703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778501" y="2249489"/>
                    <a:ext cx="44450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088" name="Line 232">
                    <a:extLst>
                      <a:ext uri="{FF2B5EF4-FFF2-40B4-BE49-F238E27FC236}">
                        <a16:creationId xmlns:a16="http://schemas.microsoft.com/office/drawing/2014/main" id="{EAD8C9FB-8D32-4C19-ADE4-36F14D22EBFE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800726" y="2225676"/>
                    <a:ext cx="0" cy="46038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089" name="Line 233">
                    <a:extLst>
                      <a:ext uri="{FF2B5EF4-FFF2-40B4-BE49-F238E27FC236}">
                        <a16:creationId xmlns:a16="http://schemas.microsoft.com/office/drawing/2014/main" id="{F883983F-6469-46D3-8061-EC7C87DDD16D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815014" y="2268539"/>
                    <a:ext cx="46038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090" name="Line 234">
                    <a:extLst>
                      <a:ext uri="{FF2B5EF4-FFF2-40B4-BE49-F238E27FC236}">
                        <a16:creationId xmlns:a16="http://schemas.microsoft.com/office/drawing/2014/main" id="{A4AB9FF4-9A4C-4D21-A9E8-293BCE9D1C78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838826" y="2244726"/>
                    <a:ext cx="0" cy="41275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091" name="Line 235">
                    <a:extLst>
                      <a:ext uri="{FF2B5EF4-FFF2-40B4-BE49-F238E27FC236}">
                        <a16:creationId xmlns:a16="http://schemas.microsoft.com/office/drawing/2014/main" id="{9C6B4899-2025-4356-BB50-C720A2858A6F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838826" y="2268539"/>
                    <a:ext cx="41275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092" name="Line 236">
                    <a:extLst>
                      <a:ext uri="{FF2B5EF4-FFF2-40B4-BE49-F238E27FC236}">
                        <a16:creationId xmlns:a16="http://schemas.microsoft.com/office/drawing/2014/main" id="{76E4D5D1-FADD-4B7E-BFBA-D3E5C58E68B8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856289" y="2244726"/>
                    <a:ext cx="0" cy="41275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093" name="Line 237">
                    <a:extLst>
                      <a:ext uri="{FF2B5EF4-FFF2-40B4-BE49-F238E27FC236}">
                        <a16:creationId xmlns:a16="http://schemas.microsoft.com/office/drawing/2014/main" id="{9B690C5C-AB9D-4D58-A057-F34E50B09BB3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838826" y="2268539"/>
                    <a:ext cx="41275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094" name="Line 238">
                    <a:extLst>
                      <a:ext uri="{FF2B5EF4-FFF2-40B4-BE49-F238E27FC236}">
                        <a16:creationId xmlns:a16="http://schemas.microsoft.com/office/drawing/2014/main" id="{7022C3FB-66EA-48EA-9B5C-AE2E55F14964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856289" y="2244726"/>
                    <a:ext cx="0" cy="41275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095" name="Line 239">
                    <a:extLst>
                      <a:ext uri="{FF2B5EF4-FFF2-40B4-BE49-F238E27FC236}">
                        <a16:creationId xmlns:a16="http://schemas.microsoft.com/office/drawing/2014/main" id="{DE0BFF8A-29CD-4709-8DE3-5C0DE9C24770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845176" y="2268539"/>
                    <a:ext cx="46038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096" name="Line 240">
                    <a:extLst>
                      <a:ext uri="{FF2B5EF4-FFF2-40B4-BE49-F238E27FC236}">
                        <a16:creationId xmlns:a16="http://schemas.microsoft.com/office/drawing/2014/main" id="{A685168A-B3DE-46B7-BEA0-6020C5820884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868989" y="2244726"/>
                    <a:ext cx="0" cy="41275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097" name="Line 241">
                    <a:extLst>
                      <a:ext uri="{FF2B5EF4-FFF2-40B4-BE49-F238E27FC236}">
                        <a16:creationId xmlns:a16="http://schemas.microsoft.com/office/drawing/2014/main" id="{5210B107-4767-419C-984D-549E2D3B0C20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856289" y="2286001"/>
                    <a:ext cx="41275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098" name="Line 242">
                    <a:extLst>
                      <a:ext uri="{FF2B5EF4-FFF2-40B4-BE49-F238E27FC236}">
                        <a16:creationId xmlns:a16="http://schemas.microsoft.com/office/drawing/2014/main" id="{4F44E9B0-66FC-4563-94A6-29E97FEF2A7F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875339" y="2263776"/>
                    <a:ext cx="0" cy="46038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099" name="Line 243">
                    <a:extLst>
                      <a:ext uri="{FF2B5EF4-FFF2-40B4-BE49-F238E27FC236}">
                        <a16:creationId xmlns:a16="http://schemas.microsoft.com/office/drawing/2014/main" id="{AADFB6C9-B835-4E86-83D0-4FCFD3FE3F3B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856289" y="2286001"/>
                    <a:ext cx="41275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100" name="Line 244">
                    <a:extLst>
                      <a:ext uri="{FF2B5EF4-FFF2-40B4-BE49-F238E27FC236}">
                        <a16:creationId xmlns:a16="http://schemas.microsoft.com/office/drawing/2014/main" id="{173CB877-B7D5-4283-979B-78B5658B08B0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875339" y="2263776"/>
                    <a:ext cx="0" cy="46038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101" name="Line 245">
                    <a:extLst>
                      <a:ext uri="{FF2B5EF4-FFF2-40B4-BE49-F238E27FC236}">
                        <a16:creationId xmlns:a16="http://schemas.microsoft.com/office/drawing/2014/main" id="{13AA9C91-2217-4E8A-A152-272D4705D1EF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856289" y="2286001"/>
                    <a:ext cx="41275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102" name="Line 246">
                    <a:extLst>
                      <a:ext uri="{FF2B5EF4-FFF2-40B4-BE49-F238E27FC236}">
                        <a16:creationId xmlns:a16="http://schemas.microsoft.com/office/drawing/2014/main" id="{FBA106B2-B20D-4B61-BDC3-F25D38469B43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875339" y="2263776"/>
                    <a:ext cx="0" cy="46038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103" name="Line 247">
                    <a:extLst>
                      <a:ext uri="{FF2B5EF4-FFF2-40B4-BE49-F238E27FC236}">
                        <a16:creationId xmlns:a16="http://schemas.microsoft.com/office/drawing/2014/main" id="{977F4745-8129-413E-99CC-39B5818EC1C0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864226" y="2305051"/>
                    <a:ext cx="46038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104" name="Line 248">
                    <a:extLst>
                      <a:ext uri="{FF2B5EF4-FFF2-40B4-BE49-F238E27FC236}">
                        <a16:creationId xmlns:a16="http://schemas.microsoft.com/office/drawing/2014/main" id="{67CF6C8B-DEA3-4C27-96D1-77E294BEBA8B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886451" y="2286001"/>
                    <a:ext cx="0" cy="41275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105" name="Line 249">
                    <a:extLst>
                      <a:ext uri="{FF2B5EF4-FFF2-40B4-BE49-F238E27FC236}">
                        <a16:creationId xmlns:a16="http://schemas.microsoft.com/office/drawing/2014/main" id="{1DEBC922-A9BE-4BAF-8493-3EE52DE06FEA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864226" y="2305051"/>
                    <a:ext cx="46038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106" name="Line 250">
                    <a:extLst>
                      <a:ext uri="{FF2B5EF4-FFF2-40B4-BE49-F238E27FC236}">
                        <a16:creationId xmlns:a16="http://schemas.microsoft.com/office/drawing/2014/main" id="{EA11579B-3D44-448D-8DAB-B560B1521E2D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886451" y="2286001"/>
                    <a:ext cx="0" cy="41275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107" name="Line 251">
                    <a:extLst>
                      <a:ext uri="{FF2B5EF4-FFF2-40B4-BE49-F238E27FC236}">
                        <a16:creationId xmlns:a16="http://schemas.microsoft.com/office/drawing/2014/main" id="{C3D0D221-D972-449C-8781-C1E27F286231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864226" y="2305051"/>
                    <a:ext cx="46038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108" name="Line 252">
                    <a:extLst>
                      <a:ext uri="{FF2B5EF4-FFF2-40B4-BE49-F238E27FC236}">
                        <a16:creationId xmlns:a16="http://schemas.microsoft.com/office/drawing/2014/main" id="{C7BF6D8A-0AE3-4969-9F73-FE61C8536E27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886451" y="2286001"/>
                    <a:ext cx="0" cy="41275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109" name="Line 253">
                    <a:extLst>
                      <a:ext uri="{FF2B5EF4-FFF2-40B4-BE49-F238E27FC236}">
                        <a16:creationId xmlns:a16="http://schemas.microsoft.com/office/drawing/2014/main" id="{C3349226-53C9-41F3-A369-80A3CF00A615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864226" y="2305051"/>
                    <a:ext cx="46038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110" name="Line 254">
                    <a:extLst>
                      <a:ext uri="{FF2B5EF4-FFF2-40B4-BE49-F238E27FC236}">
                        <a16:creationId xmlns:a16="http://schemas.microsoft.com/office/drawing/2014/main" id="{3109A354-22CC-496F-B30E-FDEE0E997F15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886451" y="2286001"/>
                    <a:ext cx="0" cy="41275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111" name="Line 255">
                    <a:extLst>
                      <a:ext uri="{FF2B5EF4-FFF2-40B4-BE49-F238E27FC236}">
                        <a16:creationId xmlns:a16="http://schemas.microsoft.com/office/drawing/2014/main" id="{21BCBF5E-A172-4458-9F52-590A7B531B32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875339" y="2346326"/>
                    <a:ext cx="41275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112" name="Line 256">
                    <a:extLst>
                      <a:ext uri="{FF2B5EF4-FFF2-40B4-BE49-F238E27FC236}">
                        <a16:creationId xmlns:a16="http://schemas.microsoft.com/office/drawing/2014/main" id="{2C1125D7-9676-4255-8E39-394DE33ACCFC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897564" y="2327276"/>
                    <a:ext cx="0" cy="41275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113" name="Line 257">
                    <a:extLst>
                      <a:ext uri="{FF2B5EF4-FFF2-40B4-BE49-F238E27FC236}">
                        <a16:creationId xmlns:a16="http://schemas.microsoft.com/office/drawing/2014/main" id="{D8968642-8054-4C37-A9C5-380783B246C1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875339" y="2346326"/>
                    <a:ext cx="41275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114" name="Line 258">
                    <a:extLst>
                      <a:ext uri="{FF2B5EF4-FFF2-40B4-BE49-F238E27FC236}">
                        <a16:creationId xmlns:a16="http://schemas.microsoft.com/office/drawing/2014/main" id="{2207292F-74BB-4396-BEE7-DBE7A47CE805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897564" y="2327276"/>
                    <a:ext cx="0" cy="41275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115" name="Line 259">
                    <a:extLst>
                      <a:ext uri="{FF2B5EF4-FFF2-40B4-BE49-F238E27FC236}">
                        <a16:creationId xmlns:a16="http://schemas.microsoft.com/office/drawing/2014/main" id="{B48F21B7-42DE-47B7-9264-C5B50402CB02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883276" y="2368551"/>
                    <a:ext cx="44450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116" name="Line 260">
                    <a:extLst>
                      <a:ext uri="{FF2B5EF4-FFF2-40B4-BE49-F238E27FC236}">
                        <a16:creationId xmlns:a16="http://schemas.microsoft.com/office/drawing/2014/main" id="{CB760C3E-FE20-433F-8F39-F56DAE25415C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905501" y="2346326"/>
                    <a:ext cx="0" cy="41275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117" name="Line 261">
                    <a:extLst>
                      <a:ext uri="{FF2B5EF4-FFF2-40B4-BE49-F238E27FC236}">
                        <a16:creationId xmlns:a16="http://schemas.microsoft.com/office/drawing/2014/main" id="{CE6802DD-BF6D-4723-AB71-69D0B11B4DA9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913439" y="2387601"/>
                    <a:ext cx="44450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118" name="Line 262">
                    <a:extLst>
                      <a:ext uri="{FF2B5EF4-FFF2-40B4-BE49-F238E27FC236}">
                        <a16:creationId xmlns:a16="http://schemas.microsoft.com/office/drawing/2014/main" id="{3682849A-926B-4FFF-A2AE-AE31B83E17ED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935664" y="2368551"/>
                    <a:ext cx="0" cy="41275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119" name="Line 263">
                    <a:extLst>
                      <a:ext uri="{FF2B5EF4-FFF2-40B4-BE49-F238E27FC236}">
                        <a16:creationId xmlns:a16="http://schemas.microsoft.com/office/drawing/2014/main" id="{07113C8C-4E79-4D27-B267-AA98C53ED185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943601" y="2387601"/>
                    <a:ext cx="41275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120" name="Line 264">
                    <a:extLst>
                      <a:ext uri="{FF2B5EF4-FFF2-40B4-BE49-F238E27FC236}">
                        <a16:creationId xmlns:a16="http://schemas.microsoft.com/office/drawing/2014/main" id="{3F2B8E9E-0E1E-4FE6-B635-19EF7BD68339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962651" y="2368551"/>
                    <a:ext cx="0" cy="41275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121" name="Line 265">
                    <a:extLst>
                      <a:ext uri="{FF2B5EF4-FFF2-40B4-BE49-F238E27FC236}">
                        <a16:creationId xmlns:a16="http://schemas.microsoft.com/office/drawing/2014/main" id="{5382C43A-A8C8-4FE8-9CD9-970628D0497B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6213476" y="2387601"/>
                    <a:ext cx="41275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122" name="Line 266">
                    <a:extLst>
                      <a:ext uri="{FF2B5EF4-FFF2-40B4-BE49-F238E27FC236}">
                        <a16:creationId xmlns:a16="http://schemas.microsoft.com/office/drawing/2014/main" id="{433067C2-1A5F-4B95-A262-961F0641E010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6232526" y="2368551"/>
                    <a:ext cx="0" cy="41275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123" name="Line 267">
                    <a:extLst>
                      <a:ext uri="{FF2B5EF4-FFF2-40B4-BE49-F238E27FC236}">
                        <a16:creationId xmlns:a16="http://schemas.microsoft.com/office/drawing/2014/main" id="{25610FB6-CA54-401F-8387-E3BBA67245BB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6232526" y="2387601"/>
                    <a:ext cx="41275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124" name="Line 268">
                    <a:extLst>
                      <a:ext uri="{FF2B5EF4-FFF2-40B4-BE49-F238E27FC236}">
                        <a16:creationId xmlns:a16="http://schemas.microsoft.com/office/drawing/2014/main" id="{BEDDB3FA-12CF-4F13-A2ED-F0593610A4E6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6251576" y="2368551"/>
                    <a:ext cx="0" cy="41275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125" name="Line 269">
                    <a:extLst>
                      <a:ext uri="{FF2B5EF4-FFF2-40B4-BE49-F238E27FC236}">
                        <a16:creationId xmlns:a16="http://schemas.microsoft.com/office/drawing/2014/main" id="{682CBF7B-F2DA-4B35-B268-CFE6E417F033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6259514" y="2387601"/>
                    <a:ext cx="44450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126" name="Line 270">
                    <a:extLst>
                      <a:ext uri="{FF2B5EF4-FFF2-40B4-BE49-F238E27FC236}">
                        <a16:creationId xmlns:a16="http://schemas.microsoft.com/office/drawing/2014/main" id="{9CFF44B1-3A42-4991-BABE-3DAEA3A78CD5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6281739" y="2368551"/>
                    <a:ext cx="0" cy="41275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127" name="Line 271">
                    <a:extLst>
                      <a:ext uri="{FF2B5EF4-FFF2-40B4-BE49-F238E27FC236}">
                        <a16:creationId xmlns:a16="http://schemas.microsoft.com/office/drawing/2014/main" id="{2FE1D982-14CB-4A94-AAEE-AC8769DA6D82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6259514" y="2387601"/>
                    <a:ext cx="44450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128" name="Line 272">
                    <a:extLst>
                      <a:ext uri="{FF2B5EF4-FFF2-40B4-BE49-F238E27FC236}">
                        <a16:creationId xmlns:a16="http://schemas.microsoft.com/office/drawing/2014/main" id="{4051B748-19AD-4019-97E6-A8AB6A892DC2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6281739" y="2368551"/>
                    <a:ext cx="0" cy="41275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129" name="Line 273">
                    <a:extLst>
                      <a:ext uri="{FF2B5EF4-FFF2-40B4-BE49-F238E27FC236}">
                        <a16:creationId xmlns:a16="http://schemas.microsoft.com/office/drawing/2014/main" id="{CFF92B25-A723-4DF0-8230-F560DBD4C41E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6259514" y="2387601"/>
                    <a:ext cx="44450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130" name="Line 274">
                    <a:extLst>
                      <a:ext uri="{FF2B5EF4-FFF2-40B4-BE49-F238E27FC236}">
                        <a16:creationId xmlns:a16="http://schemas.microsoft.com/office/drawing/2014/main" id="{1C1D6FBA-0851-47E4-A818-53BA9009E788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6281739" y="2368551"/>
                    <a:ext cx="0" cy="41275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131" name="Line 275">
                    <a:extLst>
                      <a:ext uri="{FF2B5EF4-FFF2-40B4-BE49-F238E27FC236}">
                        <a16:creationId xmlns:a16="http://schemas.microsoft.com/office/drawing/2014/main" id="{76908399-74F2-42C8-B7F3-79E9A5593F57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6259514" y="2387601"/>
                    <a:ext cx="44450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132" name="Line 276">
                    <a:extLst>
                      <a:ext uri="{FF2B5EF4-FFF2-40B4-BE49-F238E27FC236}">
                        <a16:creationId xmlns:a16="http://schemas.microsoft.com/office/drawing/2014/main" id="{4B0DCF1C-DE01-4EA9-92F3-6D0E641C450B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6281739" y="2368551"/>
                    <a:ext cx="0" cy="41275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133" name="Line 277">
                    <a:extLst>
                      <a:ext uri="{FF2B5EF4-FFF2-40B4-BE49-F238E27FC236}">
                        <a16:creationId xmlns:a16="http://schemas.microsoft.com/office/drawing/2014/main" id="{E6732871-8EAB-41E6-B919-A25409A0E82A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6259514" y="2387601"/>
                    <a:ext cx="44450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134" name="Line 278">
                    <a:extLst>
                      <a:ext uri="{FF2B5EF4-FFF2-40B4-BE49-F238E27FC236}">
                        <a16:creationId xmlns:a16="http://schemas.microsoft.com/office/drawing/2014/main" id="{D69E41E4-78FC-4D4A-A4C8-F002B3F2A303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6281739" y="2368551"/>
                    <a:ext cx="0" cy="41275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135" name="Line 279">
                    <a:extLst>
                      <a:ext uri="{FF2B5EF4-FFF2-40B4-BE49-F238E27FC236}">
                        <a16:creationId xmlns:a16="http://schemas.microsoft.com/office/drawing/2014/main" id="{D310C801-B2F1-44E9-A431-60B823DB55C6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6259514" y="2387601"/>
                    <a:ext cx="44450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136" name="Line 280">
                    <a:extLst>
                      <a:ext uri="{FF2B5EF4-FFF2-40B4-BE49-F238E27FC236}">
                        <a16:creationId xmlns:a16="http://schemas.microsoft.com/office/drawing/2014/main" id="{70EC4668-0898-442E-9C8A-E030AE938BB3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6281739" y="2368551"/>
                    <a:ext cx="0" cy="41275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137" name="Line 281">
                    <a:extLst>
                      <a:ext uri="{FF2B5EF4-FFF2-40B4-BE49-F238E27FC236}">
                        <a16:creationId xmlns:a16="http://schemas.microsoft.com/office/drawing/2014/main" id="{D614F1A9-8198-4592-9655-E644DFF010A6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6270626" y="2436814"/>
                    <a:ext cx="41275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138" name="Line 282">
                    <a:extLst>
                      <a:ext uri="{FF2B5EF4-FFF2-40B4-BE49-F238E27FC236}">
                        <a16:creationId xmlns:a16="http://schemas.microsoft.com/office/drawing/2014/main" id="{A85C29B1-0D28-44E3-B6F3-1651272A1452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6292851" y="2414589"/>
                    <a:ext cx="0" cy="4445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139" name="Line 283">
                    <a:extLst>
                      <a:ext uri="{FF2B5EF4-FFF2-40B4-BE49-F238E27FC236}">
                        <a16:creationId xmlns:a16="http://schemas.microsoft.com/office/drawing/2014/main" id="{675045EF-AF5F-493B-8C59-FD0DBC5662D1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6270626" y="2436814"/>
                    <a:ext cx="41275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140" name="Line 284">
                    <a:extLst>
                      <a:ext uri="{FF2B5EF4-FFF2-40B4-BE49-F238E27FC236}">
                        <a16:creationId xmlns:a16="http://schemas.microsoft.com/office/drawing/2014/main" id="{75DDCFD9-5876-4BF5-8396-32277BFD3185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6292851" y="2414589"/>
                    <a:ext cx="0" cy="4445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141" name="Line 285">
                    <a:extLst>
                      <a:ext uri="{FF2B5EF4-FFF2-40B4-BE49-F238E27FC236}">
                        <a16:creationId xmlns:a16="http://schemas.microsoft.com/office/drawing/2014/main" id="{415C6832-5426-41B8-AEF6-C4ABF05CAA05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6288089" y="2436814"/>
                    <a:ext cx="46038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142" name="Line 286">
                    <a:extLst>
                      <a:ext uri="{FF2B5EF4-FFF2-40B4-BE49-F238E27FC236}">
                        <a16:creationId xmlns:a16="http://schemas.microsoft.com/office/drawing/2014/main" id="{A916596A-F6DE-40D4-A86E-21F973152E6D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6311901" y="2414589"/>
                    <a:ext cx="0" cy="4445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143" name="Line 287">
                    <a:extLst>
                      <a:ext uri="{FF2B5EF4-FFF2-40B4-BE49-F238E27FC236}">
                        <a16:creationId xmlns:a16="http://schemas.microsoft.com/office/drawing/2014/main" id="{4DD9851F-5A2C-4BD4-B18C-523F2FB220EF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6300789" y="2436814"/>
                    <a:ext cx="41275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144" name="Line 288">
                    <a:extLst>
                      <a:ext uri="{FF2B5EF4-FFF2-40B4-BE49-F238E27FC236}">
                        <a16:creationId xmlns:a16="http://schemas.microsoft.com/office/drawing/2014/main" id="{C0D7163D-55A6-4E7A-A87A-AF4A7996E8AE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6318251" y="2414589"/>
                    <a:ext cx="0" cy="4445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145" name="Line 289">
                    <a:extLst>
                      <a:ext uri="{FF2B5EF4-FFF2-40B4-BE49-F238E27FC236}">
                        <a16:creationId xmlns:a16="http://schemas.microsoft.com/office/drawing/2014/main" id="{212A497F-8859-4156-AF78-B8E641503A08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6300789" y="2436814"/>
                    <a:ext cx="41275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146" name="Line 290">
                    <a:extLst>
                      <a:ext uri="{FF2B5EF4-FFF2-40B4-BE49-F238E27FC236}">
                        <a16:creationId xmlns:a16="http://schemas.microsoft.com/office/drawing/2014/main" id="{571B5A5B-2533-42C4-B57E-3D81D5CED782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6318251" y="2414589"/>
                    <a:ext cx="0" cy="4445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147" name="Line 291">
                    <a:extLst>
                      <a:ext uri="{FF2B5EF4-FFF2-40B4-BE49-F238E27FC236}">
                        <a16:creationId xmlns:a16="http://schemas.microsoft.com/office/drawing/2014/main" id="{AF167E5D-5BB3-4542-9FC3-68F43949BA98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6300789" y="2436814"/>
                    <a:ext cx="41275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148" name="Line 292">
                    <a:extLst>
                      <a:ext uri="{FF2B5EF4-FFF2-40B4-BE49-F238E27FC236}">
                        <a16:creationId xmlns:a16="http://schemas.microsoft.com/office/drawing/2014/main" id="{E781B898-1859-44DA-A8E6-2844D1D8FD60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6318251" y="2414589"/>
                    <a:ext cx="0" cy="4445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149" name="Line 293">
                    <a:extLst>
                      <a:ext uri="{FF2B5EF4-FFF2-40B4-BE49-F238E27FC236}">
                        <a16:creationId xmlns:a16="http://schemas.microsoft.com/office/drawing/2014/main" id="{BC890F56-E93D-4C23-9332-DF0602C0160C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6307139" y="2436814"/>
                    <a:ext cx="46038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150" name="Line 294">
                    <a:extLst>
                      <a:ext uri="{FF2B5EF4-FFF2-40B4-BE49-F238E27FC236}">
                        <a16:creationId xmlns:a16="http://schemas.microsoft.com/office/drawing/2014/main" id="{47A2E8F1-AD3C-46B8-9036-6EF75439DD9E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6330951" y="2414589"/>
                    <a:ext cx="0" cy="4445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151" name="Line 295">
                    <a:extLst>
                      <a:ext uri="{FF2B5EF4-FFF2-40B4-BE49-F238E27FC236}">
                        <a16:creationId xmlns:a16="http://schemas.microsoft.com/office/drawing/2014/main" id="{2084BFFB-A290-4D68-9E00-76C285BF222A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6307139" y="2436814"/>
                    <a:ext cx="46038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152" name="Line 296">
                    <a:extLst>
                      <a:ext uri="{FF2B5EF4-FFF2-40B4-BE49-F238E27FC236}">
                        <a16:creationId xmlns:a16="http://schemas.microsoft.com/office/drawing/2014/main" id="{B140E7B5-5894-4C2C-81CD-9013147DEB9F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6330951" y="2414589"/>
                    <a:ext cx="0" cy="4445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153" name="Line 297">
                    <a:extLst>
                      <a:ext uri="{FF2B5EF4-FFF2-40B4-BE49-F238E27FC236}">
                        <a16:creationId xmlns:a16="http://schemas.microsoft.com/office/drawing/2014/main" id="{E5AF8459-273C-48D6-8DD1-D8A3898E0637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6326189" y="2436814"/>
                    <a:ext cx="46038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154" name="Line 298">
                    <a:extLst>
                      <a:ext uri="{FF2B5EF4-FFF2-40B4-BE49-F238E27FC236}">
                        <a16:creationId xmlns:a16="http://schemas.microsoft.com/office/drawing/2014/main" id="{C582553F-DC22-4EBC-8360-DB8666D603DD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6348414" y="2414589"/>
                    <a:ext cx="0" cy="4445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155" name="Line 299">
                    <a:extLst>
                      <a:ext uri="{FF2B5EF4-FFF2-40B4-BE49-F238E27FC236}">
                        <a16:creationId xmlns:a16="http://schemas.microsoft.com/office/drawing/2014/main" id="{8C41FAD5-4B86-436E-9FCB-751DA912EDE1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6326189" y="2436814"/>
                    <a:ext cx="46038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156" name="Line 300">
                    <a:extLst>
                      <a:ext uri="{FF2B5EF4-FFF2-40B4-BE49-F238E27FC236}">
                        <a16:creationId xmlns:a16="http://schemas.microsoft.com/office/drawing/2014/main" id="{D353824B-F36B-4F1F-9632-2FD9E10B5E1C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6348414" y="2414589"/>
                    <a:ext cx="0" cy="4445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157" name="Line 301">
                    <a:extLst>
                      <a:ext uri="{FF2B5EF4-FFF2-40B4-BE49-F238E27FC236}">
                        <a16:creationId xmlns:a16="http://schemas.microsoft.com/office/drawing/2014/main" id="{2F1D443F-2443-425D-8837-AAFE7A0452CC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6375401" y="2436814"/>
                    <a:ext cx="44450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158" name="Line 302">
                    <a:extLst>
                      <a:ext uri="{FF2B5EF4-FFF2-40B4-BE49-F238E27FC236}">
                        <a16:creationId xmlns:a16="http://schemas.microsoft.com/office/drawing/2014/main" id="{A6952497-6E0E-4A82-848B-041D753B3D0A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6397626" y="2414589"/>
                    <a:ext cx="0" cy="4445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159" name="Line 303">
                    <a:extLst>
                      <a:ext uri="{FF2B5EF4-FFF2-40B4-BE49-F238E27FC236}">
                        <a16:creationId xmlns:a16="http://schemas.microsoft.com/office/drawing/2014/main" id="{35409196-28C6-45E5-A337-E2E465ECED82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6589714" y="2436814"/>
                    <a:ext cx="41275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160" name="Line 304">
                    <a:extLst>
                      <a:ext uri="{FF2B5EF4-FFF2-40B4-BE49-F238E27FC236}">
                        <a16:creationId xmlns:a16="http://schemas.microsoft.com/office/drawing/2014/main" id="{988FB98D-E373-464A-AD19-5FD6591757BC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6608764" y="2414589"/>
                    <a:ext cx="0" cy="4445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161" name="Line 305">
                    <a:extLst>
                      <a:ext uri="{FF2B5EF4-FFF2-40B4-BE49-F238E27FC236}">
                        <a16:creationId xmlns:a16="http://schemas.microsoft.com/office/drawing/2014/main" id="{49062657-1DE8-4FAF-A417-BE50BDBB0C6E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6608764" y="2436814"/>
                    <a:ext cx="41275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162" name="Line 306">
                    <a:extLst>
                      <a:ext uri="{FF2B5EF4-FFF2-40B4-BE49-F238E27FC236}">
                        <a16:creationId xmlns:a16="http://schemas.microsoft.com/office/drawing/2014/main" id="{9994C6F5-A5CE-4740-9E6B-F85AF885D494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6626226" y="2414589"/>
                    <a:ext cx="0" cy="4445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163" name="Line 307">
                    <a:extLst>
                      <a:ext uri="{FF2B5EF4-FFF2-40B4-BE49-F238E27FC236}">
                        <a16:creationId xmlns:a16="http://schemas.microsoft.com/office/drawing/2014/main" id="{19AB4CDA-BA4F-4516-B261-36E95EF382E4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6608764" y="2436814"/>
                    <a:ext cx="41275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164" name="Line 308">
                    <a:extLst>
                      <a:ext uri="{FF2B5EF4-FFF2-40B4-BE49-F238E27FC236}">
                        <a16:creationId xmlns:a16="http://schemas.microsoft.com/office/drawing/2014/main" id="{67F1B24C-7AF9-497F-BA40-9560DE5D9061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6626226" y="2414589"/>
                    <a:ext cx="0" cy="4445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165" name="Line 309">
                    <a:extLst>
                      <a:ext uri="{FF2B5EF4-FFF2-40B4-BE49-F238E27FC236}">
                        <a16:creationId xmlns:a16="http://schemas.microsoft.com/office/drawing/2014/main" id="{3BE47ECC-49D3-467B-AF79-9BA3153427E8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6608764" y="2436814"/>
                    <a:ext cx="41275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166" name="Line 310">
                    <a:extLst>
                      <a:ext uri="{FF2B5EF4-FFF2-40B4-BE49-F238E27FC236}">
                        <a16:creationId xmlns:a16="http://schemas.microsoft.com/office/drawing/2014/main" id="{6A53E32E-E468-466A-88A1-BF74F934C6EC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6626226" y="2414589"/>
                    <a:ext cx="0" cy="4445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167" name="Line 311">
                    <a:extLst>
                      <a:ext uri="{FF2B5EF4-FFF2-40B4-BE49-F238E27FC236}">
                        <a16:creationId xmlns:a16="http://schemas.microsoft.com/office/drawing/2014/main" id="{C2632A97-C64F-4A3C-8435-2680647DF976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6626226" y="2436814"/>
                    <a:ext cx="41275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168" name="Line 312">
                    <a:extLst>
                      <a:ext uri="{FF2B5EF4-FFF2-40B4-BE49-F238E27FC236}">
                        <a16:creationId xmlns:a16="http://schemas.microsoft.com/office/drawing/2014/main" id="{1BF11506-56F2-40EB-9408-F5C003F8F598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6650039" y="2414589"/>
                    <a:ext cx="0" cy="4445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169" name="Line 313">
                    <a:extLst>
                      <a:ext uri="{FF2B5EF4-FFF2-40B4-BE49-F238E27FC236}">
                        <a16:creationId xmlns:a16="http://schemas.microsoft.com/office/drawing/2014/main" id="{9E714AED-FE4D-4D6D-862F-EE521D7A8D07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6645276" y="2436814"/>
                    <a:ext cx="41275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170" name="Line 314">
                    <a:extLst>
                      <a:ext uri="{FF2B5EF4-FFF2-40B4-BE49-F238E27FC236}">
                        <a16:creationId xmlns:a16="http://schemas.microsoft.com/office/drawing/2014/main" id="{BA1D74AD-08E2-4E99-A1BA-15F98C08A871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6667501" y="2414589"/>
                    <a:ext cx="0" cy="4445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171" name="Line 315">
                    <a:extLst>
                      <a:ext uri="{FF2B5EF4-FFF2-40B4-BE49-F238E27FC236}">
                        <a16:creationId xmlns:a16="http://schemas.microsoft.com/office/drawing/2014/main" id="{44449A09-3D76-4796-B731-0813581A0BB7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6653214" y="2466976"/>
                    <a:ext cx="44450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172" name="Line 316">
                    <a:extLst>
                      <a:ext uri="{FF2B5EF4-FFF2-40B4-BE49-F238E27FC236}">
                        <a16:creationId xmlns:a16="http://schemas.microsoft.com/office/drawing/2014/main" id="{01D1F034-3B72-416D-8895-F8D55219A1B9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6675439" y="2444751"/>
                    <a:ext cx="0" cy="41275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173" name="Line 317">
                    <a:extLst>
                      <a:ext uri="{FF2B5EF4-FFF2-40B4-BE49-F238E27FC236}">
                        <a16:creationId xmlns:a16="http://schemas.microsoft.com/office/drawing/2014/main" id="{2F4A79EB-30E9-409E-989B-9774AA7D301C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6664326" y="2527301"/>
                    <a:ext cx="44450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174" name="Line 318">
                    <a:extLst>
                      <a:ext uri="{FF2B5EF4-FFF2-40B4-BE49-F238E27FC236}">
                        <a16:creationId xmlns:a16="http://schemas.microsoft.com/office/drawing/2014/main" id="{C305FC98-A81D-4EF5-B96B-A35B2E43AD8D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6686551" y="2505076"/>
                    <a:ext cx="0" cy="41275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175" name="Line 319">
                    <a:extLst>
                      <a:ext uri="{FF2B5EF4-FFF2-40B4-BE49-F238E27FC236}">
                        <a16:creationId xmlns:a16="http://schemas.microsoft.com/office/drawing/2014/main" id="{4454AB05-2CF2-47C6-8D76-82310ACE9E34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6664326" y="2527301"/>
                    <a:ext cx="44450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176" name="Line 320">
                    <a:extLst>
                      <a:ext uri="{FF2B5EF4-FFF2-40B4-BE49-F238E27FC236}">
                        <a16:creationId xmlns:a16="http://schemas.microsoft.com/office/drawing/2014/main" id="{6242BE57-F4FC-4FEE-9A88-70ED10A1F690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6686551" y="2505076"/>
                    <a:ext cx="0" cy="41275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177" name="Line 321">
                    <a:extLst>
                      <a:ext uri="{FF2B5EF4-FFF2-40B4-BE49-F238E27FC236}">
                        <a16:creationId xmlns:a16="http://schemas.microsoft.com/office/drawing/2014/main" id="{B122598B-657E-4B2A-A5B7-1BF646AD311B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6675439" y="2527301"/>
                    <a:ext cx="41275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178" name="Line 322">
                    <a:extLst>
                      <a:ext uri="{FF2B5EF4-FFF2-40B4-BE49-F238E27FC236}">
                        <a16:creationId xmlns:a16="http://schemas.microsoft.com/office/drawing/2014/main" id="{A958270C-DA70-458D-9707-34296C5F3C22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6694489" y="2505076"/>
                    <a:ext cx="0" cy="41275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179" name="Line 323">
                    <a:extLst>
                      <a:ext uri="{FF2B5EF4-FFF2-40B4-BE49-F238E27FC236}">
                        <a16:creationId xmlns:a16="http://schemas.microsoft.com/office/drawing/2014/main" id="{58A2D9A6-E22A-4732-945E-F538270F9397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6675439" y="2527301"/>
                    <a:ext cx="41275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180" name="Line 324">
                    <a:extLst>
                      <a:ext uri="{FF2B5EF4-FFF2-40B4-BE49-F238E27FC236}">
                        <a16:creationId xmlns:a16="http://schemas.microsoft.com/office/drawing/2014/main" id="{CAF33335-3FF6-4C1B-91AA-7396B3C4C52D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6694489" y="2505076"/>
                    <a:ext cx="0" cy="41275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181" name="Line 325">
                    <a:extLst>
                      <a:ext uri="{FF2B5EF4-FFF2-40B4-BE49-F238E27FC236}">
                        <a16:creationId xmlns:a16="http://schemas.microsoft.com/office/drawing/2014/main" id="{E5AD981D-6E09-455E-AD53-43308F7FB330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6702426" y="2557464"/>
                    <a:ext cx="44450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182" name="Line 326">
                    <a:extLst>
                      <a:ext uri="{FF2B5EF4-FFF2-40B4-BE49-F238E27FC236}">
                        <a16:creationId xmlns:a16="http://schemas.microsoft.com/office/drawing/2014/main" id="{346BE621-0216-4D83-A150-D124A2E0626C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6724651" y="2535239"/>
                    <a:ext cx="0" cy="4445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183" name="Line 327">
                    <a:extLst>
                      <a:ext uri="{FF2B5EF4-FFF2-40B4-BE49-F238E27FC236}">
                        <a16:creationId xmlns:a16="http://schemas.microsoft.com/office/drawing/2014/main" id="{E7944AAD-DF7C-4AD5-8DD7-27707779F087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6702426" y="2557464"/>
                    <a:ext cx="44450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184" name="Line 328">
                    <a:extLst>
                      <a:ext uri="{FF2B5EF4-FFF2-40B4-BE49-F238E27FC236}">
                        <a16:creationId xmlns:a16="http://schemas.microsoft.com/office/drawing/2014/main" id="{2D2EA261-3DAC-4EBE-AE24-F8650A9043F1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6724651" y="2535239"/>
                    <a:ext cx="0" cy="4445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185" name="Line 329">
                    <a:extLst>
                      <a:ext uri="{FF2B5EF4-FFF2-40B4-BE49-F238E27FC236}">
                        <a16:creationId xmlns:a16="http://schemas.microsoft.com/office/drawing/2014/main" id="{C91E3E69-4EB3-4DF8-B2E4-91BFEA2076CC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6702426" y="2557464"/>
                    <a:ext cx="44450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186" name="Line 330">
                    <a:extLst>
                      <a:ext uri="{FF2B5EF4-FFF2-40B4-BE49-F238E27FC236}">
                        <a16:creationId xmlns:a16="http://schemas.microsoft.com/office/drawing/2014/main" id="{7B93B92E-3171-491C-9AEB-F82931FF6B9C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6724651" y="2535239"/>
                    <a:ext cx="0" cy="4445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187" name="Line 331">
                    <a:extLst>
                      <a:ext uri="{FF2B5EF4-FFF2-40B4-BE49-F238E27FC236}">
                        <a16:creationId xmlns:a16="http://schemas.microsoft.com/office/drawing/2014/main" id="{55FC16E0-CC90-4E6F-835A-6338A04702D8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6713539" y="2557464"/>
                    <a:ext cx="41275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188" name="Line 332">
                    <a:extLst>
                      <a:ext uri="{FF2B5EF4-FFF2-40B4-BE49-F238E27FC236}">
                        <a16:creationId xmlns:a16="http://schemas.microsoft.com/office/drawing/2014/main" id="{4C90E0FA-44DD-4E8B-B61E-C0435F2C909D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6735764" y="2535239"/>
                    <a:ext cx="0" cy="4445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189" name="Line 333">
                    <a:extLst>
                      <a:ext uri="{FF2B5EF4-FFF2-40B4-BE49-F238E27FC236}">
                        <a16:creationId xmlns:a16="http://schemas.microsoft.com/office/drawing/2014/main" id="{3224BEC5-7BE5-42A0-B3C9-81150A074DE2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6732589" y="2557464"/>
                    <a:ext cx="41275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190" name="Line 334">
                    <a:extLst>
                      <a:ext uri="{FF2B5EF4-FFF2-40B4-BE49-F238E27FC236}">
                        <a16:creationId xmlns:a16="http://schemas.microsoft.com/office/drawing/2014/main" id="{F27C0FF9-16FB-41FE-8C0A-61D93DCE2B9E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6754814" y="2535239"/>
                    <a:ext cx="0" cy="4445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191" name="Line 335">
                    <a:extLst>
                      <a:ext uri="{FF2B5EF4-FFF2-40B4-BE49-F238E27FC236}">
                        <a16:creationId xmlns:a16="http://schemas.microsoft.com/office/drawing/2014/main" id="{C6F17B5F-CBA3-41E7-8763-8A44AA023A64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6818314" y="2557464"/>
                    <a:ext cx="44450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192" name="Line 336">
                    <a:extLst>
                      <a:ext uri="{FF2B5EF4-FFF2-40B4-BE49-F238E27FC236}">
                        <a16:creationId xmlns:a16="http://schemas.microsoft.com/office/drawing/2014/main" id="{5C5F40D4-DA04-4704-8890-278C42CD02A8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6840539" y="2535239"/>
                    <a:ext cx="0" cy="4445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193" name="Line 337">
                    <a:extLst>
                      <a:ext uri="{FF2B5EF4-FFF2-40B4-BE49-F238E27FC236}">
                        <a16:creationId xmlns:a16="http://schemas.microsoft.com/office/drawing/2014/main" id="{D0B36FCE-46A1-4CED-8634-605C53323719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6916739" y="2557464"/>
                    <a:ext cx="41275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194" name="Line 338">
                    <a:extLst>
                      <a:ext uri="{FF2B5EF4-FFF2-40B4-BE49-F238E27FC236}">
                        <a16:creationId xmlns:a16="http://schemas.microsoft.com/office/drawing/2014/main" id="{2673E631-6B96-412F-AA92-BF6D057FB6C4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6934201" y="2535239"/>
                    <a:ext cx="0" cy="4445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195" name="Line 339">
                    <a:extLst>
                      <a:ext uri="{FF2B5EF4-FFF2-40B4-BE49-F238E27FC236}">
                        <a16:creationId xmlns:a16="http://schemas.microsoft.com/office/drawing/2014/main" id="{06CE0FC3-F230-4DBA-A818-20041FE64C0B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7010401" y="2557464"/>
                    <a:ext cx="44450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196" name="Line 340">
                    <a:extLst>
                      <a:ext uri="{FF2B5EF4-FFF2-40B4-BE49-F238E27FC236}">
                        <a16:creationId xmlns:a16="http://schemas.microsoft.com/office/drawing/2014/main" id="{5FACD339-BD96-48D8-AAEC-99F0071A1440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7032626" y="2535239"/>
                    <a:ext cx="0" cy="4445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197" name="Line 341">
                    <a:extLst>
                      <a:ext uri="{FF2B5EF4-FFF2-40B4-BE49-F238E27FC236}">
                        <a16:creationId xmlns:a16="http://schemas.microsoft.com/office/drawing/2014/main" id="{D03A159F-7DD2-44D1-BEA8-0A8C493974C1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7027864" y="2557464"/>
                    <a:ext cx="46038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198" name="Line 342">
                    <a:extLst>
                      <a:ext uri="{FF2B5EF4-FFF2-40B4-BE49-F238E27FC236}">
                        <a16:creationId xmlns:a16="http://schemas.microsoft.com/office/drawing/2014/main" id="{00BD369B-6AA9-4BF6-B0FB-8CE7FBA8C895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7051676" y="2535239"/>
                    <a:ext cx="0" cy="4445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199" name="Line 343">
                    <a:extLst>
                      <a:ext uri="{FF2B5EF4-FFF2-40B4-BE49-F238E27FC236}">
                        <a16:creationId xmlns:a16="http://schemas.microsoft.com/office/drawing/2014/main" id="{310445E0-23BA-4B60-BC57-9C338437B324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7051676" y="2557464"/>
                    <a:ext cx="41275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200" name="Line 344">
                    <a:extLst>
                      <a:ext uri="{FF2B5EF4-FFF2-40B4-BE49-F238E27FC236}">
                        <a16:creationId xmlns:a16="http://schemas.microsoft.com/office/drawing/2014/main" id="{F64BCA9B-038A-48FB-A556-4682CADDB5CC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7069139" y="2535239"/>
                    <a:ext cx="0" cy="4445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201" name="Line 345">
                    <a:extLst>
                      <a:ext uri="{FF2B5EF4-FFF2-40B4-BE49-F238E27FC236}">
                        <a16:creationId xmlns:a16="http://schemas.microsoft.com/office/drawing/2014/main" id="{DE7B8468-D079-448E-93D4-4DD1D65FA71D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7077076" y="2593976"/>
                    <a:ext cx="46038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202" name="Line 346">
                    <a:extLst>
                      <a:ext uri="{FF2B5EF4-FFF2-40B4-BE49-F238E27FC236}">
                        <a16:creationId xmlns:a16="http://schemas.microsoft.com/office/drawing/2014/main" id="{7612A386-6B34-4FCC-9C7F-2720D49C7480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7099301" y="2576514"/>
                    <a:ext cx="0" cy="41275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203" name="Line 347">
                    <a:extLst>
                      <a:ext uri="{FF2B5EF4-FFF2-40B4-BE49-F238E27FC236}">
                        <a16:creationId xmlns:a16="http://schemas.microsoft.com/office/drawing/2014/main" id="{5A9B4BF0-14EB-4CD2-BF7C-FE0E3EBC6679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7077076" y="2593976"/>
                    <a:ext cx="46038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204" name="Line 348">
                    <a:extLst>
                      <a:ext uri="{FF2B5EF4-FFF2-40B4-BE49-F238E27FC236}">
                        <a16:creationId xmlns:a16="http://schemas.microsoft.com/office/drawing/2014/main" id="{34AF9182-F638-4D9C-8FBB-7B1A46263A83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7099301" y="2576514"/>
                    <a:ext cx="0" cy="41275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205" name="Line 349">
                    <a:extLst>
                      <a:ext uri="{FF2B5EF4-FFF2-40B4-BE49-F238E27FC236}">
                        <a16:creationId xmlns:a16="http://schemas.microsoft.com/office/drawing/2014/main" id="{1AB6AF04-906B-4A69-A7BE-864CBD1DD9D7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7077076" y="2593976"/>
                    <a:ext cx="46038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206" name="Line 350">
                    <a:extLst>
                      <a:ext uri="{FF2B5EF4-FFF2-40B4-BE49-F238E27FC236}">
                        <a16:creationId xmlns:a16="http://schemas.microsoft.com/office/drawing/2014/main" id="{E7B3605F-63D8-4682-8A07-82AB49987000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7099301" y="2576514"/>
                    <a:ext cx="0" cy="41275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207" name="Line 351">
                    <a:extLst>
                      <a:ext uri="{FF2B5EF4-FFF2-40B4-BE49-F238E27FC236}">
                        <a16:creationId xmlns:a16="http://schemas.microsoft.com/office/drawing/2014/main" id="{CEB09E34-6782-4178-8D0F-6DBA795BE0BF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7077076" y="2593976"/>
                    <a:ext cx="46038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208" name="Line 352">
                    <a:extLst>
                      <a:ext uri="{FF2B5EF4-FFF2-40B4-BE49-F238E27FC236}">
                        <a16:creationId xmlns:a16="http://schemas.microsoft.com/office/drawing/2014/main" id="{A7208947-D1C4-45BB-BC41-18FC224AABA0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7099301" y="2576514"/>
                    <a:ext cx="0" cy="41275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209" name="Line 353">
                    <a:extLst>
                      <a:ext uri="{FF2B5EF4-FFF2-40B4-BE49-F238E27FC236}">
                        <a16:creationId xmlns:a16="http://schemas.microsoft.com/office/drawing/2014/main" id="{B63AB716-38CB-479D-8066-77A85317F294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7088189" y="2593976"/>
                    <a:ext cx="41275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210" name="Line 354">
                    <a:extLst>
                      <a:ext uri="{FF2B5EF4-FFF2-40B4-BE49-F238E27FC236}">
                        <a16:creationId xmlns:a16="http://schemas.microsoft.com/office/drawing/2014/main" id="{5F0C20F5-F64F-4930-BABE-B61EBC1B23C1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7112001" y="2576514"/>
                    <a:ext cx="0" cy="41275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211" name="Line 355">
                    <a:extLst>
                      <a:ext uri="{FF2B5EF4-FFF2-40B4-BE49-F238E27FC236}">
                        <a16:creationId xmlns:a16="http://schemas.microsoft.com/office/drawing/2014/main" id="{4407CE13-CB95-4CF5-8E1C-B54E35A8E5FE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7107239" y="2640014"/>
                    <a:ext cx="41275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212" name="Line 356">
                    <a:extLst>
                      <a:ext uri="{FF2B5EF4-FFF2-40B4-BE49-F238E27FC236}">
                        <a16:creationId xmlns:a16="http://schemas.microsoft.com/office/drawing/2014/main" id="{0A0460D3-9E15-401A-94D6-BB7A07451282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7129464" y="2617789"/>
                    <a:ext cx="0" cy="41275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213" name="Line 357">
                    <a:extLst>
                      <a:ext uri="{FF2B5EF4-FFF2-40B4-BE49-F238E27FC236}">
                        <a16:creationId xmlns:a16="http://schemas.microsoft.com/office/drawing/2014/main" id="{3193EDC2-C12E-4994-B4CF-053DB9DBFF54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7118351" y="2640014"/>
                    <a:ext cx="41275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214" name="Line 358">
                    <a:extLst>
                      <a:ext uri="{FF2B5EF4-FFF2-40B4-BE49-F238E27FC236}">
                        <a16:creationId xmlns:a16="http://schemas.microsoft.com/office/drawing/2014/main" id="{6EED39F2-C3DA-43A0-8699-650E102AAF8C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7137401" y="2617789"/>
                    <a:ext cx="0" cy="41275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215" name="Line 359">
                    <a:extLst>
                      <a:ext uri="{FF2B5EF4-FFF2-40B4-BE49-F238E27FC236}">
                        <a16:creationId xmlns:a16="http://schemas.microsoft.com/office/drawing/2014/main" id="{D1AA3EB5-B82C-410F-AFC2-E7390B315C7F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7145339" y="2640014"/>
                    <a:ext cx="44450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216" name="Line 360">
                    <a:extLst>
                      <a:ext uri="{FF2B5EF4-FFF2-40B4-BE49-F238E27FC236}">
                        <a16:creationId xmlns:a16="http://schemas.microsoft.com/office/drawing/2014/main" id="{EAF2C7D9-2F13-48CD-81B5-4C0C8A00121D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7167564" y="2617789"/>
                    <a:ext cx="0" cy="41275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217" name="Line 361">
                    <a:extLst>
                      <a:ext uri="{FF2B5EF4-FFF2-40B4-BE49-F238E27FC236}">
                        <a16:creationId xmlns:a16="http://schemas.microsoft.com/office/drawing/2014/main" id="{F03A553A-4D27-49F5-9BA1-B2552E08FB5B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7145339" y="2640014"/>
                    <a:ext cx="44450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218" name="Line 362">
                    <a:extLst>
                      <a:ext uri="{FF2B5EF4-FFF2-40B4-BE49-F238E27FC236}">
                        <a16:creationId xmlns:a16="http://schemas.microsoft.com/office/drawing/2014/main" id="{FEE3F9DA-9CB7-48CE-B455-89F8637CAA80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7167564" y="2617789"/>
                    <a:ext cx="0" cy="41275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219" name="Line 363">
                    <a:extLst>
                      <a:ext uri="{FF2B5EF4-FFF2-40B4-BE49-F238E27FC236}">
                        <a16:creationId xmlns:a16="http://schemas.microsoft.com/office/drawing/2014/main" id="{31DD6B11-71F0-432A-93E4-424EC0BA7841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7181851" y="2640014"/>
                    <a:ext cx="46038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220" name="Line 364">
                    <a:extLst>
                      <a:ext uri="{FF2B5EF4-FFF2-40B4-BE49-F238E27FC236}">
                        <a16:creationId xmlns:a16="http://schemas.microsoft.com/office/drawing/2014/main" id="{D1ABD220-9008-49C0-A47A-ACB5C2B0CA0B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7205664" y="2617789"/>
                    <a:ext cx="0" cy="41275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221" name="Line 365">
                    <a:extLst>
                      <a:ext uri="{FF2B5EF4-FFF2-40B4-BE49-F238E27FC236}">
                        <a16:creationId xmlns:a16="http://schemas.microsoft.com/office/drawing/2014/main" id="{4392BDF4-DB5A-4DB3-89CA-5058EB4FDCC5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7464426" y="2684464"/>
                    <a:ext cx="41275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222" name="Line 366">
                    <a:extLst>
                      <a:ext uri="{FF2B5EF4-FFF2-40B4-BE49-F238E27FC236}">
                        <a16:creationId xmlns:a16="http://schemas.microsoft.com/office/drawing/2014/main" id="{EE67E855-FD7C-462B-980D-70933320EEA7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7486651" y="2665414"/>
                    <a:ext cx="0" cy="41275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223" name="Line 367">
                    <a:extLst>
                      <a:ext uri="{FF2B5EF4-FFF2-40B4-BE49-F238E27FC236}">
                        <a16:creationId xmlns:a16="http://schemas.microsoft.com/office/drawing/2014/main" id="{3B47F2B5-3EED-445D-82A4-BBE1CD829B43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7472364" y="2736851"/>
                    <a:ext cx="44450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224" name="Line 368">
                    <a:extLst>
                      <a:ext uri="{FF2B5EF4-FFF2-40B4-BE49-F238E27FC236}">
                        <a16:creationId xmlns:a16="http://schemas.microsoft.com/office/drawing/2014/main" id="{7252DAC0-504F-44A8-9B31-38D1BB3FBE68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7494589" y="2714626"/>
                    <a:ext cx="0" cy="41275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225" name="Line 369">
                    <a:extLst>
                      <a:ext uri="{FF2B5EF4-FFF2-40B4-BE49-F238E27FC236}">
                        <a16:creationId xmlns:a16="http://schemas.microsoft.com/office/drawing/2014/main" id="{72EEBF44-5748-464E-ABDB-443238AA13BC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7483476" y="2736851"/>
                    <a:ext cx="41275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226" name="Line 370">
                    <a:extLst>
                      <a:ext uri="{FF2B5EF4-FFF2-40B4-BE49-F238E27FC236}">
                        <a16:creationId xmlns:a16="http://schemas.microsoft.com/office/drawing/2014/main" id="{92250F41-6495-43D5-B044-6AE6A439DA11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7505701" y="2714626"/>
                    <a:ext cx="0" cy="41275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227" name="Line 371">
                    <a:extLst>
                      <a:ext uri="{FF2B5EF4-FFF2-40B4-BE49-F238E27FC236}">
                        <a16:creationId xmlns:a16="http://schemas.microsoft.com/office/drawing/2014/main" id="{0CDEC3EC-A56B-479F-A65E-AA5C5993368E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7494589" y="2736851"/>
                    <a:ext cx="41275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228" name="Line 372">
                    <a:extLst>
                      <a:ext uri="{FF2B5EF4-FFF2-40B4-BE49-F238E27FC236}">
                        <a16:creationId xmlns:a16="http://schemas.microsoft.com/office/drawing/2014/main" id="{695FC720-E6B1-47B7-919B-3343061C9AC5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7513639" y="2714626"/>
                    <a:ext cx="0" cy="41275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229" name="Line 373">
                    <a:extLst>
                      <a:ext uri="{FF2B5EF4-FFF2-40B4-BE49-F238E27FC236}">
                        <a16:creationId xmlns:a16="http://schemas.microsoft.com/office/drawing/2014/main" id="{8FF92F84-8C18-4BA2-8323-F90900E2B6F6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7550151" y="2736851"/>
                    <a:ext cx="41275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230" name="Line 374">
                    <a:extLst>
                      <a:ext uri="{FF2B5EF4-FFF2-40B4-BE49-F238E27FC236}">
                        <a16:creationId xmlns:a16="http://schemas.microsoft.com/office/drawing/2014/main" id="{30787786-15D6-4722-81B3-A62A83D6453F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7572376" y="2714626"/>
                    <a:ext cx="0" cy="41275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231" name="Line 375">
                    <a:extLst>
                      <a:ext uri="{FF2B5EF4-FFF2-40B4-BE49-F238E27FC236}">
                        <a16:creationId xmlns:a16="http://schemas.microsoft.com/office/drawing/2014/main" id="{F8807DE1-2970-4E34-B60A-FEA8AA9B2BF2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7618414" y="2736851"/>
                    <a:ext cx="41275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232" name="Line 376">
                    <a:extLst>
                      <a:ext uri="{FF2B5EF4-FFF2-40B4-BE49-F238E27FC236}">
                        <a16:creationId xmlns:a16="http://schemas.microsoft.com/office/drawing/2014/main" id="{06A476CE-876C-4032-9FDC-0E47E29206F1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7640639" y="2714626"/>
                    <a:ext cx="0" cy="41275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233" name="Line 377">
                    <a:extLst>
                      <a:ext uri="{FF2B5EF4-FFF2-40B4-BE49-F238E27FC236}">
                        <a16:creationId xmlns:a16="http://schemas.microsoft.com/office/drawing/2014/main" id="{13EB4E42-4D90-4B13-A906-AEE6D4194EAD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7839076" y="2794001"/>
                    <a:ext cx="41275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234" name="Line 378">
                    <a:extLst>
                      <a:ext uri="{FF2B5EF4-FFF2-40B4-BE49-F238E27FC236}">
                        <a16:creationId xmlns:a16="http://schemas.microsoft.com/office/drawing/2014/main" id="{4CB67D77-8643-41A6-A104-922C5A7FD039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7862889" y="2771776"/>
                    <a:ext cx="0" cy="4445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235" name="Line 379">
                    <a:extLst>
                      <a:ext uri="{FF2B5EF4-FFF2-40B4-BE49-F238E27FC236}">
                        <a16:creationId xmlns:a16="http://schemas.microsoft.com/office/drawing/2014/main" id="{227BC968-184B-43FC-9BEB-7DF37848A262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7877176" y="2794001"/>
                    <a:ext cx="44450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236" name="Line 380">
                    <a:extLst>
                      <a:ext uri="{FF2B5EF4-FFF2-40B4-BE49-F238E27FC236}">
                        <a16:creationId xmlns:a16="http://schemas.microsoft.com/office/drawing/2014/main" id="{A580FBFD-7EE9-448F-9BC2-BA549B6CFE08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7899401" y="2771776"/>
                    <a:ext cx="0" cy="4445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237" name="Line 381">
                    <a:extLst>
                      <a:ext uri="{FF2B5EF4-FFF2-40B4-BE49-F238E27FC236}">
                        <a16:creationId xmlns:a16="http://schemas.microsoft.com/office/drawing/2014/main" id="{CE37C8E6-89C7-4A9D-8053-C953E99EE9B2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7888289" y="2794001"/>
                    <a:ext cx="41275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238" name="Line 382">
                    <a:extLst>
                      <a:ext uri="{FF2B5EF4-FFF2-40B4-BE49-F238E27FC236}">
                        <a16:creationId xmlns:a16="http://schemas.microsoft.com/office/drawing/2014/main" id="{B901A23A-40A2-47F6-ADB4-F49B31C27323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7907339" y="2771776"/>
                    <a:ext cx="0" cy="4445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239" name="Line 383">
                    <a:extLst>
                      <a:ext uri="{FF2B5EF4-FFF2-40B4-BE49-F238E27FC236}">
                        <a16:creationId xmlns:a16="http://schemas.microsoft.com/office/drawing/2014/main" id="{E3BCCB4F-5589-487D-8D3D-6FF816E12107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7907339" y="2794001"/>
                    <a:ext cx="41275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240" name="Line 384">
                    <a:extLst>
                      <a:ext uri="{FF2B5EF4-FFF2-40B4-BE49-F238E27FC236}">
                        <a16:creationId xmlns:a16="http://schemas.microsoft.com/office/drawing/2014/main" id="{28B5559A-DCB6-4E97-986C-A4AFE8AF338D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7929564" y="2771776"/>
                    <a:ext cx="0" cy="4445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241" name="Line 385">
                    <a:extLst>
                      <a:ext uri="{FF2B5EF4-FFF2-40B4-BE49-F238E27FC236}">
                        <a16:creationId xmlns:a16="http://schemas.microsoft.com/office/drawing/2014/main" id="{4AEC906C-99CB-49DC-8661-EFDAAA7C9DAD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7907339" y="2794001"/>
                    <a:ext cx="41275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242" name="Line 386">
                    <a:extLst>
                      <a:ext uri="{FF2B5EF4-FFF2-40B4-BE49-F238E27FC236}">
                        <a16:creationId xmlns:a16="http://schemas.microsoft.com/office/drawing/2014/main" id="{C51462B8-8DC6-4F16-8585-72B51E972024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7929564" y="2771776"/>
                    <a:ext cx="0" cy="4445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243" name="Line 387">
                    <a:extLst>
                      <a:ext uri="{FF2B5EF4-FFF2-40B4-BE49-F238E27FC236}">
                        <a16:creationId xmlns:a16="http://schemas.microsoft.com/office/drawing/2014/main" id="{4594692C-9DF5-4AD4-9574-63D6AFE64648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7915276" y="2794001"/>
                    <a:ext cx="44450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244" name="Line 388">
                    <a:extLst>
                      <a:ext uri="{FF2B5EF4-FFF2-40B4-BE49-F238E27FC236}">
                        <a16:creationId xmlns:a16="http://schemas.microsoft.com/office/drawing/2014/main" id="{40C25276-4658-4664-A8B4-933535C98E2A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7937501" y="2771776"/>
                    <a:ext cx="0" cy="4445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245" name="Line 389">
                    <a:extLst>
                      <a:ext uri="{FF2B5EF4-FFF2-40B4-BE49-F238E27FC236}">
                        <a16:creationId xmlns:a16="http://schemas.microsoft.com/office/drawing/2014/main" id="{5486826E-B8CC-47A0-BB4B-8B8B592B049E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8223251" y="2794001"/>
                    <a:ext cx="44450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246" name="Line 390">
                    <a:extLst>
                      <a:ext uri="{FF2B5EF4-FFF2-40B4-BE49-F238E27FC236}">
                        <a16:creationId xmlns:a16="http://schemas.microsoft.com/office/drawing/2014/main" id="{15C3EDB9-D13B-4957-BA68-14AA4F1099CC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8245476" y="2771776"/>
                    <a:ext cx="0" cy="4445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247" name="Line 391">
                    <a:extLst>
                      <a:ext uri="{FF2B5EF4-FFF2-40B4-BE49-F238E27FC236}">
                        <a16:creationId xmlns:a16="http://schemas.microsoft.com/office/drawing/2014/main" id="{2035DBB1-6E93-4384-92C4-949E13E4CE51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8253414" y="2794001"/>
                    <a:ext cx="44450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248" name="Line 392">
                    <a:extLst>
                      <a:ext uri="{FF2B5EF4-FFF2-40B4-BE49-F238E27FC236}">
                        <a16:creationId xmlns:a16="http://schemas.microsoft.com/office/drawing/2014/main" id="{BDDBE38A-5AC6-459A-8D82-8A645D8DB5B3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8275639" y="2771776"/>
                    <a:ext cx="0" cy="4445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249" name="Line 393">
                    <a:extLst>
                      <a:ext uri="{FF2B5EF4-FFF2-40B4-BE49-F238E27FC236}">
                        <a16:creationId xmlns:a16="http://schemas.microsoft.com/office/drawing/2014/main" id="{E2710065-4427-4164-8D8F-9E5276554893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8301039" y="2794001"/>
                    <a:ext cx="41275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250" name="Line 394">
                    <a:extLst>
                      <a:ext uri="{FF2B5EF4-FFF2-40B4-BE49-F238E27FC236}">
                        <a16:creationId xmlns:a16="http://schemas.microsoft.com/office/drawing/2014/main" id="{9C32A6C2-C347-4A60-88C1-F4A12DECED36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8324851" y="2771776"/>
                    <a:ext cx="0" cy="4445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251" name="Line 395">
                    <a:extLst>
                      <a:ext uri="{FF2B5EF4-FFF2-40B4-BE49-F238E27FC236}">
                        <a16:creationId xmlns:a16="http://schemas.microsoft.com/office/drawing/2014/main" id="{139DA0C0-A65B-478F-A126-69381A3C5BB0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8308976" y="2794001"/>
                    <a:ext cx="44450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252" name="Line 396">
                    <a:extLst>
                      <a:ext uri="{FF2B5EF4-FFF2-40B4-BE49-F238E27FC236}">
                        <a16:creationId xmlns:a16="http://schemas.microsoft.com/office/drawing/2014/main" id="{76382B11-F7EF-4582-A637-073751B7B2D6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8331201" y="2771776"/>
                    <a:ext cx="0" cy="4445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253" name="Line 397">
                    <a:extLst>
                      <a:ext uri="{FF2B5EF4-FFF2-40B4-BE49-F238E27FC236}">
                        <a16:creationId xmlns:a16="http://schemas.microsoft.com/office/drawing/2014/main" id="{D9548D63-E9A6-498D-98C2-DC9EACC45791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8350251" y="2794001"/>
                    <a:ext cx="41275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254" name="Line 398">
                    <a:extLst>
                      <a:ext uri="{FF2B5EF4-FFF2-40B4-BE49-F238E27FC236}">
                        <a16:creationId xmlns:a16="http://schemas.microsoft.com/office/drawing/2014/main" id="{833D5DA9-AC99-4617-B67C-ABC9829337A0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8372476" y="2771776"/>
                    <a:ext cx="0" cy="4445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255" name="Line 399">
                    <a:extLst>
                      <a:ext uri="{FF2B5EF4-FFF2-40B4-BE49-F238E27FC236}">
                        <a16:creationId xmlns:a16="http://schemas.microsoft.com/office/drawing/2014/main" id="{E413E5D1-B11A-4773-815B-442E360FCB70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8399464" y="2794001"/>
                    <a:ext cx="41275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256" name="Line 400">
                    <a:extLst>
                      <a:ext uri="{FF2B5EF4-FFF2-40B4-BE49-F238E27FC236}">
                        <a16:creationId xmlns:a16="http://schemas.microsoft.com/office/drawing/2014/main" id="{0F295838-C973-4C9A-BF42-82E68A2DBCB8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8418514" y="2771776"/>
                    <a:ext cx="0" cy="4445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257" name="Line 401">
                    <a:extLst>
                      <a:ext uri="{FF2B5EF4-FFF2-40B4-BE49-F238E27FC236}">
                        <a16:creationId xmlns:a16="http://schemas.microsoft.com/office/drawing/2014/main" id="{AEB5F300-A9C7-4736-8B85-573F9273B7B3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8628064" y="2794001"/>
                    <a:ext cx="44450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258" name="Line 402">
                    <a:extLst>
                      <a:ext uri="{FF2B5EF4-FFF2-40B4-BE49-F238E27FC236}">
                        <a16:creationId xmlns:a16="http://schemas.microsoft.com/office/drawing/2014/main" id="{D67A5E9D-4DA7-4D28-A9ED-27B6BDDB2E7D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8650289" y="2771776"/>
                    <a:ext cx="0" cy="4445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259" name="Line 403">
                    <a:extLst>
                      <a:ext uri="{FF2B5EF4-FFF2-40B4-BE49-F238E27FC236}">
                        <a16:creationId xmlns:a16="http://schemas.microsoft.com/office/drawing/2014/main" id="{0B681578-D494-4FF4-BDBA-77DA2C0B366A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8677276" y="2794001"/>
                    <a:ext cx="41275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260" name="Line 404">
                    <a:extLst>
                      <a:ext uri="{FF2B5EF4-FFF2-40B4-BE49-F238E27FC236}">
                        <a16:creationId xmlns:a16="http://schemas.microsoft.com/office/drawing/2014/main" id="{F40BD75A-264E-49AE-90B3-AD4778D8764F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8699501" y="2771776"/>
                    <a:ext cx="0" cy="4445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261" name="Line 405">
                    <a:extLst>
                      <a:ext uri="{FF2B5EF4-FFF2-40B4-BE49-F238E27FC236}">
                        <a16:creationId xmlns:a16="http://schemas.microsoft.com/office/drawing/2014/main" id="{6ACE7E03-4AF1-4CA3-A33B-03D1A527F2B7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8685214" y="2794001"/>
                    <a:ext cx="44450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</p:grpSp>
            <p:grpSp>
              <p:nvGrpSpPr>
                <p:cNvPr id="17" name="Group 16">
                  <a:extLst>
                    <a:ext uri="{FF2B5EF4-FFF2-40B4-BE49-F238E27FC236}">
                      <a16:creationId xmlns:a16="http://schemas.microsoft.com/office/drawing/2014/main" id="{B110DF28-CBA5-465E-B5B5-B1F01E27A537}"/>
                    </a:ext>
                  </a:extLst>
                </p:cNvPr>
                <p:cNvGrpSpPr/>
                <p:nvPr/>
              </p:nvGrpSpPr>
              <p:grpSpPr>
                <a:xfrm>
                  <a:off x="3427413" y="938213"/>
                  <a:ext cx="6958013" cy="1878013"/>
                  <a:chOff x="3427413" y="938213"/>
                  <a:chExt cx="6958013" cy="1878013"/>
                </a:xfrm>
              </p:grpSpPr>
              <p:sp>
                <p:nvSpPr>
                  <p:cNvPr id="862" name="Line 407">
                    <a:extLst>
                      <a:ext uri="{FF2B5EF4-FFF2-40B4-BE49-F238E27FC236}">
                        <a16:creationId xmlns:a16="http://schemas.microsoft.com/office/drawing/2014/main" id="{369AC3F4-A954-4B9D-82E2-4F730FBADCD9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8707438" y="2771776"/>
                    <a:ext cx="0" cy="4445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863" name="Line 408">
                    <a:extLst>
                      <a:ext uri="{FF2B5EF4-FFF2-40B4-BE49-F238E27FC236}">
                        <a16:creationId xmlns:a16="http://schemas.microsoft.com/office/drawing/2014/main" id="{B536DFE1-FB55-4761-A4FA-7069FBB8657C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8685213" y="2794001"/>
                    <a:ext cx="44450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864" name="Line 409">
                    <a:extLst>
                      <a:ext uri="{FF2B5EF4-FFF2-40B4-BE49-F238E27FC236}">
                        <a16:creationId xmlns:a16="http://schemas.microsoft.com/office/drawing/2014/main" id="{EDF9F02C-BFAD-4C34-819E-7A4C295A5DA4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8707438" y="2771776"/>
                    <a:ext cx="0" cy="4445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865" name="Line 410">
                    <a:extLst>
                      <a:ext uri="{FF2B5EF4-FFF2-40B4-BE49-F238E27FC236}">
                        <a16:creationId xmlns:a16="http://schemas.microsoft.com/office/drawing/2014/main" id="{6D46C271-070F-45E2-96C4-9F14AC5172BE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8707438" y="2794001"/>
                    <a:ext cx="41275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866" name="Line 411">
                    <a:extLst>
                      <a:ext uri="{FF2B5EF4-FFF2-40B4-BE49-F238E27FC236}">
                        <a16:creationId xmlns:a16="http://schemas.microsoft.com/office/drawing/2014/main" id="{53211F40-C73C-4627-863F-DD01B1BFC403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8726488" y="2771776"/>
                    <a:ext cx="0" cy="4445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867" name="Line 412">
                    <a:extLst>
                      <a:ext uri="{FF2B5EF4-FFF2-40B4-BE49-F238E27FC236}">
                        <a16:creationId xmlns:a16="http://schemas.microsoft.com/office/drawing/2014/main" id="{4259AB4E-7DD7-4B3C-B17A-FBD8E4FFF31F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8707438" y="2794001"/>
                    <a:ext cx="41275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868" name="Line 413">
                    <a:extLst>
                      <a:ext uri="{FF2B5EF4-FFF2-40B4-BE49-F238E27FC236}">
                        <a16:creationId xmlns:a16="http://schemas.microsoft.com/office/drawing/2014/main" id="{498FA3AA-37F9-490C-AA0D-419E5B588F72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8726488" y="2771776"/>
                    <a:ext cx="0" cy="4445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869" name="Line 414">
                    <a:extLst>
                      <a:ext uri="{FF2B5EF4-FFF2-40B4-BE49-F238E27FC236}">
                        <a16:creationId xmlns:a16="http://schemas.microsoft.com/office/drawing/2014/main" id="{422127AE-0EFA-4870-9A5E-CF852325DFF8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8713788" y="2794001"/>
                    <a:ext cx="46038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870" name="Line 415">
                    <a:extLst>
                      <a:ext uri="{FF2B5EF4-FFF2-40B4-BE49-F238E27FC236}">
                        <a16:creationId xmlns:a16="http://schemas.microsoft.com/office/drawing/2014/main" id="{B751CDB1-17E6-411B-89AE-4C1FC3334021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8737601" y="2771776"/>
                    <a:ext cx="0" cy="4445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871" name="Line 416">
                    <a:extLst>
                      <a:ext uri="{FF2B5EF4-FFF2-40B4-BE49-F238E27FC236}">
                        <a16:creationId xmlns:a16="http://schemas.microsoft.com/office/drawing/2014/main" id="{B88F8E1A-5AA6-48A4-8B96-E9CB46B7050D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8726488" y="2794001"/>
                    <a:ext cx="41275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872" name="Line 417">
                    <a:extLst>
                      <a:ext uri="{FF2B5EF4-FFF2-40B4-BE49-F238E27FC236}">
                        <a16:creationId xmlns:a16="http://schemas.microsoft.com/office/drawing/2014/main" id="{A998EF57-9493-43E9-92DF-F5DA1FCF8DC7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8748713" y="2771776"/>
                    <a:ext cx="0" cy="4445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873" name="Line 418">
                    <a:extLst>
                      <a:ext uri="{FF2B5EF4-FFF2-40B4-BE49-F238E27FC236}">
                        <a16:creationId xmlns:a16="http://schemas.microsoft.com/office/drawing/2014/main" id="{BC4AE94B-0FE1-4999-B12A-CD426552B79A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8751888" y="2794001"/>
                    <a:ext cx="46038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874" name="Line 419">
                    <a:extLst>
                      <a:ext uri="{FF2B5EF4-FFF2-40B4-BE49-F238E27FC236}">
                        <a16:creationId xmlns:a16="http://schemas.microsoft.com/office/drawing/2014/main" id="{A2A5F2CF-D330-424D-82D1-6418CFDFFF39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8774113" y="2771776"/>
                    <a:ext cx="0" cy="4445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875" name="Line 420">
                    <a:extLst>
                      <a:ext uri="{FF2B5EF4-FFF2-40B4-BE49-F238E27FC236}">
                        <a16:creationId xmlns:a16="http://schemas.microsoft.com/office/drawing/2014/main" id="{DD4E76AF-18EF-4549-A6FA-F9932B424AAB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8763001" y="2794001"/>
                    <a:ext cx="46038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876" name="Line 421">
                    <a:extLst>
                      <a:ext uri="{FF2B5EF4-FFF2-40B4-BE49-F238E27FC236}">
                        <a16:creationId xmlns:a16="http://schemas.microsoft.com/office/drawing/2014/main" id="{FA570328-F690-4368-9898-325413728AFA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8785226" y="2771776"/>
                    <a:ext cx="0" cy="4445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877" name="Line 422">
                    <a:extLst>
                      <a:ext uri="{FF2B5EF4-FFF2-40B4-BE49-F238E27FC236}">
                        <a16:creationId xmlns:a16="http://schemas.microsoft.com/office/drawing/2014/main" id="{EF81CA79-3444-4EAB-85DF-92386162DF95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8880476" y="2794001"/>
                    <a:ext cx="41275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878" name="Line 423">
                    <a:extLst>
                      <a:ext uri="{FF2B5EF4-FFF2-40B4-BE49-F238E27FC236}">
                        <a16:creationId xmlns:a16="http://schemas.microsoft.com/office/drawing/2014/main" id="{73EDBCF3-5B2C-4550-A096-D1357AB3B4CA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8902701" y="2771776"/>
                    <a:ext cx="0" cy="4445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879" name="Line 424">
                    <a:extLst>
                      <a:ext uri="{FF2B5EF4-FFF2-40B4-BE49-F238E27FC236}">
                        <a16:creationId xmlns:a16="http://schemas.microsoft.com/office/drawing/2014/main" id="{6FF1EEE2-7438-45E2-90C8-D48B7EA4524C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8897938" y="2794001"/>
                    <a:ext cx="41275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880" name="Line 425">
                    <a:extLst>
                      <a:ext uri="{FF2B5EF4-FFF2-40B4-BE49-F238E27FC236}">
                        <a16:creationId xmlns:a16="http://schemas.microsoft.com/office/drawing/2014/main" id="{76A63B2B-C68D-47A3-AFB4-33A95829CDA7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8921751" y="2771776"/>
                    <a:ext cx="0" cy="4445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881" name="Line 426">
                    <a:extLst>
                      <a:ext uri="{FF2B5EF4-FFF2-40B4-BE49-F238E27FC236}">
                        <a16:creationId xmlns:a16="http://schemas.microsoft.com/office/drawing/2014/main" id="{633E617F-843F-4F6E-9110-065789D65FB1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9090026" y="2794001"/>
                    <a:ext cx="44450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882" name="Line 427">
                    <a:extLst>
                      <a:ext uri="{FF2B5EF4-FFF2-40B4-BE49-F238E27FC236}">
                        <a16:creationId xmlns:a16="http://schemas.microsoft.com/office/drawing/2014/main" id="{50A1E3F0-ACC0-4A06-A2C9-B6B9893C3339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9112251" y="2771776"/>
                    <a:ext cx="0" cy="4445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883" name="Line 428">
                    <a:extLst>
                      <a:ext uri="{FF2B5EF4-FFF2-40B4-BE49-F238E27FC236}">
                        <a16:creationId xmlns:a16="http://schemas.microsoft.com/office/drawing/2014/main" id="{A0C233B2-6CE2-48F0-BE49-8DBBCD3D0FA6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9101138" y="2794001"/>
                    <a:ext cx="41275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884" name="Line 429">
                    <a:extLst>
                      <a:ext uri="{FF2B5EF4-FFF2-40B4-BE49-F238E27FC236}">
                        <a16:creationId xmlns:a16="http://schemas.microsoft.com/office/drawing/2014/main" id="{2C5C3C48-37E8-42A6-9601-87A0CD5594DC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9123363" y="2771776"/>
                    <a:ext cx="0" cy="4445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885" name="Line 430">
                    <a:extLst>
                      <a:ext uri="{FF2B5EF4-FFF2-40B4-BE49-F238E27FC236}">
                        <a16:creationId xmlns:a16="http://schemas.microsoft.com/office/drawing/2014/main" id="{5B42A8C4-CDCD-47E2-AFD9-B52FB41B0E1C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9513888" y="2794001"/>
                    <a:ext cx="46038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886" name="Line 431">
                    <a:extLst>
                      <a:ext uri="{FF2B5EF4-FFF2-40B4-BE49-F238E27FC236}">
                        <a16:creationId xmlns:a16="http://schemas.microsoft.com/office/drawing/2014/main" id="{FCD390F1-8EC2-452D-AB8D-DF21A865DD70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9537701" y="2771776"/>
                    <a:ext cx="0" cy="4445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887" name="Line 432">
                    <a:extLst>
                      <a:ext uri="{FF2B5EF4-FFF2-40B4-BE49-F238E27FC236}">
                        <a16:creationId xmlns:a16="http://schemas.microsoft.com/office/drawing/2014/main" id="{81DE9B45-A3C3-47B9-803D-2CB45B0E9AC7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9532938" y="2794001"/>
                    <a:ext cx="46038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888" name="Line 433">
                    <a:extLst>
                      <a:ext uri="{FF2B5EF4-FFF2-40B4-BE49-F238E27FC236}">
                        <a16:creationId xmlns:a16="http://schemas.microsoft.com/office/drawing/2014/main" id="{F252F795-05D9-4880-A399-5CF008841FCF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9555163" y="2771776"/>
                    <a:ext cx="0" cy="4445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889" name="Line 434">
                    <a:extLst>
                      <a:ext uri="{FF2B5EF4-FFF2-40B4-BE49-F238E27FC236}">
                        <a16:creationId xmlns:a16="http://schemas.microsoft.com/office/drawing/2014/main" id="{E0D176E2-5EDE-4208-B552-FFCBCED7CFFD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0344151" y="2794001"/>
                    <a:ext cx="41275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890" name="Line 435">
                    <a:extLst>
                      <a:ext uri="{FF2B5EF4-FFF2-40B4-BE49-F238E27FC236}">
                        <a16:creationId xmlns:a16="http://schemas.microsoft.com/office/drawing/2014/main" id="{144DCE1A-6EE0-4EB7-A9FF-E3DB0848DFC7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0363201" y="2771776"/>
                    <a:ext cx="0" cy="4445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891" name="Line 436">
                    <a:extLst>
                      <a:ext uri="{FF2B5EF4-FFF2-40B4-BE49-F238E27FC236}">
                        <a16:creationId xmlns:a16="http://schemas.microsoft.com/office/drawing/2014/main" id="{8AD06A8F-FA3B-4054-84E9-27A6F9328BD2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427413" y="960438"/>
                    <a:ext cx="44450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892" name="Line 437">
                    <a:extLst>
                      <a:ext uri="{FF2B5EF4-FFF2-40B4-BE49-F238E27FC236}">
                        <a16:creationId xmlns:a16="http://schemas.microsoft.com/office/drawing/2014/main" id="{5304BB21-B57C-4A2F-B015-13CE34DB0C66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449638" y="938213"/>
                    <a:ext cx="0" cy="4445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893" name="Line 438">
                    <a:extLst>
                      <a:ext uri="{FF2B5EF4-FFF2-40B4-BE49-F238E27FC236}">
                        <a16:creationId xmlns:a16="http://schemas.microsoft.com/office/drawing/2014/main" id="{22A773C2-BCB1-4A66-A07A-7587C2EF68B9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427413" y="960438"/>
                    <a:ext cx="44450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894" name="Line 439">
                    <a:extLst>
                      <a:ext uri="{FF2B5EF4-FFF2-40B4-BE49-F238E27FC236}">
                        <a16:creationId xmlns:a16="http://schemas.microsoft.com/office/drawing/2014/main" id="{75C4149B-DDB4-4049-A0A5-C25EBEE519C1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449638" y="938213"/>
                    <a:ext cx="0" cy="4445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895" name="Line 440">
                    <a:extLst>
                      <a:ext uri="{FF2B5EF4-FFF2-40B4-BE49-F238E27FC236}">
                        <a16:creationId xmlns:a16="http://schemas.microsoft.com/office/drawing/2014/main" id="{8A3C2EBF-6629-4D1A-B556-6CC7D9A7D52D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427413" y="960438"/>
                    <a:ext cx="44450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896" name="Line 441">
                    <a:extLst>
                      <a:ext uri="{FF2B5EF4-FFF2-40B4-BE49-F238E27FC236}">
                        <a16:creationId xmlns:a16="http://schemas.microsoft.com/office/drawing/2014/main" id="{340850CF-1D3F-449B-9440-DCA26D3663F2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449638" y="938213"/>
                    <a:ext cx="0" cy="4445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897" name="Line 442">
                    <a:extLst>
                      <a:ext uri="{FF2B5EF4-FFF2-40B4-BE49-F238E27FC236}">
                        <a16:creationId xmlns:a16="http://schemas.microsoft.com/office/drawing/2014/main" id="{486E718E-A6C6-4AF1-8F12-E55EB9E6D186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427413" y="960438"/>
                    <a:ext cx="44450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898" name="Line 443">
                    <a:extLst>
                      <a:ext uri="{FF2B5EF4-FFF2-40B4-BE49-F238E27FC236}">
                        <a16:creationId xmlns:a16="http://schemas.microsoft.com/office/drawing/2014/main" id="{4E66212A-8012-456E-B1F9-EF38683F3C6A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449638" y="938213"/>
                    <a:ext cx="0" cy="4445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899" name="Line 444">
                    <a:extLst>
                      <a:ext uri="{FF2B5EF4-FFF2-40B4-BE49-F238E27FC236}">
                        <a16:creationId xmlns:a16="http://schemas.microsoft.com/office/drawing/2014/main" id="{7E163C94-246C-47F3-9785-9C75453C2131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427413" y="960438"/>
                    <a:ext cx="44450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900" name="Line 445">
                    <a:extLst>
                      <a:ext uri="{FF2B5EF4-FFF2-40B4-BE49-F238E27FC236}">
                        <a16:creationId xmlns:a16="http://schemas.microsoft.com/office/drawing/2014/main" id="{58792B71-B622-4804-84A2-377933339AE8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449638" y="938213"/>
                    <a:ext cx="0" cy="4445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901" name="Line 446">
                    <a:extLst>
                      <a:ext uri="{FF2B5EF4-FFF2-40B4-BE49-F238E27FC236}">
                        <a16:creationId xmlns:a16="http://schemas.microsoft.com/office/drawing/2014/main" id="{9DF1D5CF-7FAF-437D-A16E-D950ACD3A83D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427413" y="960438"/>
                    <a:ext cx="44450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902" name="Line 447">
                    <a:extLst>
                      <a:ext uri="{FF2B5EF4-FFF2-40B4-BE49-F238E27FC236}">
                        <a16:creationId xmlns:a16="http://schemas.microsoft.com/office/drawing/2014/main" id="{2B8E2965-F526-467C-AC72-596C0A3F3B99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449638" y="938213"/>
                    <a:ext cx="0" cy="4445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903" name="Line 448">
                    <a:extLst>
                      <a:ext uri="{FF2B5EF4-FFF2-40B4-BE49-F238E27FC236}">
                        <a16:creationId xmlns:a16="http://schemas.microsoft.com/office/drawing/2014/main" id="{25E3DA14-336D-4814-8FB0-6C631C14E6FB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427413" y="960438"/>
                    <a:ext cx="44450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904" name="Line 449">
                    <a:extLst>
                      <a:ext uri="{FF2B5EF4-FFF2-40B4-BE49-F238E27FC236}">
                        <a16:creationId xmlns:a16="http://schemas.microsoft.com/office/drawing/2014/main" id="{BE449E15-76EB-4719-94B0-58C8C4B10429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449638" y="938213"/>
                    <a:ext cx="0" cy="4445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905" name="Line 450">
                    <a:extLst>
                      <a:ext uri="{FF2B5EF4-FFF2-40B4-BE49-F238E27FC236}">
                        <a16:creationId xmlns:a16="http://schemas.microsoft.com/office/drawing/2014/main" id="{12E995AD-7C14-4AC5-A42D-62735B70A399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427413" y="960438"/>
                    <a:ext cx="44450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906" name="Line 451">
                    <a:extLst>
                      <a:ext uri="{FF2B5EF4-FFF2-40B4-BE49-F238E27FC236}">
                        <a16:creationId xmlns:a16="http://schemas.microsoft.com/office/drawing/2014/main" id="{F9E27231-E029-4296-9C69-7B2EFD62D449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449638" y="938213"/>
                    <a:ext cx="0" cy="4445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907" name="Line 452">
                    <a:extLst>
                      <a:ext uri="{FF2B5EF4-FFF2-40B4-BE49-F238E27FC236}">
                        <a16:creationId xmlns:a16="http://schemas.microsoft.com/office/drawing/2014/main" id="{20C5E6E3-101B-4460-B952-FC00564707FF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427413" y="960438"/>
                    <a:ext cx="44450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908" name="Line 453">
                    <a:extLst>
                      <a:ext uri="{FF2B5EF4-FFF2-40B4-BE49-F238E27FC236}">
                        <a16:creationId xmlns:a16="http://schemas.microsoft.com/office/drawing/2014/main" id="{95F6F8DF-1ADC-42ED-A771-774BB6479D11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449638" y="938213"/>
                    <a:ext cx="0" cy="4445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909" name="Line 454">
                    <a:extLst>
                      <a:ext uri="{FF2B5EF4-FFF2-40B4-BE49-F238E27FC236}">
                        <a16:creationId xmlns:a16="http://schemas.microsoft.com/office/drawing/2014/main" id="{83286D6E-5BAD-492A-9F23-68B6016C4BFC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427413" y="960438"/>
                    <a:ext cx="44450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910" name="Line 455">
                    <a:extLst>
                      <a:ext uri="{FF2B5EF4-FFF2-40B4-BE49-F238E27FC236}">
                        <a16:creationId xmlns:a16="http://schemas.microsoft.com/office/drawing/2014/main" id="{E8A7EA92-1812-4087-84B2-EEADEE012015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449638" y="938213"/>
                    <a:ext cx="0" cy="4445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911" name="Line 456">
                    <a:extLst>
                      <a:ext uri="{FF2B5EF4-FFF2-40B4-BE49-F238E27FC236}">
                        <a16:creationId xmlns:a16="http://schemas.microsoft.com/office/drawing/2014/main" id="{CBF8EB57-36BA-48A6-B70F-02F3EDEA5FE2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562351" y="971551"/>
                    <a:ext cx="46038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912" name="Line 457">
                    <a:extLst>
                      <a:ext uri="{FF2B5EF4-FFF2-40B4-BE49-F238E27FC236}">
                        <a16:creationId xmlns:a16="http://schemas.microsoft.com/office/drawing/2014/main" id="{2F5C2D4D-451A-48E6-9CF1-19C18C2787B5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584576" y="952501"/>
                    <a:ext cx="0" cy="41275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913" name="Line 458">
                    <a:extLst>
                      <a:ext uri="{FF2B5EF4-FFF2-40B4-BE49-F238E27FC236}">
                        <a16:creationId xmlns:a16="http://schemas.microsoft.com/office/drawing/2014/main" id="{A6372EA1-D194-4245-9023-AEC20A7602D1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603626" y="971551"/>
                    <a:ext cx="41275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914" name="Line 459">
                    <a:extLst>
                      <a:ext uri="{FF2B5EF4-FFF2-40B4-BE49-F238E27FC236}">
                        <a16:creationId xmlns:a16="http://schemas.microsoft.com/office/drawing/2014/main" id="{94834FBB-3620-4745-9538-9900135AAC40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622676" y="952501"/>
                    <a:ext cx="0" cy="41275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915" name="Line 460">
                    <a:extLst>
                      <a:ext uri="{FF2B5EF4-FFF2-40B4-BE49-F238E27FC236}">
                        <a16:creationId xmlns:a16="http://schemas.microsoft.com/office/drawing/2014/main" id="{BC04324B-9EC8-41C8-B773-78251BA48BDC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727451" y="996951"/>
                    <a:ext cx="41275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916" name="Line 461">
                    <a:extLst>
                      <a:ext uri="{FF2B5EF4-FFF2-40B4-BE49-F238E27FC236}">
                        <a16:creationId xmlns:a16="http://schemas.microsoft.com/office/drawing/2014/main" id="{E3599F4E-86D1-4FFB-9562-387E246F2462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751263" y="974726"/>
                    <a:ext cx="0" cy="46038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917" name="Line 462">
                    <a:extLst>
                      <a:ext uri="{FF2B5EF4-FFF2-40B4-BE49-F238E27FC236}">
                        <a16:creationId xmlns:a16="http://schemas.microsoft.com/office/drawing/2014/main" id="{A06D112A-7984-49F8-9172-229DC24BCCF8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765551" y="996951"/>
                    <a:ext cx="44450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918" name="Line 463">
                    <a:extLst>
                      <a:ext uri="{FF2B5EF4-FFF2-40B4-BE49-F238E27FC236}">
                        <a16:creationId xmlns:a16="http://schemas.microsoft.com/office/drawing/2014/main" id="{AA1E791C-D934-48B1-B7FB-2D531C49D4D8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787776" y="974726"/>
                    <a:ext cx="0" cy="46038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919" name="Line 464">
                    <a:extLst>
                      <a:ext uri="{FF2B5EF4-FFF2-40B4-BE49-F238E27FC236}">
                        <a16:creationId xmlns:a16="http://schemas.microsoft.com/office/drawing/2014/main" id="{24A4805C-F81C-4600-B5AF-3C183ED8B13E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784601" y="1035051"/>
                    <a:ext cx="44450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920" name="Line 465">
                    <a:extLst>
                      <a:ext uri="{FF2B5EF4-FFF2-40B4-BE49-F238E27FC236}">
                        <a16:creationId xmlns:a16="http://schemas.microsoft.com/office/drawing/2014/main" id="{8E9BD09A-D6D0-4D8C-8311-66151E4A764C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806826" y="1012826"/>
                    <a:ext cx="0" cy="4445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921" name="Line 466">
                    <a:extLst>
                      <a:ext uri="{FF2B5EF4-FFF2-40B4-BE49-F238E27FC236}">
                        <a16:creationId xmlns:a16="http://schemas.microsoft.com/office/drawing/2014/main" id="{FFCC513E-E3C5-4042-8A92-78C4CA52F0B9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803651" y="1109663"/>
                    <a:ext cx="44450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922" name="Line 467">
                    <a:extLst>
                      <a:ext uri="{FF2B5EF4-FFF2-40B4-BE49-F238E27FC236}">
                        <a16:creationId xmlns:a16="http://schemas.microsoft.com/office/drawing/2014/main" id="{72AE659B-ABFB-47B6-AF62-966DD154F6C0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825876" y="1092201"/>
                    <a:ext cx="0" cy="41275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923" name="Line 468">
                    <a:extLst>
                      <a:ext uri="{FF2B5EF4-FFF2-40B4-BE49-F238E27FC236}">
                        <a16:creationId xmlns:a16="http://schemas.microsoft.com/office/drawing/2014/main" id="{EFF5FF90-13F6-4F17-A45F-7E32CCEC8605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803651" y="1109663"/>
                    <a:ext cx="44450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924" name="Line 469">
                    <a:extLst>
                      <a:ext uri="{FF2B5EF4-FFF2-40B4-BE49-F238E27FC236}">
                        <a16:creationId xmlns:a16="http://schemas.microsoft.com/office/drawing/2014/main" id="{532F84C0-41D9-4591-8F4F-8353A6549A54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825876" y="1092201"/>
                    <a:ext cx="0" cy="41275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925" name="Line 470">
                    <a:extLst>
                      <a:ext uri="{FF2B5EF4-FFF2-40B4-BE49-F238E27FC236}">
                        <a16:creationId xmlns:a16="http://schemas.microsoft.com/office/drawing/2014/main" id="{663C4E30-1B9B-41A1-9CE9-6D6197888DFD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803651" y="1109663"/>
                    <a:ext cx="44450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926" name="Line 471">
                    <a:extLst>
                      <a:ext uri="{FF2B5EF4-FFF2-40B4-BE49-F238E27FC236}">
                        <a16:creationId xmlns:a16="http://schemas.microsoft.com/office/drawing/2014/main" id="{E6ABF33A-D6B7-449D-81D4-857953B94444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825876" y="1092201"/>
                    <a:ext cx="0" cy="41275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927" name="Freeform 472">
                    <a:extLst>
                      <a:ext uri="{FF2B5EF4-FFF2-40B4-BE49-F238E27FC236}">
                        <a16:creationId xmlns:a16="http://schemas.microsoft.com/office/drawing/2014/main" id="{FA947ED3-E7B4-4F82-981D-76798B8A0CD6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443288" y="960438"/>
                    <a:ext cx="6919913" cy="1833563"/>
                  </a:xfrm>
                  <a:custGeom>
                    <a:avLst/>
                    <a:gdLst>
                      <a:gd name="T0" fmla="*/ 23 w 4359"/>
                      <a:gd name="T1" fmla="*/ 7 h 1155"/>
                      <a:gd name="T2" fmla="*/ 144 w 4359"/>
                      <a:gd name="T3" fmla="*/ 16 h 1155"/>
                      <a:gd name="T4" fmla="*/ 210 w 4359"/>
                      <a:gd name="T5" fmla="*/ 33 h 1155"/>
                      <a:gd name="T6" fmla="*/ 224 w 4359"/>
                      <a:gd name="T7" fmla="*/ 42 h 1155"/>
                      <a:gd name="T8" fmla="*/ 229 w 4359"/>
                      <a:gd name="T9" fmla="*/ 59 h 1155"/>
                      <a:gd name="T10" fmla="*/ 253 w 4359"/>
                      <a:gd name="T11" fmla="*/ 75 h 1155"/>
                      <a:gd name="T12" fmla="*/ 260 w 4359"/>
                      <a:gd name="T13" fmla="*/ 177 h 1155"/>
                      <a:gd name="T14" fmla="*/ 272 w 4359"/>
                      <a:gd name="T15" fmla="*/ 184 h 1155"/>
                      <a:gd name="T16" fmla="*/ 291 w 4359"/>
                      <a:gd name="T17" fmla="*/ 210 h 1155"/>
                      <a:gd name="T18" fmla="*/ 307 w 4359"/>
                      <a:gd name="T19" fmla="*/ 227 h 1155"/>
                      <a:gd name="T20" fmla="*/ 333 w 4359"/>
                      <a:gd name="T21" fmla="*/ 246 h 1155"/>
                      <a:gd name="T22" fmla="*/ 418 w 4359"/>
                      <a:gd name="T23" fmla="*/ 253 h 1155"/>
                      <a:gd name="T24" fmla="*/ 454 w 4359"/>
                      <a:gd name="T25" fmla="*/ 272 h 1155"/>
                      <a:gd name="T26" fmla="*/ 496 w 4359"/>
                      <a:gd name="T27" fmla="*/ 289 h 1155"/>
                      <a:gd name="T28" fmla="*/ 508 w 4359"/>
                      <a:gd name="T29" fmla="*/ 305 h 1155"/>
                      <a:gd name="T30" fmla="*/ 539 w 4359"/>
                      <a:gd name="T31" fmla="*/ 341 h 1155"/>
                      <a:gd name="T32" fmla="*/ 551 w 4359"/>
                      <a:gd name="T33" fmla="*/ 357 h 1155"/>
                      <a:gd name="T34" fmla="*/ 574 w 4359"/>
                      <a:gd name="T35" fmla="*/ 367 h 1155"/>
                      <a:gd name="T36" fmla="*/ 702 w 4359"/>
                      <a:gd name="T37" fmla="*/ 386 h 1155"/>
                      <a:gd name="T38" fmla="*/ 752 w 4359"/>
                      <a:gd name="T39" fmla="*/ 393 h 1155"/>
                      <a:gd name="T40" fmla="*/ 764 w 4359"/>
                      <a:gd name="T41" fmla="*/ 412 h 1155"/>
                      <a:gd name="T42" fmla="*/ 775 w 4359"/>
                      <a:gd name="T43" fmla="*/ 457 h 1155"/>
                      <a:gd name="T44" fmla="*/ 780 w 4359"/>
                      <a:gd name="T45" fmla="*/ 499 h 1155"/>
                      <a:gd name="T46" fmla="*/ 811 w 4359"/>
                      <a:gd name="T47" fmla="*/ 509 h 1155"/>
                      <a:gd name="T48" fmla="*/ 830 w 4359"/>
                      <a:gd name="T49" fmla="*/ 528 h 1155"/>
                      <a:gd name="T50" fmla="*/ 861 w 4359"/>
                      <a:gd name="T51" fmla="*/ 535 h 1155"/>
                      <a:gd name="T52" fmla="*/ 908 w 4359"/>
                      <a:gd name="T53" fmla="*/ 554 h 1155"/>
                      <a:gd name="T54" fmla="*/ 981 w 4359"/>
                      <a:gd name="T55" fmla="*/ 563 h 1155"/>
                      <a:gd name="T56" fmla="*/ 988 w 4359"/>
                      <a:gd name="T57" fmla="*/ 582 h 1155"/>
                      <a:gd name="T58" fmla="*/ 1031 w 4359"/>
                      <a:gd name="T59" fmla="*/ 608 h 1155"/>
                      <a:gd name="T60" fmla="*/ 1036 w 4359"/>
                      <a:gd name="T61" fmla="*/ 655 h 1155"/>
                      <a:gd name="T62" fmla="*/ 1066 w 4359"/>
                      <a:gd name="T63" fmla="*/ 665 h 1155"/>
                      <a:gd name="T64" fmla="*/ 1102 w 4359"/>
                      <a:gd name="T65" fmla="*/ 684 h 1155"/>
                      <a:gd name="T66" fmla="*/ 1170 w 4359"/>
                      <a:gd name="T67" fmla="*/ 693 h 1155"/>
                      <a:gd name="T68" fmla="*/ 1237 w 4359"/>
                      <a:gd name="T69" fmla="*/ 715 h 1155"/>
                      <a:gd name="T70" fmla="*/ 1267 w 4359"/>
                      <a:gd name="T71" fmla="*/ 724 h 1155"/>
                      <a:gd name="T72" fmla="*/ 1279 w 4359"/>
                      <a:gd name="T73" fmla="*/ 745 h 1155"/>
                      <a:gd name="T74" fmla="*/ 1291 w 4359"/>
                      <a:gd name="T75" fmla="*/ 776 h 1155"/>
                      <a:gd name="T76" fmla="*/ 1296 w 4359"/>
                      <a:gd name="T77" fmla="*/ 800 h 1155"/>
                      <a:gd name="T78" fmla="*/ 1497 w 4359"/>
                      <a:gd name="T79" fmla="*/ 812 h 1155"/>
                      <a:gd name="T80" fmla="*/ 1532 w 4359"/>
                      <a:gd name="T81" fmla="*/ 835 h 1155"/>
                      <a:gd name="T82" fmla="*/ 1546 w 4359"/>
                      <a:gd name="T83" fmla="*/ 847 h 1155"/>
                      <a:gd name="T84" fmla="*/ 1551 w 4359"/>
                      <a:gd name="T85" fmla="*/ 887 h 1155"/>
                      <a:gd name="T86" fmla="*/ 1795 w 4359"/>
                      <a:gd name="T87" fmla="*/ 899 h 1155"/>
                      <a:gd name="T88" fmla="*/ 2036 w 4359"/>
                      <a:gd name="T89" fmla="*/ 949 h 1155"/>
                      <a:gd name="T90" fmla="*/ 2060 w 4359"/>
                      <a:gd name="T91" fmla="*/ 987 h 1155"/>
                      <a:gd name="T92" fmla="*/ 2303 w 4359"/>
                      <a:gd name="T93" fmla="*/ 1029 h 1155"/>
                      <a:gd name="T94" fmla="*/ 2462 w 4359"/>
                      <a:gd name="T95" fmla="*/ 1058 h 1155"/>
                      <a:gd name="T96" fmla="*/ 2552 w 4359"/>
                      <a:gd name="T97" fmla="*/ 1119 h 1155"/>
                      <a:gd name="T98" fmla="*/ 4359 w 4359"/>
                      <a:gd name="T99" fmla="*/ 1155 h 115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359" h="1155">
                        <a:moveTo>
                          <a:pt x="0" y="0"/>
                        </a:moveTo>
                        <a:lnTo>
                          <a:pt x="23" y="0"/>
                        </a:lnTo>
                        <a:lnTo>
                          <a:pt x="23" y="7"/>
                        </a:lnTo>
                        <a:lnTo>
                          <a:pt x="139" y="7"/>
                        </a:lnTo>
                        <a:lnTo>
                          <a:pt x="139" y="16"/>
                        </a:lnTo>
                        <a:lnTo>
                          <a:pt x="144" y="16"/>
                        </a:lnTo>
                        <a:lnTo>
                          <a:pt x="144" y="26"/>
                        </a:lnTo>
                        <a:lnTo>
                          <a:pt x="210" y="26"/>
                        </a:lnTo>
                        <a:lnTo>
                          <a:pt x="210" y="33"/>
                        </a:lnTo>
                        <a:lnTo>
                          <a:pt x="217" y="33"/>
                        </a:lnTo>
                        <a:lnTo>
                          <a:pt x="217" y="42"/>
                        </a:lnTo>
                        <a:lnTo>
                          <a:pt x="224" y="42"/>
                        </a:lnTo>
                        <a:lnTo>
                          <a:pt x="224" y="49"/>
                        </a:lnTo>
                        <a:lnTo>
                          <a:pt x="229" y="49"/>
                        </a:lnTo>
                        <a:lnTo>
                          <a:pt x="229" y="59"/>
                        </a:lnTo>
                        <a:lnTo>
                          <a:pt x="236" y="59"/>
                        </a:lnTo>
                        <a:lnTo>
                          <a:pt x="236" y="75"/>
                        </a:lnTo>
                        <a:lnTo>
                          <a:pt x="253" y="75"/>
                        </a:lnTo>
                        <a:lnTo>
                          <a:pt x="253" y="109"/>
                        </a:lnTo>
                        <a:lnTo>
                          <a:pt x="260" y="109"/>
                        </a:lnTo>
                        <a:lnTo>
                          <a:pt x="260" y="177"/>
                        </a:lnTo>
                        <a:lnTo>
                          <a:pt x="264" y="177"/>
                        </a:lnTo>
                        <a:lnTo>
                          <a:pt x="264" y="184"/>
                        </a:lnTo>
                        <a:lnTo>
                          <a:pt x="272" y="184"/>
                        </a:lnTo>
                        <a:lnTo>
                          <a:pt x="272" y="194"/>
                        </a:lnTo>
                        <a:lnTo>
                          <a:pt x="291" y="194"/>
                        </a:lnTo>
                        <a:lnTo>
                          <a:pt x="291" y="210"/>
                        </a:lnTo>
                        <a:lnTo>
                          <a:pt x="302" y="210"/>
                        </a:lnTo>
                        <a:lnTo>
                          <a:pt x="302" y="227"/>
                        </a:lnTo>
                        <a:lnTo>
                          <a:pt x="307" y="227"/>
                        </a:lnTo>
                        <a:lnTo>
                          <a:pt x="307" y="236"/>
                        </a:lnTo>
                        <a:lnTo>
                          <a:pt x="333" y="236"/>
                        </a:lnTo>
                        <a:lnTo>
                          <a:pt x="333" y="246"/>
                        </a:lnTo>
                        <a:lnTo>
                          <a:pt x="345" y="246"/>
                        </a:lnTo>
                        <a:lnTo>
                          <a:pt x="345" y="253"/>
                        </a:lnTo>
                        <a:lnTo>
                          <a:pt x="418" y="253"/>
                        </a:lnTo>
                        <a:lnTo>
                          <a:pt x="418" y="262"/>
                        </a:lnTo>
                        <a:lnTo>
                          <a:pt x="454" y="262"/>
                        </a:lnTo>
                        <a:lnTo>
                          <a:pt x="454" y="272"/>
                        </a:lnTo>
                        <a:lnTo>
                          <a:pt x="484" y="272"/>
                        </a:lnTo>
                        <a:lnTo>
                          <a:pt x="484" y="289"/>
                        </a:lnTo>
                        <a:lnTo>
                          <a:pt x="496" y="289"/>
                        </a:lnTo>
                        <a:lnTo>
                          <a:pt x="496" y="296"/>
                        </a:lnTo>
                        <a:lnTo>
                          <a:pt x="508" y="296"/>
                        </a:lnTo>
                        <a:lnTo>
                          <a:pt x="508" y="305"/>
                        </a:lnTo>
                        <a:lnTo>
                          <a:pt x="532" y="305"/>
                        </a:lnTo>
                        <a:lnTo>
                          <a:pt x="532" y="341"/>
                        </a:lnTo>
                        <a:lnTo>
                          <a:pt x="539" y="341"/>
                        </a:lnTo>
                        <a:lnTo>
                          <a:pt x="539" y="350"/>
                        </a:lnTo>
                        <a:lnTo>
                          <a:pt x="551" y="350"/>
                        </a:lnTo>
                        <a:lnTo>
                          <a:pt x="551" y="357"/>
                        </a:lnTo>
                        <a:lnTo>
                          <a:pt x="558" y="357"/>
                        </a:lnTo>
                        <a:lnTo>
                          <a:pt x="558" y="367"/>
                        </a:lnTo>
                        <a:lnTo>
                          <a:pt x="574" y="367"/>
                        </a:lnTo>
                        <a:lnTo>
                          <a:pt x="574" y="376"/>
                        </a:lnTo>
                        <a:lnTo>
                          <a:pt x="702" y="376"/>
                        </a:lnTo>
                        <a:lnTo>
                          <a:pt x="702" y="386"/>
                        </a:lnTo>
                        <a:lnTo>
                          <a:pt x="721" y="386"/>
                        </a:lnTo>
                        <a:lnTo>
                          <a:pt x="721" y="393"/>
                        </a:lnTo>
                        <a:lnTo>
                          <a:pt x="752" y="393"/>
                        </a:lnTo>
                        <a:lnTo>
                          <a:pt x="752" y="402"/>
                        </a:lnTo>
                        <a:lnTo>
                          <a:pt x="764" y="402"/>
                        </a:lnTo>
                        <a:lnTo>
                          <a:pt x="764" y="412"/>
                        </a:lnTo>
                        <a:lnTo>
                          <a:pt x="768" y="412"/>
                        </a:lnTo>
                        <a:lnTo>
                          <a:pt x="768" y="457"/>
                        </a:lnTo>
                        <a:lnTo>
                          <a:pt x="775" y="457"/>
                        </a:lnTo>
                        <a:lnTo>
                          <a:pt x="775" y="492"/>
                        </a:lnTo>
                        <a:lnTo>
                          <a:pt x="780" y="492"/>
                        </a:lnTo>
                        <a:lnTo>
                          <a:pt x="780" y="499"/>
                        </a:lnTo>
                        <a:lnTo>
                          <a:pt x="794" y="499"/>
                        </a:lnTo>
                        <a:lnTo>
                          <a:pt x="794" y="509"/>
                        </a:lnTo>
                        <a:lnTo>
                          <a:pt x="811" y="509"/>
                        </a:lnTo>
                        <a:lnTo>
                          <a:pt x="811" y="518"/>
                        </a:lnTo>
                        <a:lnTo>
                          <a:pt x="830" y="518"/>
                        </a:lnTo>
                        <a:lnTo>
                          <a:pt x="830" y="528"/>
                        </a:lnTo>
                        <a:lnTo>
                          <a:pt x="853" y="528"/>
                        </a:lnTo>
                        <a:lnTo>
                          <a:pt x="853" y="535"/>
                        </a:lnTo>
                        <a:lnTo>
                          <a:pt x="861" y="535"/>
                        </a:lnTo>
                        <a:lnTo>
                          <a:pt x="861" y="544"/>
                        </a:lnTo>
                        <a:lnTo>
                          <a:pt x="908" y="544"/>
                        </a:lnTo>
                        <a:lnTo>
                          <a:pt x="908" y="554"/>
                        </a:lnTo>
                        <a:lnTo>
                          <a:pt x="974" y="554"/>
                        </a:lnTo>
                        <a:lnTo>
                          <a:pt x="974" y="563"/>
                        </a:lnTo>
                        <a:lnTo>
                          <a:pt x="981" y="563"/>
                        </a:lnTo>
                        <a:lnTo>
                          <a:pt x="981" y="573"/>
                        </a:lnTo>
                        <a:lnTo>
                          <a:pt x="988" y="573"/>
                        </a:lnTo>
                        <a:lnTo>
                          <a:pt x="988" y="582"/>
                        </a:lnTo>
                        <a:lnTo>
                          <a:pt x="1024" y="582"/>
                        </a:lnTo>
                        <a:lnTo>
                          <a:pt x="1024" y="608"/>
                        </a:lnTo>
                        <a:lnTo>
                          <a:pt x="1031" y="608"/>
                        </a:lnTo>
                        <a:lnTo>
                          <a:pt x="1031" y="637"/>
                        </a:lnTo>
                        <a:lnTo>
                          <a:pt x="1036" y="637"/>
                        </a:lnTo>
                        <a:lnTo>
                          <a:pt x="1036" y="655"/>
                        </a:lnTo>
                        <a:lnTo>
                          <a:pt x="1047" y="655"/>
                        </a:lnTo>
                        <a:lnTo>
                          <a:pt x="1047" y="665"/>
                        </a:lnTo>
                        <a:lnTo>
                          <a:pt x="1066" y="665"/>
                        </a:lnTo>
                        <a:lnTo>
                          <a:pt x="1066" y="674"/>
                        </a:lnTo>
                        <a:lnTo>
                          <a:pt x="1102" y="674"/>
                        </a:lnTo>
                        <a:lnTo>
                          <a:pt x="1102" y="684"/>
                        </a:lnTo>
                        <a:lnTo>
                          <a:pt x="1156" y="684"/>
                        </a:lnTo>
                        <a:lnTo>
                          <a:pt x="1156" y="693"/>
                        </a:lnTo>
                        <a:lnTo>
                          <a:pt x="1170" y="693"/>
                        </a:lnTo>
                        <a:lnTo>
                          <a:pt x="1170" y="703"/>
                        </a:lnTo>
                        <a:lnTo>
                          <a:pt x="1237" y="703"/>
                        </a:lnTo>
                        <a:lnTo>
                          <a:pt x="1237" y="715"/>
                        </a:lnTo>
                        <a:lnTo>
                          <a:pt x="1260" y="715"/>
                        </a:lnTo>
                        <a:lnTo>
                          <a:pt x="1260" y="724"/>
                        </a:lnTo>
                        <a:lnTo>
                          <a:pt x="1267" y="724"/>
                        </a:lnTo>
                        <a:lnTo>
                          <a:pt x="1267" y="734"/>
                        </a:lnTo>
                        <a:lnTo>
                          <a:pt x="1279" y="734"/>
                        </a:lnTo>
                        <a:lnTo>
                          <a:pt x="1279" y="745"/>
                        </a:lnTo>
                        <a:lnTo>
                          <a:pt x="1284" y="745"/>
                        </a:lnTo>
                        <a:lnTo>
                          <a:pt x="1284" y="776"/>
                        </a:lnTo>
                        <a:lnTo>
                          <a:pt x="1291" y="776"/>
                        </a:lnTo>
                        <a:lnTo>
                          <a:pt x="1291" y="788"/>
                        </a:lnTo>
                        <a:lnTo>
                          <a:pt x="1296" y="788"/>
                        </a:lnTo>
                        <a:lnTo>
                          <a:pt x="1296" y="800"/>
                        </a:lnTo>
                        <a:lnTo>
                          <a:pt x="1388" y="800"/>
                        </a:lnTo>
                        <a:lnTo>
                          <a:pt x="1388" y="812"/>
                        </a:lnTo>
                        <a:lnTo>
                          <a:pt x="1497" y="812"/>
                        </a:lnTo>
                        <a:lnTo>
                          <a:pt x="1497" y="824"/>
                        </a:lnTo>
                        <a:lnTo>
                          <a:pt x="1532" y="824"/>
                        </a:lnTo>
                        <a:lnTo>
                          <a:pt x="1532" y="835"/>
                        </a:lnTo>
                        <a:lnTo>
                          <a:pt x="1539" y="835"/>
                        </a:lnTo>
                        <a:lnTo>
                          <a:pt x="1539" y="847"/>
                        </a:lnTo>
                        <a:lnTo>
                          <a:pt x="1546" y="847"/>
                        </a:lnTo>
                        <a:lnTo>
                          <a:pt x="1546" y="873"/>
                        </a:lnTo>
                        <a:lnTo>
                          <a:pt x="1551" y="873"/>
                        </a:lnTo>
                        <a:lnTo>
                          <a:pt x="1551" y="887"/>
                        </a:lnTo>
                        <a:lnTo>
                          <a:pt x="1563" y="887"/>
                        </a:lnTo>
                        <a:lnTo>
                          <a:pt x="1563" y="899"/>
                        </a:lnTo>
                        <a:lnTo>
                          <a:pt x="1795" y="899"/>
                        </a:lnTo>
                        <a:lnTo>
                          <a:pt x="1795" y="930"/>
                        </a:lnTo>
                        <a:lnTo>
                          <a:pt x="2036" y="930"/>
                        </a:lnTo>
                        <a:lnTo>
                          <a:pt x="2036" y="949"/>
                        </a:lnTo>
                        <a:lnTo>
                          <a:pt x="2043" y="949"/>
                        </a:lnTo>
                        <a:lnTo>
                          <a:pt x="2043" y="987"/>
                        </a:lnTo>
                        <a:lnTo>
                          <a:pt x="2060" y="987"/>
                        </a:lnTo>
                        <a:lnTo>
                          <a:pt x="2060" y="1006"/>
                        </a:lnTo>
                        <a:lnTo>
                          <a:pt x="2303" y="1006"/>
                        </a:lnTo>
                        <a:lnTo>
                          <a:pt x="2303" y="1029"/>
                        </a:lnTo>
                        <a:lnTo>
                          <a:pt x="2315" y="1029"/>
                        </a:lnTo>
                        <a:lnTo>
                          <a:pt x="2315" y="1058"/>
                        </a:lnTo>
                        <a:lnTo>
                          <a:pt x="2462" y="1058"/>
                        </a:lnTo>
                        <a:lnTo>
                          <a:pt x="2462" y="1086"/>
                        </a:lnTo>
                        <a:lnTo>
                          <a:pt x="2552" y="1086"/>
                        </a:lnTo>
                        <a:lnTo>
                          <a:pt x="2552" y="1119"/>
                        </a:lnTo>
                        <a:lnTo>
                          <a:pt x="2715" y="1119"/>
                        </a:lnTo>
                        <a:lnTo>
                          <a:pt x="2715" y="1155"/>
                        </a:lnTo>
                        <a:lnTo>
                          <a:pt x="4359" y="1155"/>
                        </a:lnTo>
                      </a:path>
                    </a:pathLst>
                  </a:cu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928" name="Line 473">
                    <a:extLst>
                      <a:ext uri="{FF2B5EF4-FFF2-40B4-BE49-F238E27FC236}">
                        <a16:creationId xmlns:a16="http://schemas.microsoft.com/office/drawing/2014/main" id="{E4B901F6-B2F6-4087-AC5F-6B949B0D636B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427413" y="960438"/>
                    <a:ext cx="44450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929" name="Line 474">
                    <a:extLst>
                      <a:ext uri="{FF2B5EF4-FFF2-40B4-BE49-F238E27FC236}">
                        <a16:creationId xmlns:a16="http://schemas.microsoft.com/office/drawing/2014/main" id="{6978B629-25EC-48F0-8FBA-261D75D8486D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449638" y="938213"/>
                    <a:ext cx="0" cy="4445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930" name="Line 475">
                    <a:extLst>
                      <a:ext uri="{FF2B5EF4-FFF2-40B4-BE49-F238E27FC236}">
                        <a16:creationId xmlns:a16="http://schemas.microsoft.com/office/drawing/2014/main" id="{1CFA4E4F-FB2F-4022-A882-59758E2590B5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427413" y="960438"/>
                    <a:ext cx="44450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931" name="Line 476">
                    <a:extLst>
                      <a:ext uri="{FF2B5EF4-FFF2-40B4-BE49-F238E27FC236}">
                        <a16:creationId xmlns:a16="http://schemas.microsoft.com/office/drawing/2014/main" id="{68694E89-7DE7-40A8-8E48-D57A55BD39A4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449638" y="938213"/>
                    <a:ext cx="0" cy="4445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932" name="Line 477">
                    <a:extLst>
                      <a:ext uri="{FF2B5EF4-FFF2-40B4-BE49-F238E27FC236}">
                        <a16:creationId xmlns:a16="http://schemas.microsoft.com/office/drawing/2014/main" id="{5B89A8D5-091D-404C-A1F8-2F8BD101D4BC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427413" y="960438"/>
                    <a:ext cx="44450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933" name="Line 478">
                    <a:extLst>
                      <a:ext uri="{FF2B5EF4-FFF2-40B4-BE49-F238E27FC236}">
                        <a16:creationId xmlns:a16="http://schemas.microsoft.com/office/drawing/2014/main" id="{4B948D65-CAB5-4327-A24E-404BE65B3838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449638" y="938213"/>
                    <a:ext cx="0" cy="4445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934" name="Line 479">
                    <a:extLst>
                      <a:ext uri="{FF2B5EF4-FFF2-40B4-BE49-F238E27FC236}">
                        <a16:creationId xmlns:a16="http://schemas.microsoft.com/office/drawing/2014/main" id="{1F262E94-0D94-4CD1-9846-1AFD95A35FD1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427413" y="960438"/>
                    <a:ext cx="44450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935" name="Line 480">
                    <a:extLst>
                      <a:ext uri="{FF2B5EF4-FFF2-40B4-BE49-F238E27FC236}">
                        <a16:creationId xmlns:a16="http://schemas.microsoft.com/office/drawing/2014/main" id="{591339B8-6F77-48CB-AC7D-3DC6EAC7F40E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449638" y="938213"/>
                    <a:ext cx="0" cy="4445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936" name="Line 481">
                    <a:extLst>
                      <a:ext uri="{FF2B5EF4-FFF2-40B4-BE49-F238E27FC236}">
                        <a16:creationId xmlns:a16="http://schemas.microsoft.com/office/drawing/2014/main" id="{1BA9A57D-E292-4CF3-A7EF-3B550AFE4502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427413" y="960438"/>
                    <a:ext cx="44450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937" name="Line 482">
                    <a:extLst>
                      <a:ext uri="{FF2B5EF4-FFF2-40B4-BE49-F238E27FC236}">
                        <a16:creationId xmlns:a16="http://schemas.microsoft.com/office/drawing/2014/main" id="{87B002A8-05D6-48BF-89B3-7A597889CE00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449638" y="938213"/>
                    <a:ext cx="0" cy="4445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938" name="Line 483">
                    <a:extLst>
                      <a:ext uri="{FF2B5EF4-FFF2-40B4-BE49-F238E27FC236}">
                        <a16:creationId xmlns:a16="http://schemas.microsoft.com/office/drawing/2014/main" id="{EC77019F-5537-46B4-BA01-7E141B13EC20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427413" y="960438"/>
                    <a:ext cx="44450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939" name="Line 484">
                    <a:extLst>
                      <a:ext uri="{FF2B5EF4-FFF2-40B4-BE49-F238E27FC236}">
                        <a16:creationId xmlns:a16="http://schemas.microsoft.com/office/drawing/2014/main" id="{020E56D7-49E3-466B-A484-D44AE2CCCB6A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449638" y="938213"/>
                    <a:ext cx="0" cy="4445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940" name="Line 485">
                    <a:extLst>
                      <a:ext uri="{FF2B5EF4-FFF2-40B4-BE49-F238E27FC236}">
                        <a16:creationId xmlns:a16="http://schemas.microsoft.com/office/drawing/2014/main" id="{E6F8811A-2392-4ECE-ADD5-187D3E956C8A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427413" y="960438"/>
                    <a:ext cx="44450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941" name="Line 486">
                    <a:extLst>
                      <a:ext uri="{FF2B5EF4-FFF2-40B4-BE49-F238E27FC236}">
                        <a16:creationId xmlns:a16="http://schemas.microsoft.com/office/drawing/2014/main" id="{415A4F94-6745-4A27-9DCF-ECD07AE7F4EF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449638" y="938213"/>
                    <a:ext cx="0" cy="4445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942" name="Line 487">
                    <a:extLst>
                      <a:ext uri="{FF2B5EF4-FFF2-40B4-BE49-F238E27FC236}">
                        <a16:creationId xmlns:a16="http://schemas.microsoft.com/office/drawing/2014/main" id="{B5C73382-F190-420D-9374-F688C95DAA99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427413" y="960438"/>
                    <a:ext cx="44450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943" name="Line 488">
                    <a:extLst>
                      <a:ext uri="{FF2B5EF4-FFF2-40B4-BE49-F238E27FC236}">
                        <a16:creationId xmlns:a16="http://schemas.microsoft.com/office/drawing/2014/main" id="{E2B18E2B-31E0-49EF-B910-0A45B5AB135F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449638" y="938213"/>
                    <a:ext cx="0" cy="4445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944" name="Line 489">
                    <a:extLst>
                      <a:ext uri="{FF2B5EF4-FFF2-40B4-BE49-F238E27FC236}">
                        <a16:creationId xmlns:a16="http://schemas.microsoft.com/office/drawing/2014/main" id="{33B8A0FE-95DF-44EC-8DE5-91BC03157AB2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833813" y="1241426"/>
                    <a:ext cx="44450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945" name="Line 490">
                    <a:extLst>
                      <a:ext uri="{FF2B5EF4-FFF2-40B4-BE49-F238E27FC236}">
                        <a16:creationId xmlns:a16="http://schemas.microsoft.com/office/drawing/2014/main" id="{6E0D5FDB-B32A-44DF-AB51-C7457D88E3D3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856038" y="1219201"/>
                    <a:ext cx="0" cy="41275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946" name="Line 491">
                    <a:extLst>
                      <a:ext uri="{FF2B5EF4-FFF2-40B4-BE49-F238E27FC236}">
                        <a16:creationId xmlns:a16="http://schemas.microsoft.com/office/drawing/2014/main" id="{72D0F390-C635-43A1-A2EA-6347CA6BDC8A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833813" y="1241426"/>
                    <a:ext cx="44450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947" name="Line 492">
                    <a:extLst>
                      <a:ext uri="{FF2B5EF4-FFF2-40B4-BE49-F238E27FC236}">
                        <a16:creationId xmlns:a16="http://schemas.microsoft.com/office/drawing/2014/main" id="{ED65FED0-E414-4B9D-B192-69EB03DF6B3E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856038" y="1219201"/>
                    <a:ext cx="0" cy="41275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948" name="Line 493">
                    <a:extLst>
                      <a:ext uri="{FF2B5EF4-FFF2-40B4-BE49-F238E27FC236}">
                        <a16:creationId xmlns:a16="http://schemas.microsoft.com/office/drawing/2014/main" id="{E59BED5D-C119-40C9-B296-129013621F15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844926" y="1252538"/>
                    <a:ext cx="41275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949" name="Line 494">
                    <a:extLst>
                      <a:ext uri="{FF2B5EF4-FFF2-40B4-BE49-F238E27FC236}">
                        <a16:creationId xmlns:a16="http://schemas.microsoft.com/office/drawing/2014/main" id="{204B4587-AE61-4B0E-B38C-5B6A9027E844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862388" y="1235076"/>
                    <a:ext cx="0" cy="41275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950" name="Line 495">
                    <a:extLst>
                      <a:ext uri="{FF2B5EF4-FFF2-40B4-BE49-F238E27FC236}">
                        <a16:creationId xmlns:a16="http://schemas.microsoft.com/office/drawing/2014/main" id="{25CEED3B-2E98-4F28-B449-CEE610BF9FCB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892551" y="1293813"/>
                    <a:ext cx="41275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951" name="Line 496">
                    <a:extLst>
                      <a:ext uri="{FF2B5EF4-FFF2-40B4-BE49-F238E27FC236}">
                        <a16:creationId xmlns:a16="http://schemas.microsoft.com/office/drawing/2014/main" id="{2EF75B4E-8D70-4ACF-A8DC-B38AE72F6C59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911601" y="1271588"/>
                    <a:ext cx="0" cy="46038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952" name="Line 497">
                    <a:extLst>
                      <a:ext uri="{FF2B5EF4-FFF2-40B4-BE49-F238E27FC236}">
                        <a16:creationId xmlns:a16="http://schemas.microsoft.com/office/drawing/2014/main" id="{71D20222-51D9-4D69-887A-9FFF95ABA84E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968751" y="1362076"/>
                    <a:ext cx="44450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953" name="Line 498">
                    <a:extLst>
                      <a:ext uri="{FF2B5EF4-FFF2-40B4-BE49-F238E27FC236}">
                        <a16:creationId xmlns:a16="http://schemas.microsoft.com/office/drawing/2014/main" id="{2444776B-4034-4F88-AF0F-3A48A3CEE836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990976" y="1343026"/>
                    <a:ext cx="0" cy="41275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954" name="Line 499">
                    <a:extLst>
                      <a:ext uri="{FF2B5EF4-FFF2-40B4-BE49-F238E27FC236}">
                        <a16:creationId xmlns:a16="http://schemas.microsoft.com/office/drawing/2014/main" id="{840D0E74-CC6D-48E1-9785-FB9E74267E5D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4046538" y="1362076"/>
                    <a:ext cx="41275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955" name="Line 500">
                    <a:extLst>
                      <a:ext uri="{FF2B5EF4-FFF2-40B4-BE49-F238E27FC236}">
                        <a16:creationId xmlns:a16="http://schemas.microsoft.com/office/drawing/2014/main" id="{21B84CF4-6F66-4934-868E-5E4DD6ABCA6B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4065588" y="1343026"/>
                    <a:ext cx="0" cy="41275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956" name="Line 501">
                    <a:extLst>
                      <a:ext uri="{FF2B5EF4-FFF2-40B4-BE49-F238E27FC236}">
                        <a16:creationId xmlns:a16="http://schemas.microsoft.com/office/drawing/2014/main" id="{583D715C-634C-457B-820B-01F772BCB571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4189413" y="1419226"/>
                    <a:ext cx="46038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957" name="Line 502">
                    <a:extLst>
                      <a:ext uri="{FF2B5EF4-FFF2-40B4-BE49-F238E27FC236}">
                        <a16:creationId xmlns:a16="http://schemas.microsoft.com/office/drawing/2014/main" id="{4BCFC96D-1A47-4EC4-85D1-54A4AC75C9DF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4211638" y="1395413"/>
                    <a:ext cx="0" cy="41275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958" name="Line 503">
                    <a:extLst>
                      <a:ext uri="{FF2B5EF4-FFF2-40B4-BE49-F238E27FC236}">
                        <a16:creationId xmlns:a16="http://schemas.microsoft.com/office/drawing/2014/main" id="{CAAE8072-F92D-49EF-AFFE-9C47A386088F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4238626" y="1444626"/>
                    <a:ext cx="41275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959" name="Line 504">
                    <a:extLst>
                      <a:ext uri="{FF2B5EF4-FFF2-40B4-BE49-F238E27FC236}">
                        <a16:creationId xmlns:a16="http://schemas.microsoft.com/office/drawing/2014/main" id="{D343B95E-FCB5-4B58-93D0-0EC20312DF1A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4260851" y="1425576"/>
                    <a:ext cx="0" cy="41275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960" name="Line 505">
                    <a:extLst>
                      <a:ext uri="{FF2B5EF4-FFF2-40B4-BE49-F238E27FC236}">
                        <a16:creationId xmlns:a16="http://schemas.microsoft.com/office/drawing/2014/main" id="{37AB2803-F2AC-4A14-86A6-63A9555DA114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4238626" y="1444626"/>
                    <a:ext cx="41275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961" name="Line 506">
                    <a:extLst>
                      <a:ext uri="{FF2B5EF4-FFF2-40B4-BE49-F238E27FC236}">
                        <a16:creationId xmlns:a16="http://schemas.microsoft.com/office/drawing/2014/main" id="{6E0A7467-CE81-4E4F-8E04-5BC725BFDCF0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4260851" y="1425576"/>
                    <a:ext cx="0" cy="41275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962" name="Line 507">
                    <a:extLst>
                      <a:ext uri="{FF2B5EF4-FFF2-40B4-BE49-F238E27FC236}">
                        <a16:creationId xmlns:a16="http://schemas.microsoft.com/office/drawing/2014/main" id="{95C41AA9-4AF2-4DDD-B067-1DCE60FD96A6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4373563" y="1557338"/>
                    <a:ext cx="41275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963" name="Line 508">
                    <a:extLst>
                      <a:ext uri="{FF2B5EF4-FFF2-40B4-BE49-F238E27FC236}">
                        <a16:creationId xmlns:a16="http://schemas.microsoft.com/office/drawing/2014/main" id="{239C230A-88E2-4FE9-BC4B-FCA1C9DD7E88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4395788" y="1535113"/>
                    <a:ext cx="0" cy="41275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964" name="Line 509">
                    <a:extLst>
                      <a:ext uri="{FF2B5EF4-FFF2-40B4-BE49-F238E27FC236}">
                        <a16:creationId xmlns:a16="http://schemas.microsoft.com/office/drawing/2014/main" id="{EBBF40A7-A83B-4631-9AA3-4D69FAF48C70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4441826" y="1557338"/>
                    <a:ext cx="41275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965" name="Line 510">
                    <a:extLst>
                      <a:ext uri="{FF2B5EF4-FFF2-40B4-BE49-F238E27FC236}">
                        <a16:creationId xmlns:a16="http://schemas.microsoft.com/office/drawing/2014/main" id="{A885EE3C-B2AE-4D4A-8AA3-6CDC116E0F82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4460876" y="1535113"/>
                    <a:ext cx="0" cy="41275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966" name="Line 511">
                    <a:extLst>
                      <a:ext uri="{FF2B5EF4-FFF2-40B4-BE49-F238E27FC236}">
                        <a16:creationId xmlns:a16="http://schemas.microsoft.com/office/drawing/2014/main" id="{149E741E-18A4-4AFF-959B-A17CD7955805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4621213" y="1598613"/>
                    <a:ext cx="46038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967" name="Line 512">
                    <a:extLst>
                      <a:ext uri="{FF2B5EF4-FFF2-40B4-BE49-F238E27FC236}">
                        <a16:creationId xmlns:a16="http://schemas.microsoft.com/office/drawing/2014/main" id="{90916BDC-CD0C-4E40-94EF-7761CACD5D10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4643438" y="1576388"/>
                    <a:ext cx="0" cy="4445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968" name="Line 513">
                    <a:extLst>
                      <a:ext uri="{FF2B5EF4-FFF2-40B4-BE49-F238E27FC236}">
                        <a16:creationId xmlns:a16="http://schemas.microsoft.com/office/drawing/2014/main" id="{4C938775-255C-401A-ADCD-8B577325A008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4662488" y="1752601"/>
                    <a:ext cx="41275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969" name="Line 514">
                    <a:extLst>
                      <a:ext uri="{FF2B5EF4-FFF2-40B4-BE49-F238E27FC236}">
                        <a16:creationId xmlns:a16="http://schemas.microsoft.com/office/drawing/2014/main" id="{F5158E0E-7E22-44B9-BC58-758D37CBB111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4681538" y="1733551"/>
                    <a:ext cx="0" cy="41275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970" name="Line 515">
                    <a:extLst>
                      <a:ext uri="{FF2B5EF4-FFF2-40B4-BE49-F238E27FC236}">
                        <a16:creationId xmlns:a16="http://schemas.microsoft.com/office/drawing/2014/main" id="{83DB1DA0-B499-44AD-B51C-F639360DD1DB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4719638" y="1782763"/>
                    <a:ext cx="44450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971" name="Line 516">
                    <a:extLst>
                      <a:ext uri="{FF2B5EF4-FFF2-40B4-BE49-F238E27FC236}">
                        <a16:creationId xmlns:a16="http://schemas.microsoft.com/office/drawing/2014/main" id="{82BF8A00-95B3-4A36-B747-6CC812F1F617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4741863" y="1760538"/>
                    <a:ext cx="0" cy="4445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972" name="Line 517">
                    <a:extLst>
                      <a:ext uri="{FF2B5EF4-FFF2-40B4-BE49-F238E27FC236}">
                        <a16:creationId xmlns:a16="http://schemas.microsoft.com/office/drawing/2014/main" id="{082EA6C0-3333-4025-9E21-BE473FF46280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4835526" y="1824038"/>
                    <a:ext cx="41275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973" name="Line 518">
                    <a:extLst>
                      <a:ext uri="{FF2B5EF4-FFF2-40B4-BE49-F238E27FC236}">
                        <a16:creationId xmlns:a16="http://schemas.microsoft.com/office/drawing/2014/main" id="{1857A80A-3980-457E-955C-8D52A841C07C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4857751" y="1804988"/>
                    <a:ext cx="0" cy="41275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974" name="Line 519">
                    <a:extLst>
                      <a:ext uri="{FF2B5EF4-FFF2-40B4-BE49-F238E27FC236}">
                        <a16:creationId xmlns:a16="http://schemas.microsoft.com/office/drawing/2014/main" id="{095A3C89-E710-405E-BD87-B6D46FF6A5D1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008563" y="1884363"/>
                    <a:ext cx="44450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975" name="Line 520">
                    <a:extLst>
                      <a:ext uri="{FF2B5EF4-FFF2-40B4-BE49-F238E27FC236}">
                        <a16:creationId xmlns:a16="http://schemas.microsoft.com/office/drawing/2014/main" id="{9B4CAE01-6F41-414E-B3D7-A5B7C99877F5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030788" y="1862138"/>
                    <a:ext cx="0" cy="41275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976" name="Line 521">
                    <a:extLst>
                      <a:ext uri="{FF2B5EF4-FFF2-40B4-BE49-F238E27FC236}">
                        <a16:creationId xmlns:a16="http://schemas.microsoft.com/office/drawing/2014/main" id="{33C41021-8600-496D-8489-1126F6480C18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038726" y="1884363"/>
                    <a:ext cx="41275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977" name="Line 522">
                    <a:extLst>
                      <a:ext uri="{FF2B5EF4-FFF2-40B4-BE49-F238E27FC236}">
                        <a16:creationId xmlns:a16="http://schemas.microsoft.com/office/drawing/2014/main" id="{BB143AFB-AE2D-4DD8-8068-81BA24418726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057776" y="1862138"/>
                    <a:ext cx="0" cy="41275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978" name="Line 523">
                    <a:extLst>
                      <a:ext uri="{FF2B5EF4-FFF2-40B4-BE49-F238E27FC236}">
                        <a16:creationId xmlns:a16="http://schemas.microsoft.com/office/drawing/2014/main" id="{6B0841BB-E91D-489B-A2F9-A2C2332311C8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046663" y="1925638"/>
                    <a:ext cx="44450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979" name="Line 524">
                    <a:extLst>
                      <a:ext uri="{FF2B5EF4-FFF2-40B4-BE49-F238E27FC236}">
                        <a16:creationId xmlns:a16="http://schemas.microsoft.com/office/drawing/2014/main" id="{814CA639-CFB1-4B40-9049-A4465BFC32FD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068888" y="1903413"/>
                    <a:ext cx="0" cy="4445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980" name="Line 525">
                    <a:extLst>
                      <a:ext uri="{FF2B5EF4-FFF2-40B4-BE49-F238E27FC236}">
                        <a16:creationId xmlns:a16="http://schemas.microsoft.com/office/drawing/2014/main" id="{C734C87E-7834-4C07-8F5B-42379A700FA3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046663" y="1925638"/>
                    <a:ext cx="44450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981" name="Line 526">
                    <a:extLst>
                      <a:ext uri="{FF2B5EF4-FFF2-40B4-BE49-F238E27FC236}">
                        <a16:creationId xmlns:a16="http://schemas.microsoft.com/office/drawing/2014/main" id="{A3BAECCD-D17B-4079-B434-54B650F111CD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068888" y="1903413"/>
                    <a:ext cx="0" cy="4445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982" name="Line 527">
                    <a:extLst>
                      <a:ext uri="{FF2B5EF4-FFF2-40B4-BE49-F238E27FC236}">
                        <a16:creationId xmlns:a16="http://schemas.microsoft.com/office/drawing/2014/main" id="{37575362-7AE7-4EBD-8834-B98F5E8CDA12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064126" y="2000251"/>
                    <a:ext cx="46038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983" name="Line 528">
                    <a:extLst>
                      <a:ext uri="{FF2B5EF4-FFF2-40B4-BE49-F238E27FC236}">
                        <a16:creationId xmlns:a16="http://schemas.microsoft.com/office/drawing/2014/main" id="{2061084C-D4DF-4D02-B76B-E3EB805869D7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087938" y="1978026"/>
                    <a:ext cx="0" cy="41275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984" name="Line 529">
                    <a:extLst>
                      <a:ext uri="{FF2B5EF4-FFF2-40B4-BE49-F238E27FC236}">
                        <a16:creationId xmlns:a16="http://schemas.microsoft.com/office/drawing/2014/main" id="{2A168680-B4E6-4F6E-A3B1-B43B25294FB5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064126" y="2000251"/>
                    <a:ext cx="46038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985" name="Line 530">
                    <a:extLst>
                      <a:ext uri="{FF2B5EF4-FFF2-40B4-BE49-F238E27FC236}">
                        <a16:creationId xmlns:a16="http://schemas.microsoft.com/office/drawing/2014/main" id="{2F995C21-280B-4556-AD15-32AFC71DC4FE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087938" y="1978026"/>
                    <a:ext cx="0" cy="41275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986" name="Line 531">
                    <a:extLst>
                      <a:ext uri="{FF2B5EF4-FFF2-40B4-BE49-F238E27FC236}">
                        <a16:creationId xmlns:a16="http://schemas.microsoft.com/office/drawing/2014/main" id="{F439D09C-1899-4C5A-8F3D-A9657B588ADE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064126" y="2000251"/>
                    <a:ext cx="46038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987" name="Line 532">
                    <a:extLst>
                      <a:ext uri="{FF2B5EF4-FFF2-40B4-BE49-F238E27FC236}">
                        <a16:creationId xmlns:a16="http://schemas.microsoft.com/office/drawing/2014/main" id="{96B79642-74E4-46F9-9974-CCF30E06C1B0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087938" y="1978026"/>
                    <a:ext cx="0" cy="41275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988" name="Line 533">
                    <a:extLst>
                      <a:ext uri="{FF2B5EF4-FFF2-40B4-BE49-F238E27FC236}">
                        <a16:creationId xmlns:a16="http://schemas.microsoft.com/office/drawing/2014/main" id="{FC86BB99-0741-4415-93D7-D08D8FC9EE2B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064126" y="2000251"/>
                    <a:ext cx="46038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989" name="Line 534">
                    <a:extLst>
                      <a:ext uri="{FF2B5EF4-FFF2-40B4-BE49-F238E27FC236}">
                        <a16:creationId xmlns:a16="http://schemas.microsoft.com/office/drawing/2014/main" id="{04BA3F83-08E0-4A10-B5E1-05DE01A06762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087938" y="1978026"/>
                    <a:ext cx="0" cy="41275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990" name="Line 535">
                    <a:extLst>
                      <a:ext uri="{FF2B5EF4-FFF2-40B4-BE49-F238E27FC236}">
                        <a16:creationId xmlns:a16="http://schemas.microsoft.com/office/drawing/2014/main" id="{BA06E724-F35E-44A6-BDE8-E4070BE1144B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064126" y="2000251"/>
                    <a:ext cx="46038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991" name="Line 536">
                    <a:extLst>
                      <a:ext uri="{FF2B5EF4-FFF2-40B4-BE49-F238E27FC236}">
                        <a16:creationId xmlns:a16="http://schemas.microsoft.com/office/drawing/2014/main" id="{8B0441D4-B0D6-4DBD-86FC-8242D69B3A64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087938" y="1978026"/>
                    <a:ext cx="0" cy="41275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992" name="Line 537">
                    <a:extLst>
                      <a:ext uri="{FF2B5EF4-FFF2-40B4-BE49-F238E27FC236}">
                        <a16:creationId xmlns:a16="http://schemas.microsoft.com/office/drawing/2014/main" id="{066A29C3-1ADF-482E-99B0-29D3E6406578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075238" y="2000251"/>
                    <a:ext cx="42863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993" name="Line 538">
                    <a:extLst>
                      <a:ext uri="{FF2B5EF4-FFF2-40B4-BE49-F238E27FC236}">
                        <a16:creationId xmlns:a16="http://schemas.microsoft.com/office/drawing/2014/main" id="{078BEBA3-72D9-4399-9921-0D07EC553009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099051" y="1978026"/>
                    <a:ext cx="0" cy="41275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994" name="Line 539">
                    <a:extLst>
                      <a:ext uri="{FF2B5EF4-FFF2-40B4-BE49-F238E27FC236}">
                        <a16:creationId xmlns:a16="http://schemas.microsoft.com/office/drawing/2014/main" id="{CE0E6828-CA85-418C-B615-475293580867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075238" y="2000251"/>
                    <a:ext cx="42863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995" name="Line 540">
                    <a:extLst>
                      <a:ext uri="{FF2B5EF4-FFF2-40B4-BE49-F238E27FC236}">
                        <a16:creationId xmlns:a16="http://schemas.microsoft.com/office/drawing/2014/main" id="{6D2E283E-55EF-45B6-AA90-7D3392977AD2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099051" y="1978026"/>
                    <a:ext cx="0" cy="41275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996" name="Line 541">
                    <a:extLst>
                      <a:ext uri="{FF2B5EF4-FFF2-40B4-BE49-F238E27FC236}">
                        <a16:creationId xmlns:a16="http://schemas.microsoft.com/office/drawing/2014/main" id="{4AB80C7C-142F-4270-A7A7-5B15C67D2184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075238" y="2000251"/>
                    <a:ext cx="42863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997" name="Line 542">
                    <a:extLst>
                      <a:ext uri="{FF2B5EF4-FFF2-40B4-BE49-F238E27FC236}">
                        <a16:creationId xmlns:a16="http://schemas.microsoft.com/office/drawing/2014/main" id="{90C12525-3A94-4DAD-9301-DF122A956B0A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099051" y="1978026"/>
                    <a:ext cx="0" cy="41275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998" name="Line 543">
                    <a:extLst>
                      <a:ext uri="{FF2B5EF4-FFF2-40B4-BE49-F238E27FC236}">
                        <a16:creationId xmlns:a16="http://schemas.microsoft.com/office/drawing/2014/main" id="{FACA4A1D-CD5E-4E99-AA31-EE1D053C52B7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113338" y="2030413"/>
                    <a:ext cx="46038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999" name="Line 544">
                    <a:extLst>
                      <a:ext uri="{FF2B5EF4-FFF2-40B4-BE49-F238E27FC236}">
                        <a16:creationId xmlns:a16="http://schemas.microsoft.com/office/drawing/2014/main" id="{57D8A39D-C039-4149-97AC-AB0145F82976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135563" y="2008188"/>
                    <a:ext cx="0" cy="41275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000" name="Line 545">
                    <a:extLst>
                      <a:ext uri="{FF2B5EF4-FFF2-40B4-BE49-F238E27FC236}">
                        <a16:creationId xmlns:a16="http://schemas.microsoft.com/office/drawing/2014/main" id="{2DF4FF83-2FF9-446C-A8A7-9B4D042A438E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132388" y="2030413"/>
                    <a:ext cx="44450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001" name="Line 546">
                    <a:extLst>
                      <a:ext uri="{FF2B5EF4-FFF2-40B4-BE49-F238E27FC236}">
                        <a16:creationId xmlns:a16="http://schemas.microsoft.com/office/drawing/2014/main" id="{AA47045B-FCF1-43C8-8802-75BD896FCB93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154613" y="2008188"/>
                    <a:ext cx="0" cy="41275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002" name="Line 547">
                    <a:extLst>
                      <a:ext uri="{FF2B5EF4-FFF2-40B4-BE49-F238E27FC236}">
                        <a16:creationId xmlns:a16="http://schemas.microsoft.com/office/drawing/2014/main" id="{8B7D1104-0B2E-44BB-B56B-2901F1519E1E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162551" y="2030413"/>
                    <a:ext cx="44450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003" name="Line 548">
                    <a:extLst>
                      <a:ext uri="{FF2B5EF4-FFF2-40B4-BE49-F238E27FC236}">
                        <a16:creationId xmlns:a16="http://schemas.microsoft.com/office/drawing/2014/main" id="{A4346E5B-2067-4180-AE00-1B1AE747108F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184776" y="2008188"/>
                    <a:ext cx="0" cy="41275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004" name="Line 549">
                    <a:extLst>
                      <a:ext uri="{FF2B5EF4-FFF2-40B4-BE49-F238E27FC236}">
                        <a16:creationId xmlns:a16="http://schemas.microsoft.com/office/drawing/2014/main" id="{A1E584A5-7F67-4166-9800-82D6A7D602A1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192713" y="2046288"/>
                    <a:ext cx="41275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005" name="Line 550">
                    <a:extLst>
                      <a:ext uri="{FF2B5EF4-FFF2-40B4-BE49-F238E27FC236}">
                        <a16:creationId xmlns:a16="http://schemas.microsoft.com/office/drawing/2014/main" id="{D996DCE7-9A22-464F-BB99-0B110311AECE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211763" y="2024063"/>
                    <a:ext cx="0" cy="4445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006" name="Line 551">
                    <a:extLst>
                      <a:ext uri="{FF2B5EF4-FFF2-40B4-BE49-F238E27FC236}">
                        <a16:creationId xmlns:a16="http://schemas.microsoft.com/office/drawing/2014/main" id="{416B1B0B-2756-461D-9ECB-A9DA4B2B5CA5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395913" y="2095501"/>
                    <a:ext cx="41275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007" name="Line 552">
                    <a:extLst>
                      <a:ext uri="{FF2B5EF4-FFF2-40B4-BE49-F238E27FC236}">
                        <a16:creationId xmlns:a16="http://schemas.microsoft.com/office/drawing/2014/main" id="{B28C6B10-F0CC-4E74-88B7-F1A1E6F1EAE3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413376" y="2071688"/>
                    <a:ext cx="0" cy="41275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008" name="Line 553">
                    <a:extLst>
                      <a:ext uri="{FF2B5EF4-FFF2-40B4-BE49-F238E27FC236}">
                        <a16:creationId xmlns:a16="http://schemas.microsoft.com/office/drawing/2014/main" id="{C6B681DE-128D-45A7-9855-A45A97CEBB48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395913" y="2095501"/>
                    <a:ext cx="41275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009" name="Line 554">
                    <a:extLst>
                      <a:ext uri="{FF2B5EF4-FFF2-40B4-BE49-F238E27FC236}">
                        <a16:creationId xmlns:a16="http://schemas.microsoft.com/office/drawing/2014/main" id="{954BEC7F-5262-4130-95C7-5A908B72542E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413376" y="2071688"/>
                    <a:ext cx="0" cy="41275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010" name="Line 555">
                    <a:extLst>
                      <a:ext uri="{FF2B5EF4-FFF2-40B4-BE49-F238E27FC236}">
                        <a16:creationId xmlns:a16="http://schemas.microsoft.com/office/drawing/2014/main" id="{0FCB15C6-2D5C-49CB-831D-769B6D683909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395913" y="2095501"/>
                    <a:ext cx="41275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011" name="Line 556">
                    <a:extLst>
                      <a:ext uri="{FF2B5EF4-FFF2-40B4-BE49-F238E27FC236}">
                        <a16:creationId xmlns:a16="http://schemas.microsoft.com/office/drawing/2014/main" id="{8A9CF559-CD6D-44CA-88AE-8A1465584931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413376" y="2071688"/>
                    <a:ext cx="0" cy="41275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012" name="Line 557">
                    <a:extLst>
                      <a:ext uri="{FF2B5EF4-FFF2-40B4-BE49-F238E27FC236}">
                        <a16:creationId xmlns:a16="http://schemas.microsoft.com/office/drawing/2014/main" id="{F6749C96-6D31-44FF-8DD1-906260578C62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432426" y="2125663"/>
                    <a:ext cx="41275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013" name="Line 558">
                    <a:extLst>
                      <a:ext uri="{FF2B5EF4-FFF2-40B4-BE49-F238E27FC236}">
                        <a16:creationId xmlns:a16="http://schemas.microsoft.com/office/drawing/2014/main" id="{245D448D-AC69-4F63-B2A1-99CC2A3C39C9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454651" y="2106613"/>
                    <a:ext cx="0" cy="41275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014" name="Line 559">
                    <a:extLst>
                      <a:ext uri="{FF2B5EF4-FFF2-40B4-BE49-F238E27FC236}">
                        <a16:creationId xmlns:a16="http://schemas.microsoft.com/office/drawing/2014/main" id="{FDA3E624-4CAA-4DDE-8CBF-612EFC704BC4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440363" y="2125663"/>
                    <a:ext cx="44450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015" name="Line 560">
                    <a:extLst>
                      <a:ext uri="{FF2B5EF4-FFF2-40B4-BE49-F238E27FC236}">
                        <a16:creationId xmlns:a16="http://schemas.microsoft.com/office/drawing/2014/main" id="{4EAEBCDB-3C38-46F0-A31C-C6FC5B0C64A6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462588" y="2106613"/>
                    <a:ext cx="0" cy="41275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016" name="Line 561">
                    <a:extLst>
                      <a:ext uri="{FF2B5EF4-FFF2-40B4-BE49-F238E27FC236}">
                        <a16:creationId xmlns:a16="http://schemas.microsoft.com/office/drawing/2014/main" id="{DDA389D4-9BB7-4A99-9D36-5EEB2F53F5C3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451476" y="2143126"/>
                    <a:ext cx="41275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017" name="Line 562">
                    <a:extLst>
                      <a:ext uri="{FF2B5EF4-FFF2-40B4-BE49-F238E27FC236}">
                        <a16:creationId xmlns:a16="http://schemas.microsoft.com/office/drawing/2014/main" id="{A127C4B2-E0B9-4D17-AAA9-579899944A04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473701" y="2120901"/>
                    <a:ext cx="0" cy="41275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018" name="Line 563">
                    <a:extLst>
                      <a:ext uri="{FF2B5EF4-FFF2-40B4-BE49-F238E27FC236}">
                        <a16:creationId xmlns:a16="http://schemas.microsoft.com/office/drawing/2014/main" id="{7809B245-F2C0-4BB1-A25A-A23771413851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451476" y="2143126"/>
                    <a:ext cx="41275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019" name="Line 564">
                    <a:extLst>
                      <a:ext uri="{FF2B5EF4-FFF2-40B4-BE49-F238E27FC236}">
                        <a16:creationId xmlns:a16="http://schemas.microsoft.com/office/drawing/2014/main" id="{5D330197-A984-4D46-9C6C-325A0ACFC9DE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473701" y="2120901"/>
                    <a:ext cx="0" cy="41275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020" name="Line 565">
                    <a:extLst>
                      <a:ext uri="{FF2B5EF4-FFF2-40B4-BE49-F238E27FC236}">
                        <a16:creationId xmlns:a16="http://schemas.microsoft.com/office/drawing/2014/main" id="{34B2FAA2-834E-4176-8447-8BE88CFDC9BD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451476" y="2143126"/>
                    <a:ext cx="41275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021" name="Line 566">
                    <a:extLst>
                      <a:ext uri="{FF2B5EF4-FFF2-40B4-BE49-F238E27FC236}">
                        <a16:creationId xmlns:a16="http://schemas.microsoft.com/office/drawing/2014/main" id="{EDA5D845-8A67-4F28-8AD5-18640D339CDC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473701" y="2120901"/>
                    <a:ext cx="0" cy="41275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022" name="Line 567">
                    <a:extLst>
                      <a:ext uri="{FF2B5EF4-FFF2-40B4-BE49-F238E27FC236}">
                        <a16:creationId xmlns:a16="http://schemas.microsoft.com/office/drawing/2014/main" id="{A29401A6-6E08-4E96-BEAB-A005C8B75609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451476" y="2143126"/>
                    <a:ext cx="41275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023" name="Line 568">
                    <a:extLst>
                      <a:ext uri="{FF2B5EF4-FFF2-40B4-BE49-F238E27FC236}">
                        <a16:creationId xmlns:a16="http://schemas.microsoft.com/office/drawing/2014/main" id="{5941CFD3-66BA-4F64-96FD-5A09B53B591A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473701" y="2120901"/>
                    <a:ext cx="0" cy="41275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024" name="Line 569">
                    <a:extLst>
                      <a:ext uri="{FF2B5EF4-FFF2-40B4-BE49-F238E27FC236}">
                        <a16:creationId xmlns:a16="http://schemas.microsoft.com/office/drawing/2014/main" id="{8E020EE0-4D59-4E2D-8CD3-AAE38746F597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451476" y="2143126"/>
                    <a:ext cx="41275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025" name="Line 570">
                    <a:extLst>
                      <a:ext uri="{FF2B5EF4-FFF2-40B4-BE49-F238E27FC236}">
                        <a16:creationId xmlns:a16="http://schemas.microsoft.com/office/drawing/2014/main" id="{1A7F2F25-464F-496D-AB02-3F97A1547A76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473701" y="2120901"/>
                    <a:ext cx="0" cy="41275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026" name="Line 571">
                    <a:extLst>
                      <a:ext uri="{FF2B5EF4-FFF2-40B4-BE49-F238E27FC236}">
                        <a16:creationId xmlns:a16="http://schemas.microsoft.com/office/drawing/2014/main" id="{C0651E5A-7143-4A37-881B-00C418E88E3B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451476" y="2143126"/>
                    <a:ext cx="41275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027" name="Line 572">
                    <a:extLst>
                      <a:ext uri="{FF2B5EF4-FFF2-40B4-BE49-F238E27FC236}">
                        <a16:creationId xmlns:a16="http://schemas.microsoft.com/office/drawing/2014/main" id="{218B8EB2-3DB8-4DAE-A716-A8DB40718D58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473701" y="2120901"/>
                    <a:ext cx="0" cy="41275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028" name="Line 573">
                    <a:extLst>
                      <a:ext uri="{FF2B5EF4-FFF2-40B4-BE49-F238E27FC236}">
                        <a16:creationId xmlns:a16="http://schemas.microsoft.com/office/drawing/2014/main" id="{C71178CA-B060-46EB-8521-8BAE3E5C363C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451476" y="2143126"/>
                    <a:ext cx="41275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029" name="Line 574">
                    <a:extLst>
                      <a:ext uri="{FF2B5EF4-FFF2-40B4-BE49-F238E27FC236}">
                        <a16:creationId xmlns:a16="http://schemas.microsoft.com/office/drawing/2014/main" id="{7F5DE1E9-3F3A-44A5-947B-D7F6DE5A8140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473701" y="2120901"/>
                    <a:ext cx="0" cy="41275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030" name="Line 575">
                    <a:extLst>
                      <a:ext uri="{FF2B5EF4-FFF2-40B4-BE49-F238E27FC236}">
                        <a16:creationId xmlns:a16="http://schemas.microsoft.com/office/drawing/2014/main" id="{23CA53D0-252F-4BE5-BC00-6B2F635100B5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462588" y="2192338"/>
                    <a:ext cx="41275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031" name="Line 576">
                    <a:extLst>
                      <a:ext uri="{FF2B5EF4-FFF2-40B4-BE49-F238E27FC236}">
                        <a16:creationId xmlns:a16="http://schemas.microsoft.com/office/drawing/2014/main" id="{0A39E7B3-5C94-4DDB-B82F-1662155EEEBE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481638" y="2173288"/>
                    <a:ext cx="0" cy="41275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032" name="Line 577">
                    <a:extLst>
                      <a:ext uri="{FF2B5EF4-FFF2-40B4-BE49-F238E27FC236}">
                        <a16:creationId xmlns:a16="http://schemas.microsoft.com/office/drawing/2014/main" id="{B5AD6B1D-1DC9-41D5-A0E6-B9BE208AADCA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462588" y="2192338"/>
                    <a:ext cx="41275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033" name="Line 578">
                    <a:extLst>
                      <a:ext uri="{FF2B5EF4-FFF2-40B4-BE49-F238E27FC236}">
                        <a16:creationId xmlns:a16="http://schemas.microsoft.com/office/drawing/2014/main" id="{2586CC2B-FCF5-42FC-A28A-9CFAB3F21DFA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481638" y="2173288"/>
                    <a:ext cx="0" cy="41275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034" name="Line 579">
                    <a:extLst>
                      <a:ext uri="{FF2B5EF4-FFF2-40B4-BE49-F238E27FC236}">
                        <a16:creationId xmlns:a16="http://schemas.microsoft.com/office/drawing/2014/main" id="{A7F05D68-2BC4-4104-8F65-1EB2E0DBC795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462588" y="2192338"/>
                    <a:ext cx="41275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035" name="Line 580">
                    <a:extLst>
                      <a:ext uri="{FF2B5EF4-FFF2-40B4-BE49-F238E27FC236}">
                        <a16:creationId xmlns:a16="http://schemas.microsoft.com/office/drawing/2014/main" id="{89D23DD7-AABB-4CC4-AF7E-C755E4B5329E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481638" y="2173288"/>
                    <a:ext cx="0" cy="41275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036" name="Line 581">
                    <a:extLst>
                      <a:ext uri="{FF2B5EF4-FFF2-40B4-BE49-F238E27FC236}">
                        <a16:creationId xmlns:a16="http://schemas.microsoft.com/office/drawing/2014/main" id="{B10CE3EE-DD01-4CFC-B899-5FCE2F47B69E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462588" y="2192338"/>
                    <a:ext cx="41275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037" name="Line 582">
                    <a:extLst>
                      <a:ext uri="{FF2B5EF4-FFF2-40B4-BE49-F238E27FC236}">
                        <a16:creationId xmlns:a16="http://schemas.microsoft.com/office/drawing/2014/main" id="{866E09AD-FDA3-4F33-8231-831EDFC7B364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481638" y="2173288"/>
                    <a:ext cx="0" cy="41275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038" name="Line 583">
                    <a:extLst>
                      <a:ext uri="{FF2B5EF4-FFF2-40B4-BE49-F238E27FC236}">
                        <a16:creationId xmlns:a16="http://schemas.microsoft.com/office/drawing/2014/main" id="{75274B2D-2DB4-4E78-AA84-E819FC4D7B55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462588" y="2192338"/>
                    <a:ext cx="41275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039" name="Line 584">
                    <a:extLst>
                      <a:ext uri="{FF2B5EF4-FFF2-40B4-BE49-F238E27FC236}">
                        <a16:creationId xmlns:a16="http://schemas.microsoft.com/office/drawing/2014/main" id="{485643C2-7F25-42D5-8B80-48996D8472A3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481638" y="2173288"/>
                    <a:ext cx="0" cy="41275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040" name="Line 585">
                    <a:extLst>
                      <a:ext uri="{FF2B5EF4-FFF2-40B4-BE49-F238E27FC236}">
                        <a16:creationId xmlns:a16="http://schemas.microsoft.com/office/drawing/2014/main" id="{FF49BC30-CBEB-46B1-A01C-9C37E5A035E7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470526" y="2211388"/>
                    <a:ext cx="44450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041" name="Line 586">
                    <a:extLst>
                      <a:ext uri="{FF2B5EF4-FFF2-40B4-BE49-F238E27FC236}">
                        <a16:creationId xmlns:a16="http://schemas.microsoft.com/office/drawing/2014/main" id="{69BCEABB-B778-492D-A399-6411EC1488E2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492751" y="2189163"/>
                    <a:ext cx="0" cy="4445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042" name="Line 587">
                    <a:extLst>
                      <a:ext uri="{FF2B5EF4-FFF2-40B4-BE49-F238E27FC236}">
                        <a16:creationId xmlns:a16="http://schemas.microsoft.com/office/drawing/2014/main" id="{29F20A51-60ED-40B8-8B88-7ADF903BD764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470526" y="2211388"/>
                    <a:ext cx="44450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043" name="Line 588">
                    <a:extLst>
                      <a:ext uri="{FF2B5EF4-FFF2-40B4-BE49-F238E27FC236}">
                        <a16:creationId xmlns:a16="http://schemas.microsoft.com/office/drawing/2014/main" id="{29FC2D62-B55A-4DDA-B891-8F76B558319C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492751" y="2189163"/>
                    <a:ext cx="0" cy="4445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044" name="Line 589">
                    <a:extLst>
                      <a:ext uri="{FF2B5EF4-FFF2-40B4-BE49-F238E27FC236}">
                        <a16:creationId xmlns:a16="http://schemas.microsoft.com/office/drawing/2014/main" id="{C17FC396-41C0-4762-B1D8-D0F5479DEA72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470526" y="2211388"/>
                    <a:ext cx="44450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045" name="Line 590">
                    <a:extLst>
                      <a:ext uri="{FF2B5EF4-FFF2-40B4-BE49-F238E27FC236}">
                        <a16:creationId xmlns:a16="http://schemas.microsoft.com/office/drawing/2014/main" id="{772E2304-E2FA-4879-8D46-3EF4D7EC1357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492751" y="2189163"/>
                    <a:ext cx="0" cy="4445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046" name="Line 591">
                    <a:extLst>
                      <a:ext uri="{FF2B5EF4-FFF2-40B4-BE49-F238E27FC236}">
                        <a16:creationId xmlns:a16="http://schemas.microsoft.com/office/drawing/2014/main" id="{BE96F5DC-2FC7-4239-B11D-82EF4421AEDD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481638" y="2230438"/>
                    <a:ext cx="41275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047" name="Line 592">
                    <a:extLst>
                      <a:ext uri="{FF2B5EF4-FFF2-40B4-BE49-F238E27FC236}">
                        <a16:creationId xmlns:a16="http://schemas.microsoft.com/office/drawing/2014/main" id="{0436E70B-B291-4AF5-930D-2F04D70565BE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500688" y="2208213"/>
                    <a:ext cx="0" cy="4445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048" name="Line 593">
                    <a:extLst>
                      <a:ext uri="{FF2B5EF4-FFF2-40B4-BE49-F238E27FC236}">
                        <a16:creationId xmlns:a16="http://schemas.microsoft.com/office/drawing/2014/main" id="{A3170B4E-CF73-4B87-8686-F775117169D7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778501" y="2249488"/>
                    <a:ext cx="44450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049" name="Line 594">
                    <a:extLst>
                      <a:ext uri="{FF2B5EF4-FFF2-40B4-BE49-F238E27FC236}">
                        <a16:creationId xmlns:a16="http://schemas.microsoft.com/office/drawing/2014/main" id="{D261F96D-29E5-4D97-B659-D14381F6B4A9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800726" y="2225676"/>
                    <a:ext cx="0" cy="46038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050" name="Line 595">
                    <a:extLst>
                      <a:ext uri="{FF2B5EF4-FFF2-40B4-BE49-F238E27FC236}">
                        <a16:creationId xmlns:a16="http://schemas.microsoft.com/office/drawing/2014/main" id="{FC5DA294-B314-490F-A013-80578A553DA2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815013" y="2268538"/>
                    <a:ext cx="46038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051" name="Line 596">
                    <a:extLst>
                      <a:ext uri="{FF2B5EF4-FFF2-40B4-BE49-F238E27FC236}">
                        <a16:creationId xmlns:a16="http://schemas.microsoft.com/office/drawing/2014/main" id="{13E434D1-9B13-4DEA-99BE-1C39C34BE2C3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838826" y="2244726"/>
                    <a:ext cx="0" cy="41275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052" name="Line 597">
                    <a:extLst>
                      <a:ext uri="{FF2B5EF4-FFF2-40B4-BE49-F238E27FC236}">
                        <a16:creationId xmlns:a16="http://schemas.microsoft.com/office/drawing/2014/main" id="{2F318429-246E-45DC-82DC-2B60F6B8FA26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838826" y="2268538"/>
                    <a:ext cx="41275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053" name="Line 598">
                    <a:extLst>
                      <a:ext uri="{FF2B5EF4-FFF2-40B4-BE49-F238E27FC236}">
                        <a16:creationId xmlns:a16="http://schemas.microsoft.com/office/drawing/2014/main" id="{918E08BA-EEFC-4056-836F-85B6109F14D8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856288" y="2244726"/>
                    <a:ext cx="0" cy="41275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054" name="Line 599">
                    <a:extLst>
                      <a:ext uri="{FF2B5EF4-FFF2-40B4-BE49-F238E27FC236}">
                        <a16:creationId xmlns:a16="http://schemas.microsoft.com/office/drawing/2014/main" id="{E6B9653B-F81C-416F-A46E-89C061849067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838826" y="2268538"/>
                    <a:ext cx="41275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055" name="Line 600">
                    <a:extLst>
                      <a:ext uri="{FF2B5EF4-FFF2-40B4-BE49-F238E27FC236}">
                        <a16:creationId xmlns:a16="http://schemas.microsoft.com/office/drawing/2014/main" id="{E7E10985-F3D0-443D-AD58-0EFA6306259A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856288" y="2244726"/>
                    <a:ext cx="0" cy="41275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056" name="Line 601">
                    <a:extLst>
                      <a:ext uri="{FF2B5EF4-FFF2-40B4-BE49-F238E27FC236}">
                        <a16:creationId xmlns:a16="http://schemas.microsoft.com/office/drawing/2014/main" id="{30E71F44-ED76-4AA2-A7E8-857F23862166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845176" y="2268538"/>
                    <a:ext cx="46038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057" name="Line 602">
                    <a:extLst>
                      <a:ext uri="{FF2B5EF4-FFF2-40B4-BE49-F238E27FC236}">
                        <a16:creationId xmlns:a16="http://schemas.microsoft.com/office/drawing/2014/main" id="{F6947532-0567-4D8F-92F6-C7403CA1BFA8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868988" y="2244726"/>
                    <a:ext cx="0" cy="41275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058" name="Line 603">
                    <a:extLst>
                      <a:ext uri="{FF2B5EF4-FFF2-40B4-BE49-F238E27FC236}">
                        <a16:creationId xmlns:a16="http://schemas.microsoft.com/office/drawing/2014/main" id="{B1A375EE-877A-493E-963A-D213BD4EDA31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856288" y="2286001"/>
                    <a:ext cx="41275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059" name="Line 604">
                    <a:extLst>
                      <a:ext uri="{FF2B5EF4-FFF2-40B4-BE49-F238E27FC236}">
                        <a16:creationId xmlns:a16="http://schemas.microsoft.com/office/drawing/2014/main" id="{F8DF6C00-3C4A-4312-85E9-3A81E5D253FF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875338" y="2263776"/>
                    <a:ext cx="0" cy="46038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060" name="Line 605">
                    <a:extLst>
                      <a:ext uri="{FF2B5EF4-FFF2-40B4-BE49-F238E27FC236}">
                        <a16:creationId xmlns:a16="http://schemas.microsoft.com/office/drawing/2014/main" id="{F4DD4A96-7923-466F-B744-AACEC0DAF660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856288" y="2286001"/>
                    <a:ext cx="41275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061" name="Line 606">
                    <a:extLst>
                      <a:ext uri="{FF2B5EF4-FFF2-40B4-BE49-F238E27FC236}">
                        <a16:creationId xmlns:a16="http://schemas.microsoft.com/office/drawing/2014/main" id="{E468727E-753C-4F73-8334-5DEBEC310CEF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875338" y="2263776"/>
                    <a:ext cx="0" cy="46038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</p:grpSp>
            <p:grpSp>
              <p:nvGrpSpPr>
                <p:cNvPr id="18" name="Group 17">
                  <a:extLst>
                    <a:ext uri="{FF2B5EF4-FFF2-40B4-BE49-F238E27FC236}">
                      <a16:creationId xmlns:a16="http://schemas.microsoft.com/office/drawing/2014/main" id="{59938E90-1DE5-44F6-9548-75242E620746}"/>
                    </a:ext>
                  </a:extLst>
                </p:cNvPr>
                <p:cNvGrpSpPr/>
                <p:nvPr/>
              </p:nvGrpSpPr>
              <p:grpSpPr>
                <a:xfrm>
                  <a:off x="3427413" y="938213"/>
                  <a:ext cx="6958013" cy="1878013"/>
                  <a:chOff x="3427413" y="938213"/>
                  <a:chExt cx="6958013" cy="1878013"/>
                </a:xfrm>
              </p:grpSpPr>
              <p:sp>
                <p:nvSpPr>
                  <p:cNvPr id="662" name="Line 608">
                    <a:extLst>
                      <a:ext uri="{FF2B5EF4-FFF2-40B4-BE49-F238E27FC236}">
                        <a16:creationId xmlns:a16="http://schemas.microsoft.com/office/drawing/2014/main" id="{185077A4-3B7A-4DD1-86B7-34EF3BF5EF56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856288" y="2286001"/>
                    <a:ext cx="41275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663" name="Line 609">
                    <a:extLst>
                      <a:ext uri="{FF2B5EF4-FFF2-40B4-BE49-F238E27FC236}">
                        <a16:creationId xmlns:a16="http://schemas.microsoft.com/office/drawing/2014/main" id="{1CB6DA7D-C301-432D-87ED-42AF72BF09DE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875338" y="2263776"/>
                    <a:ext cx="0" cy="46038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664" name="Line 610">
                    <a:extLst>
                      <a:ext uri="{FF2B5EF4-FFF2-40B4-BE49-F238E27FC236}">
                        <a16:creationId xmlns:a16="http://schemas.microsoft.com/office/drawing/2014/main" id="{C36E1FD8-147D-4083-B2EA-49CDEF3586A3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864226" y="2305051"/>
                    <a:ext cx="46038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665" name="Line 611">
                    <a:extLst>
                      <a:ext uri="{FF2B5EF4-FFF2-40B4-BE49-F238E27FC236}">
                        <a16:creationId xmlns:a16="http://schemas.microsoft.com/office/drawing/2014/main" id="{5C5C5B35-325B-4696-B7A4-DDD98953FEC6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886451" y="2286001"/>
                    <a:ext cx="0" cy="41275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666" name="Line 612">
                    <a:extLst>
                      <a:ext uri="{FF2B5EF4-FFF2-40B4-BE49-F238E27FC236}">
                        <a16:creationId xmlns:a16="http://schemas.microsoft.com/office/drawing/2014/main" id="{5E10272F-6799-42C5-9AF2-EC78D32B6E9A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864226" y="2305051"/>
                    <a:ext cx="46038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667" name="Line 613">
                    <a:extLst>
                      <a:ext uri="{FF2B5EF4-FFF2-40B4-BE49-F238E27FC236}">
                        <a16:creationId xmlns:a16="http://schemas.microsoft.com/office/drawing/2014/main" id="{E747BEC8-3516-4B1E-A8B1-03D1AC4FD1C6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886451" y="2286001"/>
                    <a:ext cx="0" cy="41275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668" name="Line 614">
                    <a:extLst>
                      <a:ext uri="{FF2B5EF4-FFF2-40B4-BE49-F238E27FC236}">
                        <a16:creationId xmlns:a16="http://schemas.microsoft.com/office/drawing/2014/main" id="{981D3EB5-2538-4646-9E52-D2FF7A70DFF9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864226" y="2305051"/>
                    <a:ext cx="46038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669" name="Line 615">
                    <a:extLst>
                      <a:ext uri="{FF2B5EF4-FFF2-40B4-BE49-F238E27FC236}">
                        <a16:creationId xmlns:a16="http://schemas.microsoft.com/office/drawing/2014/main" id="{68EAC2A9-935B-4EAE-86E7-FF97A46781D1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886451" y="2286001"/>
                    <a:ext cx="0" cy="41275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670" name="Line 616">
                    <a:extLst>
                      <a:ext uri="{FF2B5EF4-FFF2-40B4-BE49-F238E27FC236}">
                        <a16:creationId xmlns:a16="http://schemas.microsoft.com/office/drawing/2014/main" id="{4802CEBB-85E6-477D-9464-3A5B6C7FD214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864226" y="2305051"/>
                    <a:ext cx="46038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671" name="Line 617">
                    <a:extLst>
                      <a:ext uri="{FF2B5EF4-FFF2-40B4-BE49-F238E27FC236}">
                        <a16:creationId xmlns:a16="http://schemas.microsoft.com/office/drawing/2014/main" id="{7220AD33-8D30-4A0D-B3F2-CAD759741A7A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886451" y="2286001"/>
                    <a:ext cx="0" cy="41275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672" name="Line 618">
                    <a:extLst>
                      <a:ext uri="{FF2B5EF4-FFF2-40B4-BE49-F238E27FC236}">
                        <a16:creationId xmlns:a16="http://schemas.microsoft.com/office/drawing/2014/main" id="{412A289E-7F2C-4D0E-858F-1F87ED8CFAE8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875338" y="2346326"/>
                    <a:ext cx="41275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673" name="Line 619">
                    <a:extLst>
                      <a:ext uri="{FF2B5EF4-FFF2-40B4-BE49-F238E27FC236}">
                        <a16:creationId xmlns:a16="http://schemas.microsoft.com/office/drawing/2014/main" id="{4233E1FE-050C-4DC4-AD21-521C12750617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897563" y="2327276"/>
                    <a:ext cx="0" cy="41275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674" name="Line 620">
                    <a:extLst>
                      <a:ext uri="{FF2B5EF4-FFF2-40B4-BE49-F238E27FC236}">
                        <a16:creationId xmlns:a16="http://schemas.microsoft.com/office/drawing/2014/main" id="{15C2DF97-FEA0-4695-95A0-48B7588DA29D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875338" y="2346326"/>
                    <a:ext cx="41275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675" name="Line 621">
                    <a:extLst>
                      <a:ext uri="{FF2B5EF4-FFF2-40B4-BE49-F238E27FC236}">
                        <a16:creationId xmlns:a16="http://schemas.microsoft.com/office/drawing/2014/main" id="{4222ECB0-4A0A-4812-802A-A12F8A041F41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897563" y="2327276"/>
                    <a:ext cx="0" cy="41275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676" name="Line 622">
                    <a:extLst>
                      <a:ext uri="{FF2B5EF4-FFF2-40B4-BE49-F238E27FC236}">
                        <a16:creationId xmlns:a16="http://schemas.microsoft.com/office/drawing/2014/main" id="{8CCFF8CC-A363-4349-8A13-4136873AF58C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883276" y="2368551"/>
                    <a:ext cx="44450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677" name="Line 623">
                    <a:extLst>
                      <a:ext uri="{FF2B5EF4-FFF2-40B4-BE49-F238E27FC236}">
                        <a16:creationId xmlns:a16="http://schemas.microsoft.com/office/drawing/2014/main" id="{FC4B141D-9786-4D14-B7D8-7B2D599A0428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905501" y="2346326"/>
                    <a:ext cx="0" cy="41275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678" name="Line 624">
                    <a:extLst>
                      <a:ext uri="{FF2B5EF4-FFF2-40B4-BE49-F238E27FC236}">
                        <a16:creationId xmlns:a16="http://schemas.microsoft.com/office/drawing/2014/main" id="{B7CE25B1-7C41-4681-8054-B4EFEE8F16AA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913438" y="2387601"/>
                    <a:ext cx="44450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679" name="Line 625">
                    <a:extLst>
                      <a:ext uri="{FF2B5EF4-FFF2-40B4-BE49-F238E27FC236}">
                        <a16:creationId xmlns:a16="http://schemas.microsoft.com/office/drawing/2014/main" id="{50DA71CB-71DB-449B-A0DA-CA96C43F1809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935663" y="2368551"/>
                    <a:ext cx="0" cy="41275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680" name="Line 626">
                    <a:extLst>
                      <a:ext uri="{FF2B5EF4-FFF2-40B4-BE49-F238E27FC236}">
                        <a16:creationId xmlns:a16="http://schemas.microsoft.com/office/drawing/2014/main" id="{838FA000-8A12-4E44-8D25-F435AFC525F8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943601" y="2387601"/>
                    <a:ext cx="41275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681" name="Line 627">
                    <a:extLst>
                      <a:ext uri="{FF2B5EF4-FFF2-40B4-BE49-F238E27FC236}">
                        <a16:creationId xmlns:a16="http://schemas.microsoft.com/office/drawing/2014/main" id="{7AA985B5-7279-434C-89D8-26769642F4D9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962651" y="2368551"/>
                    <a:ext cx="0" cy="41275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682" name="Line 628">
                    <a:extLst>
                      <a:ext uri="{FF2B5EF4-FFF2-40B4-BE49-F238E27FC236}">
                        <a16:creationId xmlns:a16="http://schemas.microsoft.com/office/drawing/2014/main" id="{EC0F4B95-BA42-4238-BDEE-E5B2E45079DF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6213476" y="2387601"/>
                    <a:ext cx="41275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683" name="Line 629">
                    <a:extLst>
                      <a:ext uri="{FF2B5EF4-FFF2-40B4-BE49-F238E27FC236}">
                        <a16:creationId xmlns:a16="http://schemas.microsoft.com/office/drawing/2014/main" id="{FE592F64-2B01-4CC3-A736-CD97550DD498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6232526" y="2368551"/>
                    <a:ext cx="0" cy="41275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684" name="Line 630">
                    <a:extLst>
                      <a:ext uri="{FF2B5EF4-FFF2-40B4-BE49-F238E27FC236}">
                        <a16:creationId xmlns:a16="http://schemas.microsoft.com/office/drawing/2014/main" id="{6C00AF8A-E272-48CF-9CA8-C5181F479D96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6232526" y="2387601"/>
                    <a:ext cx="41275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685" name="Line 631">
                    <a:extLst>
                      <a:ext uri="{FF2B5EF4-FFF2-40B4-BE49-F238E27FC236}">
                        <a16:creationId xmlns:a16="http://schemas.microsoft.com/office/drawing/2014/main" id="{6569505B-5DD3-4EB5-99D9-481C2BB449F6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6251576" y="2368551"/>
                    <a:ext cx="0" cy="41275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686" name="Line 632">
                    <a:extLst>
                      <a:ext uri="{FF2B5EF4-FFF2-40B4-BE49-F238E27FC236}">
                        <a16:creationId xmlns:a16="http://schemas.microsoft.com/office/drawing/2014/main" id="{ADD9CF7B-A329-4431-8A96-2BB7D374ED94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6259513" y="2387601"/>
                    <a:ext cx="44450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687" name="Line 633">
                    <a:extLst>
                      <a:ext uri="{FF2B5EF4-FFF2-40B4-BE49-F238E27FC236}">
                        <a16:creationId xmlns:a16="http://schemas.microsoft.com/office/drawing/2014/main" id="{5021248B-0749-416E-A6D1-C963B0798830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6281738" y="2368551"/>
                    <a:ext cx="0" cy="41275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688" name="Line 634">
                    <a:extLst>
                      <a:ext uri="{FF2B5EF4-FFF2-40B4-BE49-F238E27FC236}">
                        <a16:creationId xmlns:a16="http://schemas.microsoft.com/office/drawing/2014/main" id="{C086D99E-0916-4FC2-8380-488E4EE5A2B9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6259513" y="2387601"/>
                    <a:ext cx="44450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689" name="Line 635">
                    <a:extLst>
                      <a:ext uri="{FF2B5EF4-FFF2-40B4-BE49-F238E27FC236}">
                        <a16:creationId xmlns:a16="http://schemas.microsoft.com/office/drawing/2014/main" id="{18045CBB-375E-4BCE-82D4-865AD50A3A58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6281738" y="2368551"/>
                    <a:ext cx="0" cy="41275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690" name="Line 636">
                    <a:extLst>
                      <a:ext uri="{FF2B5EF4-FFF2-40B4-BE49-F238E27FC236}">
                        <a16:creationId xmlns:a16="http://schemas.microsoft.com/office/drawing/2014/main" id="{16922ED0-E711-4A1D-91EA-6434CDF48711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6259513" y="2387601"/>
                    <a:ext cx="44450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691" name="Line 637">
                    <a:extLst>
                      <a:ext uri="{FF2B5EF4-FFF2-40B4-BE49-F238E27FC236}">
                        <a16:creationId xmlns:a16="http://schemas.microsoft.com/office/drawing/2014/main" id="{5D05B4CA-897C-43E0-8420-1AE36CC4F477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6281738" y="2368551"/>
                    <a:ext cx="0" cy="41275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692" name="Line 638">
                    <a:extLst>
                      <a:ext uri="{FF2B5EF4-FFF2-40B4-BE49-F238E27FC236}">
                        <a16:creationId xmlns:a16="http://schemas.microsoft.com/office/drawing/2014/main" id="{C710F3D8-779F-4B2C-97DA-0A0354CB9DE3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6259513" y="2387601"/>
                    <a:ext cx="44450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693" name="Line 639">
                    <a:extLst>
                      <a:ext uri="{FF2B5EF4-FFF2-40B4-BE49-F238E27FC236}">
                        <a16:creationId xmlns:a16="http://schemas.microsoft.com/office/drawing/2014/main" id="{A319D8DF-5B44-42A4-BA96-9CD85472E0AF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6281738" y="2368551"/>
                    <a:ext cx="0" cy="41275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694" name="Line 640">
                    <a:extLst>
                      <a:ext uri="{FF2B5EF4-FFF2-40B4-BE49-F238E27FC236}">
                        <a16:creationId xmlns:a16="http://schemas.microsoft.com/office/drawing/2014/main" id="{DCB3EEF9-B770-4C2C-837B-ECA3209A719D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6259513" y="2387601"/>
                    <a:ext cx="44450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695" name="Line 641">
                    <a:extLst>
                      <a:ext uri="{FF2B5EF4-FFF2-40B4-BE49-F238E27FC236}">
                        <a16:creationId xmlns:a16="http://schemas.microsoft.com/office/drawing/2014/main" id="{7D60293A-E386-4567-B416-B6F487753F56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6281738" y="2368551"/>
                    <a:ext cx="0" cy="41275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696" name="Line 642">
                    <a:extLst>
                      <a:ext uri="{FF2B5EF4-FFF2-40B4-BE49-F238E27FC236}">
                        <a16:creationId xmlns:a16="http://schemas.microsoft.com/office/drawing/2014/main" id="{27598140-E5E6-4693-8E74-043745899840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6259513" y="2387601"/>
                    <a:ext cx="44450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697" name="Line 643">
                    <a:extLst>
                      <a:ext uri="{FF2B5EF4-FFF2-40B4-BE49-F238E27FC236}">
                        <a16:creationId xmlns:a16="http://schemas.microsoft.com/office/drawing/2014/main" id="{B086173D-1274-4C4B-A330-4F77614F3BA0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6281738" y="2368551"/>
                    <a:ext cx="0" cy="41275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698" name="Line 644">
                    <a:extLst>
                      <a:ext uri="{FF2B5EF4-FFF2-40B4-BE49-F238E27FC236}">
                        <a16:creationId xmlns:a16="http://schemas.microsoft.com/office/drawing/2014/main" id="{377EF5AC-BD07-4192-B3C6-622CCEFEC9CD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6270626" y="2436813"/>
                    <a:ext cx="41275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699" name="Line 645">
                    <a:extLst>
                      <a:ext uri="{FF2B5EF4-FFF2-40B4-BE49-F238E27FC236}">
                        <a16:creationId xmlns:a16="http://schemas.microsoft.com/office/drawing/2014/main" id="{CEEDBA15-7F88-48C3-9B81-643D969B4CBC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6292851" y="2414588"/>
                    <a:ext cx="0" cy="4445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700" name="Line 646">
                    <a:extLst>
                      <a:ext uri="{FF2B5EF4-FFF2-40B4-BE49-F238E27FC236}">
                        <a16:creationId xmlns:a16="http://schemas.microsoft.com/office/drawing/2014/main" id="{F9BDE20D-3A4C-4E0B-A0E4-F796EE2D54F9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6270626" y="2436813"/>
                    <a:ext cx="41275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701" name="Line 647">
                    <a:extLst>
                      <a:ext uri="{FF2B5EF4-FFF2-40B4-BE49-F238E27FC236}">
                        <a16:creationId xmlns:a16="http://schemas.microsoft.com/office/drawing/2014/main" id="{EEAB9A8C-B091-4AC7-8949-0787E44A0C44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6292851" y="2414588"/>
                    <a:ext cx="0" cy="4445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702" name="Line 648">
                    <a:extLst>
                      <a:ext uri="{FF2B5EF4-FFF2-40B4-BE49-F238E27FC236}">
                        <a16:creationId xmlns:a16="http://schemas.microsoft.com/office/drawing/2014/main" id="{B44D542E-4A5F-4FE9-9865-BA3D34658D79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6288088" y="2436813"/>
                    <a:ext cx="46038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703" name="Line 649">
                    <a:extLst>
                      <a:ext uri="{FF2B5EF4-FFF2-40B4-BE49-F238E27FC236}">
                        <a16:creationId xmlns:a16="http://schemas.microsoft.com/office/drawing/2014/main" id="{AA9E2CC4-4528-422B-BF45-4385CBEB9059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6311901" y="2414588"/>
                    <a:ext cx="0" cy="4445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704" name="Line 650">
                    <a:extLst>
                      <a:ext uri="{FF2B5EF4-FFF2-40B4-BE49-F238E27FC236}">
                        <a16:creationId xmlns:a16="http://schemas.microsoft.com/office/drawing/2014/main" id="{8914B542-6763-408B-9914-D3C55BEC0546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6300788" y="2436813"/>
                    <a:ext cx="41275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705" name="Line 651">
                    <a:extLst>
                      <a:ext uri="{FF2B5EF4-FFF2-40B4-BE49-F238E27FC236}">
                        <a16:creationId xmlns:a16="http://schemas.microsoft.com/office/drawing/2014/main" id="{EB78140A-2636-40CE-B86C-D9685869F41D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6318251" y="2414588"/>
                    <a:ext cx="0" cy="4445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706" name="Line 652">
                    <a:extLst>
                      <a:ext uri="{FF2B5EF4-FFF2-40B4-BE49-F238E27FC236}">
                        <a16:creationId xmlns:a16="http://schemas.microsoft.com/office/drawing/2014/main" id="{FEB22A9B-0379-453D-99F1-6A665401B609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6300788" y="2436813"/>
                    <a:ext cx="41275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707" name="Line 653">
                    <a:extLst>
                      <a:ext uri="{FF2B5EF4-FFF2-40B4-BE49-F238E27FC236}">
                        <a16:creationId xmlns:a16="http://schemas.microsoft.com/office/drawing/2014/main" id="{9A716AB1-108F-4A98-8A0D-C868ABCA13B5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6318251" y="2414588"/>
                    <a:ext cx="0" cy="4445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708" name="Line 654">
                    <a:extLst>
                      <a:ext uri="{FF2B5EF4-FFF2-40B4-BE49-F238E27FC236}">
                        <a16:creationId xmlns:a16="http://schemas.microsoft.com/office/drawing/2014/main" id="{3FF1715E-4DA5-4E5F-9B9D-86EF9EF18958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6300788" y="2436813"/>
                    <a:ext cx="41275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709" name="Line 655">
                    <a:extLst>
                      <a:ext uri="{FF2B5EF4-FFF2-40B4-BE49-F238E27FC236}">
                        <a16:creationId xmlns:a16="http://schemas.microsoft.com/office/drawing/2014/main" id="{55D2DAB5-4584-4B58-82D5-A8CA04F8955C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6318251" y="2414588"/>
                    <a:ext cx="0" cy="4445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710" name="Line 656">
                    <a:extLst>
                      <a:ext uri="{FF2B5EF4-FFF2-40B4-BE49-F238E27FC236}">
                        <a16:creationId xmlns:a16="http://schemas.microsoft.com/office/drawing/2014/main" id="{7843E8E9-3F66-4536-9B98-387A3DDC3E59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6307138" y="2436813"/>
                    <a:ext cx="46038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711" name="Line 657">
                    <a:extLst>
                      <a:ext uri="{FF2B5EF4-FFF2-40B4-BE49-F238E27FC236}">
                        <a16:creationId xmlns:a16="http://schemas.microsoft.com/office/drawing/2014/main" id="{32BDF8C8-5CA6-4754-AE26-A6D4D48FE723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6330951" y="2414588"/>
                    <a:ext cx="0" cy="4445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712" name="Line 658">
                    <a:extLst>
                      <a:ext uri="{FF2B5EF4-FFF2-40B4-BE49-F238E27FC236}">
                        <a16:creationId xmlns:a16="http://schemas.microsoft.com/office/drawing/2014/main" id="{2FAA7BDC-750A-4EED-A6CD-F7AB91F1EBFF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6307138" y="2436813"/>
                    <a:ext cx="46038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713" name="Line 659">
                    <a:extLst>
                      <a:ext uri="{FF2B5EF4-FFF2-40B4-BE49-F238E27FC236}">
                        <a16:creationId xmlns:a16="http://schemas.microsoft.com/office/drawing/2014/main" id="{5F5CA748-D560-4C80-A2AC-87A67DCBA850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6330951" y="2414588"/>
                    <a:ext cx="0" cy="4445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714" name="Line 660">
                    <a:extLst>
                      <a:ext uri="{FF2B5EF4-FFF2-40B4-BE49-F238E27FC236}">
                        <a16:creationId xmlns:a16="http://schemas.microsoft.com/office/drawing/2014/main" id="{4C444B2D-188F-415E-AD70-9CC72BA4EF07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6326188" y="2436813"/>
                    <a:ext cx="46038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715" name="Line 661">
                    <a:extLst>
                      <a:ext uri="{FF2B5EF4-FFF2-40B4-BE49-F238E27FC236}">
                        <a16:creationId xmlns:a16="http://schemas.microsoft.com/office/drawing/2014/main" id="{ED37FABD-1768-4671-84C1-AE34CCF03BA7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6348413" y="2414588"/>
                    <a:ext cx="0" cy="4445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716" name="Line 662">
                    <a:extLst>
                      <a:ext uri="{FF2B5EF4-FFF2-40B4-BE49-F238E27FC236}">
                        <a16:creationId xmlns:a16="http://schemas.microsoft.com/office/drawing/2014/main" id="{D69AF6E5-3DDF-4738-9C53-2B01F4EDD933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6326188" y="2436813"/>
                    <a:ext cx="46038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717" name="Line 663">
                    <a:extLst>
                      <a:ext uri="{FF2B5EF4-FFF2-40B4-BE49-F238E27FC236}">
                        <a16:creationId xmlns:a16="http://schemas.microsoft.com/office/drawing/2014/main" id="{7C15C5A0-F576-42F6-8380-4660055A8972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6348413" y="2414588"/>
                    <a:ext cx="0" cy="4445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718" name="Line 664">
                    <a:extLst>
                      <a:ext uri="{FF2B5EF4-FFF2-40B4-BE49-F238E27FC236}">
                        <a16:creationId xmlns:a16="http://schemas.microsoft.com/office/drawing/2014/main" id="{F2C0F8BC-263F-4B7B-87D8-27FA662D0D87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6375401" y="2436813"/>
                    <a:ext cx="44450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719" name="Line 665">
                    <a:extLst>
                      <a:ext uri="{FF2B5EF4-FFF2-40B4-BE49-F238E27FC236}">
                        <a16:creationId xmlns:a16="http://schemas.microsoft.com/office/drawing/2014/main" id="{C0ED2B8F-F45E-4521-AF20-65C1C0CCE13A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6397626" y="2414588"/>
                    <a:ext cx="0" cy="4445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720" name="Line 666">
                    <a:extLst>
                      <a:ext uri="{FF2B5EF4-FFF2-40B4-BE49-F238E27FC236}">
                        <a16:creationId xmlns:a16="http://schemas.microsoft.com/office/drawing/2014/main" id="{7B0B07C6-0BAA-4184-A601-DFC0FB30CBA9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6589713" y="2436813"/>
                    <a:ext cx="41275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721" name="Line 667">
                    <a:extLst>
                      <a:ext uri="{FF2B5EF4-FFF2-40B4-BE49-F238E27FC236}">
                        <a16:creationId xmlns:a16="http://schemas.microsoft.com/office/drawing/2014/main" id="{BE93555C-9B5C-4CA2-B5D1-730ED03E907C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6608763" y="2414588"/>
                    <a:ext cx="0" cy="4445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722" name="Line 668">
                    <a:extLst>
                      <a:ext uri="{FF2B5EF4-FFF2-40B4-BE49-F238E27FC236}">
                        <a16:creationId xmlns:a16="http://schemas.microsoft.com/office/drawing/2014/main" id="{D6D26AD2-B733-4B7A-B186-7DB9DE83315F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6608763" y="2436813"/>
                    <a:ext cx="41275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723" name="Line 669">
                    <a:extLst>
                      <a:ext uri="{FF2B5EF4-FFF2-40B4-BE49-F238E27FC236}">
                        <a16:creationId xmlns:a16="http://schemas.microsoft.com/office/drawing/2014/main" id="{D96FBE57-7604-4716-B72F-F5F5E8B7B5F9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6626226" y="2414588"/>
                    <a:ext cx="0" cy="4445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724" name="Line 670">
                    <a:extLst>
                      <a:ext uri="{FF2B5EF4-FFF2-40B4-BE49-F238E27FC236}">
                        <a16:creationId xmlns:a16="http://schemas.microsoft.com/office/drawing/2014/main" id="{6308CA73-6E16-4D8D-AFF6-F2EB0B869F1D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6608763" y="2436813"/>
                    <a:ext cx="41275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725" name="Line 671">
                    <a:extLst>
                      <a:ext uri="{FF2B5EF4-FFF2-40B4-BE49-F238E27FC236}">
                        <a16:creationId xmlns:a16="http://schemas.microsoft.com/office/drawing/2014/main" id="{849F8CEA-A543-4638-A5DF-7458F9337EEB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6626226" y="2414588"/>
                    <a:ext cx="0" cy="4445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726" name="Line 672">
                    <a:extLst>
                      <a:ext uri="{FF2B5EF4-FFF2-40B4-BE49-F238E27FC236}">
                        <a16:creationId xmlns:a16="http://schemas.microsoft.com/office/drawing/2014/main" id="{106C3A1F-3F45-4729-B365-3870B64748A2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6608763" y="2436813"/>
                    <a:ext cx="41275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727" name="Line 673">
                    <a:extLst>
                      <a:ext uri="{FF2B5EF4-FFF2-40B4-BE49-F238E27FC236}">
                        <a16:creationId xmlns:a16="http://schemas.microsoft.com/office/drawing/2014/main" id="{8A79E539-B5D3-4B21-A520-A861BA2FF42D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6626226" y="2414588"/>
                    <a:ext cx="0" cy="4445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728" name="Line 674">
                    <a:extLst>
                      <a:ext uri="{FF2B5EF4-FFF2-40B4-BE49-F238E27FC236}">
                        <a16:creationId xmlns:a16="http://schemas.microsoft.com/office/drawing/2014/main" id="{AE372ACC-5F5E-4178-8420-C5E6C804514A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6626226" y="2436813"/>
                    <a:ext cx="41275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729" name="Line 675">
                    <a:extLst>
                      <a:ext uri="{FF2B5EF4-FFF2-40B4-BE49-F238E27FC236}">
                        <a16:creationId xmlns:a16="http://schemas.microsoft.com/office/drawing/2014/main" id="{884F32F2-E505-45EE-BDA0-110EACE97505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6650038" y="2414588"/>
                    <a:ext cx="0" cy="4445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730" name="Line 676">
                    <a:extLst>
                      <a:ext uri="{FF2B5EF4-FFF2-40B4-BE49-F238E27FC236}">
                        <a16:creationId xmlns:a16="http://schemas.microsoft.com/office/drawing/2014/main" id="{BA5BC422-94D7-4392-81FA-699E578027F0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6645276" y="2436813"/>
                    <a:ext cx="41275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731" name="Line 677">
                    <a:extLst>
                      <a:ext uri="{FF2B5EF4-FFF2-40B4-BE49-F238E27FC236}">
                        <a16:creationId xmlns:a16="http://schemas.microsoft.com/office/drawing/2014/main" id="{6AFBC7FC-C555-4A7A-95F4-5FA6312AA1B3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6667501" y="2414588"/>
                    <a:ext cx="0" cy="4445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732" name="Line 678">
                    <a:extLst>
                      <a:ext uri="{FF2B5EF4-FFF2-40B4-BE49-F238E27FC236}">
                        <a16:creationId xmlns:a16="http://schemas.microsoft.com/office/drawing/2014/main" id="{B42EE61E-1547-4E96-A559-0DF70938B4FD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6653213" y="2466976"/>
                    <a:ext cx="44450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733" name="Line 679">
                    <a:extLst>
                      <a:ext uri="{FF2B5EF4-FFF2-40B4-BE49-F238E27FC236}">
                        <a16:creationId xmlns:a16="http://schemas.microsoft.com/office/drawing/2014/main" id="{ED9E7B05-118A-4A3C-9F74-ACAD7438F6AE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6675438" y="2444751"/>
                    <a:ext cx="0" cy="41275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734" name="Line 680">
                    <a:extLst>
                      <a:ext uri="{FF2B5EF4-FFF2-40B4-BE49-F238E27FC236}">
                        <a16:creationId xmlns:a16="http://schemas.microsoft.com/office/drawing/2014/main" id="{1EC8C340-741D-4F4C-A4C2-F1403B57EC03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6664326" y="2527301"/>
                    <a:ext cx="44450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735" name="Line 681">
                    <a:extLst>
                      <a:ext uri="{FF2B5EF4-FFF2-40B4-BE49-F238E27FC236}">
                        <a16:creationId xmlns:a16="http://schemas.microsoft.com/office/drawing/2014/main" id="{EAC4AF6B-6DCB-400D-B490-8C7F81CEA370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6686551" y="2505076"/>
                    <a:ext cx="0" cy="41275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736" name="Line 682">
                    <a:extLst>
                      <a:ext uri="{FF2B5EF4-FFF2-40B4-BE49-F238E27FC236}">
                        <a16:creationId xmlns:a16="http://schemas.microsoft.com/office/drawing/2014/main" id="{85601E8F-26BC-4862-8878-54C3B3F7E0B6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6664326" y="2527301"/>
                    <a:ext cx="44450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737" name="Line 683">
                    <a:extLst>
                      <a:ext uri="{FF2B5EF4-FFF2-40B4-BE49-F238E27FC236}">
                        <a16:creationId xmlns:a16="http://schemas.microsoft.com/office/drawing/2014/main" id="{40934557-381D-4884-BA07-140DFE7C5886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6686551" y="2505076"/>
                    <a:ext cx="0" cy="41275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738" name="Line 684">
                    <a:extLst>
                      <a:ext uri="{FF2B5EF4-FFF2-40B4-BE49-F238E27FC236}">
                        <a16:creationId xmlns:a16="http://schemas.microsoft.com/office/drawing/2014/main" id="{C5D41FFA-01B0-4D9B-A2D7-76F7A4A253F4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6675438" y="2527301"/>
                    <a:ext cx="41275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739" name="Line 685">
                    <a:extLst>
                      <a:ext uri="{FF2B5EF4-FFF2-40B4-BE49-F238E27FC236}">
                        <a16:creationId xmlns:a16="http://schemas.microsoft.com/office/drawing/2014/main" id="{1BB35F4A-8D06-4843-AE65-CBBD192D779E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6694488" y="2505076"/>
                    <a:ext cx="0" cy="41275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740" name="Line 686">
                    <a:extLst>
                      <a:ext uri="{FF2B5EF4-FFF2-40B4-BE49-F238E27FC236}">
                        <a16:creationId xmlns:a16="http://schemas.microsoft.com/office/drawing/2014/main" id="{3FEEE811-F765-4AD4-A79C-428137F8D33A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6675438" y="2527301"/>
                    <a:ext cx="41275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741" name="Line 687">
                    <a:extLst>
                      <a:ext uri="{FF2B5EF4-FFF2-40B4-BE49-F238E27FC236}">
                        <a16:creationId xmlns:a16="http://schemas.microsoft.com/office/drawing/2014/main" id="{82D03CE9-C627-424A-8190-C3A71AA761DF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6694488" y="2505076"/>
                    <a:ext cx="0" cy="41275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742" name="Line 688">
                    <a:extLst>
                      <a:ext uri="{FF2B5EF4-FFF2-40B4-BE49-F238E27FC236}">
                        <a16:creationId xmlns:a16="http://schemas.microsoft.com/office/drawing/2014/main" id="{A0C05FDA-215F-4532-B4B1-7275258C5B61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6702426" y="2557463"/>
                    <a:ext cx="44450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743" name="Line 689">
                    <a:extLst>
                      <a:ext uri="{FF2B5EF4-FFF2-40B4-BE49-F238E27FC236}">
                        <a16:creationId xmlns:a16="http://schemas.microsoft.com/office/drawing/2014/main" id="{8C8B449A-D27A-45D3-8E52-B7A8E383CE4B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6724651" y="2535238"/>
                    <a:ext cx="0" cy="4445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744" name="Line 690">
                    <a:extLst>
                      <a:ext uri="{FF2B5EF4-FFF2-40B4-BE49-F238E27FC236}">
                        <a16:creationId xmlns:a16="http://schemas.microsoft.com/office/drawing/2014/main" id="{8433188E-135E-4078-A380-D0EC7FCBE5E1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6702426" y="2557463"/>
                    <a:ext cx="44450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745" name="Line 691">
                    <a:extLst>
                      <a:ext uri="{FF2B5EF4-FFF2-40B4-BE49-F238E27FC236}">
                        <a16:creationId xmlns:a16="http://schemas.microsoft.com/office/drawing/2014/main" id="{6EFCD7FB-F793-4CD3-ADFB-29ACF8659C4C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6724651" y="2535238"/>
                    <a:ext cx="0" cy="4445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746" name="Line 692">
                    <a:extLst>
                      <a:ext uri="{FF2B5EF4-FFF2-40B4-BE49-F238E27FC236}">
                        <a16:creationId xmlns:a16="http://schemas.microsoft.com/office/drawing/2014/main" id="{A1408B44-C7A1-41C0-9808-D6B417C67B53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6702426" y="2557463"/>
                    <a:ext cx="44450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747" name="Line 693">
                    <a:extLst>
                      <a:ext uri="{FF2B5EF4-FFF2-40B4-BE49-F238E27FC236}">
                        <a16:creationId xmlns:a16="http://schemas.microsoft.com/office/drawing/2014/main" id="{08206FF9-9A21-4003-8822-95A9F01ED905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6724651" y="2535238"/>
                    <a:ext cx="0" cy="4445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748" name="Line 694">
                    <a:extLst>
                      <a:ext uri="{FF2B5EF4-FFF2-40B4-BE49-F238E27FC236}">
                        <a16:creationId xmlns:a16="http://schemas.microsoft.com/office/drawing/2014/main" id="{D5EDD90A-FD01-4842-A2A1-B4C6443A43D0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6713538" y="2557463"/>
                    <a:ext cx="41275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749" name="Line 695">
                    <a:extLst>
                      <a:ext uri="{FF2B5EF4-FFF2-40B4-BE49-F238E27FC236}">
                        <a16:creationId xmlns:a16="http://schemas.microsoft.com/office/drawing/2014/main" id="{17C69985-5A83-4E39-81C1-644BE25BE6B2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6735763" y="2535238"/>
                    <a:ext cx="0" cy="4445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750" name="Line 696">
                    <a:extLst>
                      <a:ext uri="{FF2B5EF4-FFF2-40B4-BE49-F238E27FC236}">
                        <a16:creationId xmlns:a16="http://schemas.microsoft.com/office/drawing/2014/main" id="{05302585-02DE-4DDD-AC3A-B721AECFC7F7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6732588" y="2557463"/>
                    <a:ext cx="41275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751" name="Line 697">
                    <a:extLst>
                      <a:ext uri="{FF2B5EF4-FFF2-40B4-BE49-F238E27FC236}">
                        <a16:creationId xmlns:a16="http://schemas.microsoft.com/office/drawing/2014/main" id="{AA00843D-502A-48E5-8D85-E18BD65DFAAD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6754813" y="2535238"/>
                    <a:ext cx="0" cy="4445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752" name="Line 698">
                    <a:extLst>
                      <a:ext uri="{FF2B5EF4-FFF2-40B4-BE49-F238E27FC236}">
                        <a16:creationId xmlns:a16="http://schemas.microsoft.com/office/drawing/2014/main" id="{C4D15465-E279-414F-AAAB-17049666D9CA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6818313" y="2557463"/>
                    <a:ext cx="44450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753" name="Line 699">
                    <a:extLst>
                      <a:ext uri="{FF2B5EF4-FFF2-40B4-BE49-F238E27FC236}">
                        <a16:creationId xmlns:a16="http://schemas.microsoft.com/office/drawing/2014/main" id="{A5F5D9EE-4EA9-4310-953D-6F57115B2878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6840538" y="2535238"/>
                    <a:ext cx="0" cy="4445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754" name="Line 700">
                    <a:extLst>
                      <a:ext uri="{FF2B5EF4-FFF2-40B4-BE49-F238E27FC236}">
                        <a16:creationId xmlns:a16="http://schemas.microsoft.com/office/drawing/2014/main" id="{05204FBC-4792-4C1F-8FAA-C806EE4AA3E0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6916738" y="2557463"/>
                    <a:ext cx="41275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755" name="Line 701">
                    <a:extLst>
                      <a:ext uri="{FF2B5EF4-FFF2-40B4-BE49-F238E27FC236}">
                        <a16:creationId xmlns:a16="http://schemas.microsoft.com/office/drawing/2014/main" id="{AAF2D4F6-2CAF-43F7-A972-C241E7B5B32F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6934201" y="2535238"/>
                    <a:ext cx="0" cy="4445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756" name="Line 702">
                    <a:extLst>
                      <a:ext uri="{FF2B5EF4-FFF2-40B4-BE49-F238E27FC236}">
                        <a16:creationId xmlns:a16="http://schemas.microsoft.com/office/drawing/2014/main" id="{5F45156D-66F0-44CA-AF87-A2502F31FF95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7010401" y="2557463"/>
                    <a:ext cx="44450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757" name="Line 703">
                    <a:extLst>
                      <a:ext uri="{FF2B5EF4-FFF2-40B4-BE49-F238E27FC236}">
                        <a16:creationId xmlns:a16="http://schemas.microsoft.com/office/drawing/2014/main" id="{A1310C41-0056-418B-A63A-5DD10CFD4C49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7032626" y="2535238"/>
                    <a:ext cx="0" cy="4445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758" name="Line 704">
                    <a:extLst>
                      <a:ext uri="{FF2B5EF4-FFF2-40B4-BE49-F238E27FC236}">
                        <a16:creationId xmlns:a16="http://schemas.microsoft.com/office/drawing/2014/main" id="{BF9DB94D-665F-4695-9F57-F78F73A608A4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7027863" y="2557463"/>
                    <a:ext cx="46038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759" name="Line 705">
                    <a:extLst>
                      <a:ext uri="{FF2B5EF4-FFF2-40B4-BE49-F238E27FC236}">
                        <a16:creationId xmlns:a16="http://schemas.microsoft.com/office/drawing/2014/main" id="{F9C9658E-18F7-44C6-BE22-AF8EF5C3A2E7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7051676" y="2535238"/>
                    <a:ext cx="0" cy="4445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760" name="Line 706">
                    <a:extLst>
                      <a:ext uri="{FF2B5EF4-FFF2-40B4-BE49-F238E27FC236}">
                        <a16:creationId xmlns:a16="http://schemas.microsoft.com/office/drawing/2014/main" id="{1A63EECB-3652-4588-A78D-053BBEA11F3A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7051676" y="2557463"/>
                    <a:ext cx="41275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761" name="Line 707">
                    <a:extLst>
                      <a:ext uri="{FF2B5EF4-FFF2-40B4-BE49-F238E27FC236}">
                        <a16:creationId xmlns:a16="http://schemas.microsoft.com/office/drawing/2014/main" id="{06297D54-C098-44E9-A0AF-B049FCF86694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7069138" y="2535238"/>
                    <a:ext cx="0" cy="4445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762" name="Line 708">
                    <a:extLst>
                      <a:ext uri="{FF2B5EF4-FFF2-40B4-BE49-F238E27FC236}">
                        <a16:creationId xmlns:a16="http://schemas.microsoft.com/office/drawing/2014/main" id="{47CDA35B-275F-4629-95FD-3CF01C3E4AD4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7077076" y="2593976"/>
                    <a:ext cx="46038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763" name="Line 709">
                    <a:extLst>
                      <a:ext uri="{FF2B5EF4-FFF2-40B4-BE49-F238E27FC236}">
                        <a16:creationId xmlns:a16="http://schemas.microsoft.com/office/drawing/2014/main" id="{0AAF258B-571A-4D2E-8C6F-CDCED8A80C01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7099301" y="2576513"/>
                    <a:ext cx="0" cy="41275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764" name="Line 710">
                    <a:extLst>
                      <a:ext uri="{FF2B5EF4-FFF2-40B4-BE49-F238E27FC236}">
                        <a16:creationId xmlns:a16="http://schemas.microsoft.com/office/drawing/2014/main" id="{B4CBDA80-4391-458F-AD36-8EC0F162982C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7077076" y="2593976"/>
                    <a:ext cx="46038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765" name="Line 711">
                    <a:extLst>
                      <a:ext uri="{FF2B5EF4-FFF2-40B4-BE49-F238E27FC236}">
                        <a16:creationId xmlns:a16="http://schemas.microsoft.com/office/drawing/2014/main" id="{CC199E41-9244-4F93-A5C2-69653D876E43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7099301" y="2576513"/>
                    <a:ext cx="0" cy="41275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766" name="Line 712">
                    <a:extLst>
                      <a:ext uri="{FF2B5EF4-FFF2-40B4-BE49-F238E27FC236}">
                        <a16:creationId xmlns:a16="http://schemas.microsoft.com/office/drawing/2014/main" id="{02E2C43C-50E4-468D-AACE-8FCBF9942E63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7077076" y="2593976"/>
                    <a:ext cx="46038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767" name="Line 713">
                    <a:extLst>
                      <a:ext uri="{FF2B5EF4-FFF2-40B4-BE49-F238E27FC236}">
                        <a16:creationId xmlns:a16="http://schemas.microsoft.com/office/drawing/2014/main" id="{C4FCA2CD-5C56-47E6-9E55-15FA55C1322C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7099301" y="2576513"/>
                    <a:ext cx="0" cy="41275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768" name="Line 714">
                    <a:extLst>
                      <a:ext uri="{FF2B5EF4-FFF2-40B4-BE49-F238E27FC236}">
                        <a16:creationId xmlns:a16="http://schemas.microsoft.com/office/drawing/2014/main" id="{F4705D45-4048-4D8D-8E43-9C6D9FE85767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7077076" y="2593976"/>
                    <a:ext cx="46038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769" name="Line 715">
                    <a:extLst>
                      <a:ext uri="{FF2B5EF4-FFF2-40B4-BE49-F238E27FC236}">
                        <a16:creationId xmlns:a16="http://schemas.microsoft.com/office/drawing/2014/main" id="{1F3192F2-09A1-404D-9AE9-E5A617FCD2FB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7099301" y="2576513"/>
                    <a:ext cx="0" cy="41275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770" name="Line 716">
                    <a:extLst>
                      <a:ext uri="{FF2B5EF4-FFF2-40B4-BE49-F238E27FC236}">
                        <a16:creationId xmlns:a16="http://schemas.microsoft.com/office/drawing/2014/main" id="{9F581030-0DD5-483F-9073-D283502EE8E1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7088188" y="2593976"/>
                    <a:ext cx="41275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771" name="Line 717">
                    <a:extLst>
                      <a:ext uri="{FF2B5EF4-FFF2-40B4-BE49-F238E27FC236}">
                        <a16:creationId xmlns:a16="http://schemas.microsoft.com/office/drawing/2014/main" id="{C68EBDF5-C257-4489-BE66-C84C991EF926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7112001" y="2576513"/>
                    <a:ext cx="0" cy="41275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772" name="Line 718">
                    <a:extLst>
                      <a:ext uri="{FF2B5EF4-FFF2-40B4-BE49-F238E27FC236}">
                        <a16:creationId xmlns:a16="http://schemas.microsoft.com/office/drawing/2014/main" id="{761CCA53-5B04-4A8D-8D16-73C273D9339F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7107238" y="2640013"/>
                    <a:ext cx="41275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773" name="Line 719">
                    <a:extLst>
                      <a:ext uri="{FF2B5EF4-FFF2-40B4-BE49-F238E27FC236}">
                        <a16:creationId xmlns:a16="http://schemas.microsoft.com/office/drawing/2014/main" id="{56C6F2F1-624E-4B4C-B982-A3F9894E31A8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7129463" y="2617788"/>
                    <a:ext cx="0" cy="41275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774" name="Line 720">
                    <a:extLst>
                      <a:ext uri="{FF2B5EF4-FFF2-40B4-BE49-F238E27FC236}">
                        <a16:creationId xmlns:a16="http://schemas.microsoft.com/office/drawing/2014/main" id="{06145A5E-47FC-47C5-A091-642BF1D07074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7118351" y="2640013"/>
                    <a:ext cx="41275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775" name="Line 721">
                    <a:extLst>
                      <a:ext uri="{FF2B5EF4-FFF2-40B4-BE49-F238E27FC236}">
                        <a16:creationId xmlns:a16="http://schemas.microsoft.com/office/drawing/2014/main" id="{27EA583D-18F3-4522-AAF8-59C8892FC597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7137401" y="2617788"/>
                    <a:ext cx="0" cy="41275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776" name="Line 722">
                    <a:extLst>
                      <a:ext uri="{FF2B5EF4-FFF2-40B4-BE49-F238E27FC236}">
                        <a16:creationId xmlns:a16="http://schemas.microsoft.com/office/drawing/2014/main" id="{0B238BD8-37D4-4ED1-A94B-EB6319690FA0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7145338" y="2640013"/>
                    <a:ext cx="44450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777" name="Line 723">
                    <a:extLst>
                      <a:ext uri="{FF2B5EF4-FFF2-40B4-BE49-F238E27FC236}">
                        <a16:creationId xmlns:a16="http://schemas.microsoft.com/office/drawing/2014/main" id="{2BA9024C-BCF7-4E3E-9FBE-073239745FC6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7167563" y="2617788"/>
                    <a:ext cx="0" cy="41275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778" name="Line 724">
                    <a:extLst>
                      <a:ext uri="{FF2B5EF4-FFF2-40B4-BE49-F238E27FC236}">
                        <a16:creationId xmlns:a16="http://schemas.microsoft.com/office/drawing/2014/main" id="{8D345882-42A9-4400-85D1-7034EDE33482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7145338" y="2640013"/>
                    <a:ext cx="44450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779" name="Line 725">
                    <a:extLst>
                      <a:ext uri="{FF2B5EF4-FFF2-40B4-BE49-F238E27FC236}">
                        <a16:creationId xmlns:a16="http://schemas.microsoft.com/office/drawing/2014/main" id="{1FACF1F3-20D6-49C9-8C45-775A2B511A04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7167563" y="2617788"/>
                    <a:ext cx="0" cy="41275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780" name="Line 726">
                    <a:extLst>
                      <a:ext uri="{FF2B5EF4-FFF2-40B4-BE49-F238E27FC236}">
                        <a16:creationId xmlns:a16="http://schemas.microsoft.com/office/drawing/2014/main" id="{0D2A00CA-E756-4F44-92E7-2D69B6345C37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7181851" y="2640013"/>
                    <a:ext cx="46038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781" name="Line 727">
                    <a:extLst>
                      <a:ext uri="{FF2B5EF4-FFF2-40B4-BE49-F238E27FC236}">
                        <a16:creationId xmlns:a16="http://schemas.microsoft.com/office/drawing/2014/main" id="{DA154E41-12C8-4975-9B7B-A65D2991321A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7205663" y="2617788"/>
                    <a:ext cx="0" cy="41275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782" name="Line 728">
                    <a:extLst>
                      <a:ext uri="{FF2B5EF4-FFF2-40B4-BE49-F238E27FC236}">
                        <a16:creationId xmlns:a16="http://schemas.microsoft.com/office/drawing/2014/main" id="{259C4A66-F047-4461-99B6-15B64E645B3A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7464426" y="2684463"/>
                    <a:ext cx="41275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783" name="Line 729">
                    <a:extLst>
                      <a:ext uri="{FF2B5EF4-FFF2-40B4-BE49-F238E27FC236}">
                        <a16:creationId xmlns:a16="http://schemas.microsoft.com/office/drawing/2014/main" id="{7FA3434C-3E3B-4E8A-AA9E-592E4411A82C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7486651" y="2665413"/>
                    <a:ext cx="0" cy="41275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784" name="Line 730">
                    <a:extLst>
                      <a:ext uri="{FF2B5EF4-FFF2-40B4-BE49-F238E27FC236}">
                        <a16:creationId xmlns:a16="http://schemas.microsoft.com/office/drawing/2014/main" id="{D0D0A61C-FE48-4BB1-BEB7-2EE4AE89459B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7472363" y="2736851"/>
                    <a:ext cx="44450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785" name="Line 731">
                    <a:extLst>
                      <a:ext uri="{FF2B5EF4-FFF2-40B4-BE49-F238E27FC236}">
                        <a16:creationId xmlns:a16="http://schemas.microsoft.com/office/drawing/2014/main" id="{0C870141-1B3F-4049-8433-521EF39E2B87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7494588" y="2714626"/>
                    <a:ext cx="0" cy="41275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786" name="Line 732">
                    <a:extLst>
                      <a:ext uri="{FF2B5EF4-FFF2-40B4-BE49-F238E27FC236}">
                        <a16:creationId xmlns:a16="http://schemas.microsoft.com/office/drawing/2014/main" id="{E5BB4813-575D-4A47-8A05-74CC0BD3D4B3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7483476" y="2736851"/>
                    <a:ext cx="41275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787" name="Line 733">
                    <a:extLst>
                      <a:ext uri="{FF2B5EF4-FFF2-40B4-BE49-F238E27FC236}">
                        <a16:creationId xmlns:a16="http://schemas.microsoft.com/office/drawing/2014/main" id="{25DFDF24-A1CD-461A-97E0-586EB4798C2E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7505701" y="2714626"/>
                    <a:ext cx="0" cy="41275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788" name="Line 734">
                    <a:extLst>
                      <a:ext uri="{FF2B5EF4-FFF2-40B4-BE49-F238E27FC236}">
                        <a16:creationId xmlns:a16="http://schemas.microsoft.com/office/drawing/2014/main" id="{22FCA60B-4EC0-4A61-92C0-1E1B46AD9350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7494588" y="2736851"/>
                    <a:ext cx="41275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789" name="Line 735">
                    <a:extLst>
                      <a:ext uri="{FF2B5EF4-FFF2-40B4-BE49-F238E27FC236}">
                        <a16:creationId xmlns:a16="http://schemas.microsoft.com/office/drawing/2014/main" id="{D7C8390B-924A-43C4-A85F-91C70AF426DA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7513638" y="2714626"/>
                    <a:ext cx="0" cy="41275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790" name="Line 736">
                    <a:extLst>
                      <a:ext uri="{FF2B5EF4-FFF2-40B4-BE49-F238E27FC236}">
                        <a16:creationId xmlns:a16="http://schemas.microsoft.com/office/drawing/2014/main" id="{8EC188BD-6B39-44FB-8671-E91ED08CFED2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7550151" y="2736851"/>
                    <a:ext cx="41275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791" name="Line 737">
                    <a:extLst>
                      <a:ext uri="{FF2B5EF4-FFF2-40B4-BE49-F238E27FC236}">
                        <a16:creationId xmlns:a16="http://schemas.microsoft.com/office/drawing/2014/main" id="{9365A60E-CAC1-4FF1-95F5-6A60D7F15961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7572376" y="2714626"/>
                    <a:ext cx="0" cy="41275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792" name="Line 738">
                    <a:extLst>
                      <a:ext uri="{FF2B5EF4-FFF2-40B4-BE49-F238E27FC236}">
                        <a16:creationId xmlns:a16="http://schemas.microsoft.com/office/drawing/2014/main" id="{5948C386-7591-4D93-B134-A53BB793770A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7618413" y="2736851"/>
                    <a:ext cx="41275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793" name="Line 739">
                    <a:extLst>
                      <a:ext uri="{FF2B5EF4-FFF2-40B4-BE49-F238E27FC236}">
                        <a16:creationId xmlns:a16="http://schemas.microsoft.com/office/drawing/2014/main" id="{C4416830-DE33-4DB3-BD7E-5B6599916889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7640638" y="2714626"/>
                    <a:ext cx="0" cy="41275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794" name="Line 740">
                    <a:extLst>
                      <a:ext uri="{FF2B5EF4-FFF2-40B4-BE49-F238E27FC236}">
                        <a16:creationId xmlns:a16="http://schemas.microsoft.com/office/drawing/2014/main" id="{8E630C06-CA9C-4B3A-A244-49BE2B33DE4F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7839076" y="2794001"/>
                    <a:ext cx="41275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795" name="Line 741">
                    <a:extLst>
                      <a:ext uri="{FF2B5EF4-FFF2-40B4-BE49-F238E27FC236}">
                        <a16:creationId xmlns:a16="http://schemas.microsoft.com/office/drawing/2014/main" id="{D7FF5A77-EDCF-4FEC-8631-0906DCE97492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7862888" y="2771776"/>
                    <a:ext cx="0" cy="4445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796" name="Line 742">
                    <a:extLst>
                      <a:ext uri="{FF2B5EF4-FFF2-40B4-BE49-F238E27FC236}">
                        <a16:creationId xmlns:a16="http://schemas.microsoft.com/office/drawing/2014/main" id="{672ED0C4-40B7-4E06-94CC-6B1D78FADAC9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7877176" y="2794001"/>
                    <a:ext cx="44450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797" name="Line 743">
                    <a:extLst>
                      <a:ext uri="{FF2B5EF4-FFF2-40B4-BE49-F238E27FC236}">
                        <a16:creationId xmlns:a16="http://schemas.microsoft.com/office/drawing/2014/main" id="{479E5496-21D3-4276-B60E-8A3625C077BE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7899401" y="2771776"/>
                    <a:ext cx="0" cy="4445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798" name="Line 744">
                    <a:extLst>
                      <a:ext uri="{FF2B5EF4-FFF2-40B4-BE49-F238E27FC236}">
                        <a16:creationId xmlns:a16="http://schemas.microsoft.com/office/drawing/2014/main" id="{BCFB2233-1AC8-430F-931E-17EA222EDC86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7888288" y="2794001"/>
                    <a:ext cx="41275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799" name="Line 745">
                    <a:extLst>
                      <a:ext uri="{FF2B5EF4-FFF2-40B4-BE49-F238E27FC236}">
                        <a16:creationId xmlns:a16="http://schemas.microsoft.com/office/drawing/2014/main" id="{6B26EFC8-4B97-4A09-A27B-1731EEB425F3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7907338" y="2771776"/>
                    <a:ext cx="0" cy="4445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800" name="Line 746">
                    <a:extLst>
                      <a:ext uri="{FF2B5EF4-FFF2-40B4-BE49-F238E27FC236}">
                        <a16:creationId xmlns:a16="http://schemas.microsoft.com/office/drawing/2014/main" id="{AB09CFDC-E2EF-4D5A-BC7D-860E935CB4A4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7907338" y="2794001"/>
                    <a:ext cx="41275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801" name="Line 747">
                    <a:extLst>
                      <a:ext uri="{FF2B5EF4-FFF2-40B4-BE49-F238E27FC236}">
                        <a16:creationId xmlns:a16="http://schemas.microsoft.com/office/drawing/2014/main" id="{4E78EC06-AC4A-46C4-9E37-23F09D61DF31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7929563" y="2771776"/>
                    <a:ext cx="0" cy="4445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802" name="Line 748">
                    <a:extLst>
                      <a:ext uri="{FF2B5EF4-FFF2-40B4-BE49-F238E27FC236}">
                        <a16:creationId xmlns:a16="http://schemas.microsoft.com/office/drawing/2014/main" id="{BCD86EA5-8F04-4E16-A72C-83123927F9B6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7907338" y="2794001"/>
                    <a:ext cx="41275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803" name="Line 749">
                    <a:extLst>
                      <a:ext uri="{FF2B5EF4-FFF2-40B4-BE49-F238E27FC236}">
                        <a16:creationId xmlns:a16="http://schemas.microsoft.com/office/drawing/2014/main" id="{5C28514E-CD7F-44F5-BDD8-CAB2254AAEB9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7929563" y="2771776"/>
                    <a:ext cx="0" cy="4445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804" name="Line 750">
                    <a:extLst>
                      <a:ext uri="{FF2B5EF4-FFF2-40B4-BE49-F238E27FC236}">
                        <a16:creationId xmlns:a16="http://schemas.microsoft.com/office/drawing/2014/main" id="{D9BC7856-9FB5-4216-BC9F-38ACB4F1AF9B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7915276" y="2794001"/>
                    <a:ext cx="44450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805" name="Line 751">
                    <a:extLst>
                      <a:ext uri="{FF2B5EF4-FFF2-40B4-BE49-F238E27FC236}">
                        <a16:creationId xmlns:a16="http://schemas.microsoft.com/office/drawing/2014/main" id="{916D3D58-EB48-4DE4-B3F8-68386D8ECE55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7937501" y="2771776"/>
                    <a:ext cx="0" cy="4445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806" name="Line 752">
                    <a:extLst>
                      <a:ext uri="{FF2B5EF4-FFF2-40B4-BE49-F238E27FC236}">
                        <a16:creationId xmlns:a16="http://schemas.microsoft.com/office/drawing/2014/main" id="{26C3BCEB-BCC0-46EB-A675-6BCAB92922B3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8223251" y="2794001"/>
                    <a:ext cx="44450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807" name="Line 753">
                    <a:extLst>
                      <a:ext uri="{FF2B5EF4-FFF2-40B4-BE49-F238E27FC236}">
                        <a16:creationId xmlns:a16="http://schemas.microsoft.com/office/drawing/2014/main" id="{0B1AF617-2CD3-4D5A-9B4B-E70CDDB43D6B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8245476" y="2771776"/>
                    <a:ext cx="0" cy="4445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808" name="Line 754">
                    <a:extLst>
                      <a:ext uri="{FF2B5EF4-FFF2-40B4-BE49-F238E27FC236}">
                        <a16:creationId xmlns:a16="http://schemas.microsoft.com/office/drawing/2014/main" id="{94F75AF7-BFAC-4C15-BF59-54323BC328A4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8253413" y="2794001"/>
                    <a:ext cx="44450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809" name="Line 755">
                    <a:extLst>
                      <a:ext uri="{FF2B5EF4-FFF2-40B4-BE49-F238E27FC236}">
                        <a16:creationId xmlns:a16="http://schemas.microsoft.com/office/drawing/2014/main" id="{F9B9BB52-E4C5-4ACB-9786-A2735438D12F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8275638" y="2771776"/>
                    <a:ext cx="0" cy="4445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810" name="Line 756">
                    <a:extLst>
                      <a:ext uri="{FF2B5EF4-FFF2-40B4-BE49-F238E27FC236}">
                        <a16:creationId xmlns:a16="http://schemas.microsoft.com/office/drawing/2014/main" id="{9D8F1B4B-3806-481B-8588-46DE1C611E32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8301038" y="2794001"/>
                    <a:ext cx="41275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811" name="Line 757">
                    <a:extLst>
                      <a:ext uri="{FF2B5EF4-FFF2-40B4-BE49-F238E27FC236}">
                        <a16:creationId xmlns:a16="http://schemas.microsoft.com/office/drawing/2014/main" id="{B3E3F580-DA75-4D25-A3A6-5AD61AD8A332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8324851" y="2771776"/>
                    <a:ext cx="0" cy="4445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812" name="Line 758">
                    <a:extLst>
                      <a:ext uri="{FF2B5EF4-FFF2-40B4-BE49-F238E27FC236}">
                        <a16:creationId xmlns:a16="http://schemas.microsoft.com/office/drawing/2014/main" id="{38107703-4F58-474F-96BD-9A0BD1E3706C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8308976" y="2794001"/>
                    <a:ext cx="44450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813" name="Line 759">
                    <a:extLst>
                      <a:ext uri="{FF2B5EF4-FFF2-40B4-BE49-F238E27FC236}">
                        <a16:creationId xmlns:a16="http://schemas.microsoft.com/office/drawing/2014/main" id="{04BDC65F-8F9A-438E-92E3-AB4833842948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8331201" y="2771776"/>
                    <a:ext cx="0" cy="4445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814" name="Line 760">
                    <a:extLst>
                      <a:ext uri="{FF2B5EF4-FFF2-40B4-BE49-F238E27FC236}">
                        <a16:creationId xmlns:a16="http://schemas.microsoft.com/office/drawing/2014/main" id="{90945726-A34E-4250-9E9D-9BA6B9592B24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8350251" y="2794001"/>
                    <a:ext cx="41275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815" name="Line 761">
                    <a:extLst>
                      <a:ext uri="{FF2B5EF4-FFF2-40B4-BE49-F238E27FC236}">
                        <a16:creationId xmlns:a16="http://schemas.microsoft.com/office/drawing/2014/main" id="{218614AF-3142-4472-B0FB-503B85F3E029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8372476" y="2771776"/>
                    <a:ext cx="0" cy="4445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816" name="Line 762">
                    <a:extLst>
                      <a:ext uri="{FF2B5EF4-FFF2-40B4-BE49-F238E27FC236}">
                        <a16:creationId xmlns:a16="http://schemas.microsoft.com/office/drawing/2014/main" id="{CFD252ED-C521-405F-8039-1D233D1812BB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8399463" y="2794001"/>
                    <a:ext cx="41275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817" name="Line 763">
                    <a:extLst>
                      <a:ext uri="{FF2B5EF4-FFF2-40B4-BE49-F238E27FC236}">
                        <a16:creationId xmlns:a16="http://schemas.microsoft.com/office/drawing/2014/main" id="{FA144180-FA38-434F-873C-870AD414AE83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8418513" y="2771776"/>
                    <a:ext cx="0" cy="4445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818" name="Line 764">
                    <a:extLst>
                      <a:ext uri="{FF2B5EF4-FFF2-40B4-BE49-F238E27FC236}">
                        <a16:creationId xmlns:a16="http://schemas.microsoft.com/office/drawing/2014/main" id="{779AB17E-4B3A-4BEF-B837-793BF6E79179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8628063" y="2794001"/>
                    <a:ext cx="44450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819" name="Line 765">
                    <a:extLst>
                      <a:ext uri="{FF2B5EF4-FFF2-40B4-BE49-F238E27FC236}">
                        <a16:creationId xmlns:a16="http://schemas.microsoft.com/office/drawing/2014/main" id="{6B3C6A24-E3F5-4006-9DF6-A191A969FE4B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8650288" y="2771776"/>
                    <a:ext cx="0" cy="4445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820" name="Line 766">
                    <a:extLst>
                      <a:ext uri="{FF2B5EF4-FFF2-40B4-BE49-F238E27FC236}">
                        <a16:creationId xmlns:a16="http://schemas.microsoft.com/office/drawing/2014/main" id="{20D77D61-9BA0-4B65-BAC4-C4778DC837E3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8677276" y="2794001"/>
                    <a:ext cx="41275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821" name="Line 767">
                    <a:extLst>
                      <a:ext uri="{FF2B5EF4-FFF2-40B4-BE49-F238E27FC236}">
                        <a16:creationId xmlns:a16="http://schemas.microsoft.com/office/drawing/2014/main" id="{EA62DC3E-9FAD-47EF-A83E-40A942BC0646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8699501" y="2771776"/>
                    <a:ext cx="0" cy="4445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822" name="Line 768">
                    <a:extLst>
                      <a:ext uri="{FF2B5EF4-FFF2-40B4-BE49-F238E27FC236}">
                        <a16:creationId xmlns:a16="http://schemas.microsoft.com/office/drawing/2014/main" id="{49D2295E-E053-40B3-8127-07F94C472DED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8685213" y="2794001"/>
                    <a:ext cx="44450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823" name="Line 769">
                    <a:extLst>
                      <a:ext uri="{FF2B5EF4-FFF2-40B4-BE49-F238E27FC236}">
                        <a16:creationId xmlns:a16="http://schemas.microsoft.com/office/drawing/2014/main" id="{9DEA8C02-EFC2-47A4-AE39-A02D342FD9F4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8707438" y="2771776"/>
                    <a:ext cx="0" cy="4445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824" name="Line 770">
                    <a:extLst>
                      <a:ext uri="{FF2B5EF4-FFF2-40B4-BE49-F238E27FC236}">
                        <a16:creationId xmlns:a16="http://schemas.microsoft.com/office/drawing/2014/main" id="{EE0A6049-09C7-4AD3-8C65-ADD526D866CD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8685213" y="2794001"/>
                    <a:ext cx="44450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825" name="Line 771">
                    <a:extLst>
                      <a:ext uri="{FF2B5EF4-FFF2-40B4-BE49-F238E27FC236}">
                        <a16:creationId xmlns:a16="http://schemas.microsoft.com/office/drawing/2014/main" id="{E2754FDD-7883-440E-809D-41DA38FE1872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8707438" y="2771776"/>
                    <a:ext cx="0" cy="4445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826" name="Line 772">
                    <a:extLst>
                      <a:ext uri="{FF2B5EF4-FFF2-40B4-BE49-F238E27FC236}">
                        <a16:creationId xmlns:a16="http://schemas.microsoft.com/office/drawing/2014/main" id="{7E110D9B-4B59-4076-9235-240FA82C8D80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8707438" y="2794001"/>
                    <a:ext cx="41275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827" name="Line 773">
                    <a:extLst>
                      <a:ext uri="{FF2B5EF4-FFF2-40B4-BE49-F238E27FC236}">
                        <a16:creationId xmlns:a16="http://schemas.microsoft.com/office/drawing/2014/main" id="{387ACD59-6843-41D5-A214-84E4B3BF2841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8726488" y="2771776"/>
                    <a:ext cx="0" cy="4445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828" name="Line 774">
                    <a:extLst>
                      <a:ext uri="{FF2B5EF4-FFF2-40B4-BE49-F238E27FC236}">
                        <a16:creationId xmlns:a16="http://schemas.microsoft.com/office/drawing/2014/main" id="{227B8697-B480-4ABD-8521-3DB748836132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8707438" y="2794001"/>
                    <a:ext cx="41275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829" name="Line 775">
                    <a:extLst>
                      <a:ext uri="{FF2B5EF4-FFF2-40B4-BE49-F238E27FC236}">
                        <a16:creationId xmlns:a16="http://schemas.microsoft.com/office/drawing/2014/main" id="{3876EB0F-1F0E-44C7-8553-D69AA98E6AE3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8726488" y="2771776"/>
                    <a:ext cx="0" cy="4445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830" name="Line 776">
                    <a:extLst>
                      <a:ext uri="{FF2B5EF4-FFF2-40B4-BE49-F238E27FC236}">
                        <a16:creationId xmlns:a16="http://schemas.microsoft.com/office/drawing/2014/main" id="{5654C1DA-430E-43B9-8950-6B97062DACF4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8713788" y="2794001"/>
                    <a:ext cx="46038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831" name="Line 777">
                    <a:extLst>
                      <a:ext uri="{FF2B5EF4-FFF2-40B4-BE49-F238E27FC236}">
                        <a16:creationId xmlns:a16="http://schemas.microsoft.com/office/drawing/2014/main" id="{200D191E-DE4C-4A2F-B436-8FF6D9A1032B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8737601" y="2771776"/>
                    <a:ext cx="0" cy="4445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832" name="Line 778">
                    <a:extLst>
                      <a:ext uri="{FF2B5EF4-FFF2-40B4-BE49-F238E27FC236}">
                        <a16:creationId xmlns:a16="http://schemas.microsoft.com/office/drawing/2014/main" id="{F54CD53E-9173-452E-A3A9-8E956BA420E6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8726488" y="2794001"/>
                    <a:ext cx="41275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833" name="Line 779">
                    <a:extLst>
                      <a:ext uri="{FF2B5EF4-FFF2-40B4-BE49-F238E27FC236}">
                        <a16:creationId xmlns:a16="http://schemas.microsoft.com/office/drawing/2014/main" id="{BBF1E84C-6B76-4C6D-9C48-215891A4C19C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8748713" y="2771776"/>
                    <a:ext cx="0" cy="4445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834" name="Line 780">
                    <a:extLst>
                      <a:ext uri="{FF2B5EF4-FFF2-40B4-BE49-F238E27FC236}">
                        <a16:creationId xmlns:a16="http://schemas.microsoft.com/office/drawing/2014/main" id="{557EA6AF-8211-4322-A3EB-0414CA8A7CD1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8751888" y="2794001"/>
                    <a:ext cx="46038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835" name="Line 781">
                    <a:extLst>
                      <a:ext uri="{FF2B5EF4-FFF2-40B4-BE49-F238E27FC236}">
                        <a16:creationId xmlns:a16="http://schemas.microsoft.com/office/drawing/2014/main" id="{7BE01B57-68AF-48D6-9595-2D854CD64F06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8774113" y="2771776"/>
                    <a:ext cx="0" cy="4445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836" name="Line 782">
                    <a:extLst>
                      <a:ext uri="{FF2B5EF4-FFF2-40B4-BE49-F238E27FC236}">
                        <a16:creationId xmlns:a16="http://schemas.microsoft.com/office/drawing/2014/main" id="{1AE434ED-5D06-40BA-8ED9-4297E8FB1FD4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8763001" y="2794001"/>
                    <a:ext cx="46038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837" name="Line 783">
                    <a:extLst>
                      <a:ext uri="{FF2B5EF4-FFF2-40B4-BE49-F238E27FC236}">
                        <a16:creationId xmlns:a16="http://schemas.microsoft.com/office/drawing/2014/main" id="{5366C741-3732-4757-A7A1-DEB2A8E8A447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8785226" y="2771776"/>
                    <a:ext cx="0" cy="4445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838" name="Line 784">
                    <a:extLst>
                      <a:ext uri="{FF2B5EF4-FFF2-40B4-BE49-F238E27FC236}">
                        <a16:creationId xmlns:a16="http://schemas.microsoft.com/office/drawing/2014/main" id="{69B96687-D6F9-4F49-95F8-2AF4CC0050BB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8880476" y="2794001"/>
                    <a:ext cx="41275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839" name="Line 785">
                    <a:extLst>
                      <a:ext uri="{FF2B5EF4-FFF2-40B4-BE49-F238E27FC236}">
                        <a16:creationId xmlns:a16="http://schemas.microsoft.com/office/drawing/2014/main" id="{4DCAC04D-D822-4EA8-A88D-1B235E19A4F7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8902701" y="2771776"/>
                    <a:ext cx="0" cy="4445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840" name="Line 786">
                    <a:extLst>
                      <a:ext uri="{FF2B5EF4-FFF2-40B4-BE49-F238E27FC236}">
                        <a16:creationId xmlns:a16="http://schemas.microsoft.com/office/drawing/2014/main" id="{ACCE6E69-61ED-48A7-8BD7-A31B390EDE15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8897938" y="2794001"/>
                    <a:ext cx="41275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841" name="Line 787">
                    <a:extLst>
                      <a:ext uri="{FF2B5EF4-FFF2-40B4-BE49-F238E27FC236}">
                        <a16:creationId xmlns:a16="http://schemas.microsoft.com/office/drawing/2014/main" id="{C50DB425-529A-4224-BC61-53370D2F6EE5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8921751" y="2771776"/>
                    <a:ext cx="0" cy="4445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842" name="Line 788">
                    <a:extLst>
                      <a:ext uri="{FF2B5EF4-FFF2-40B4-BE49-F238E27FC236}">
                        <a16:creationId xmlns:a16="http://schemas.microsoft.com/office/drawing/2014/main" id="{08CB272D-2B8D-4CC7-A720-3F0BDD2F47B1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9090026" y="2794001"/>
                    <a:ext cx="44450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843" name="Line 789">
                    <a:extLst>
                      <a:ext uri="{FF2B5EF4-FFF2-40B4-BE49-F238E27FC236}">
                        <a16:creationId xmlns:a16="http://schemas.microsoft.com/office/drawing/2014/main" id="{23FF18D8-C5EF-430A-8769-FBAAB5CD2BAE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9112251" y="2771776"/>
                    <a:ext cx="0" cy="4445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844" name="Line 790">
                    <a:extLst>
                      <a:ext uri="{FF2B5EF4-FFF2-40B4-BE49-F238E27FC236}">
                        <a16:creationId xmlns:a16="http://schemas.microsoft.com/office/drawing/2014/main" id="{1FF875B1-DF46-4F0B-BEEC-9A7BD659951A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9101138" y="2794001"/>
                    <a:ext cx="41275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845" name="Line 791">
                    <a:extLst>
                      <a:ext uri="{FF2B5EF4-FFF2-40B4-BE49-F238E27FC236}">
                        <a16:creationId xmlns:a16="http://schemas.microsoft.com/office/drawing/2014/main" id="{2052A505-7C8C-4954-8AC6-28869CA685CD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9123363" y="2771776"/>
                    <a:ext cx="0" cy="4445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846" name="Line 792">
                    <a:extLst>
                      <a:ext uri="{FF2B5EF4-FFF2-40B4-BE49-F238E27FC236}">
                        <a16:creationId xmlns:a16="http://schemas.microsoft.com/office/drawing/2014/main" id="{9FED6684-18D5-46B0-BFF2-4804DD3B9D02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9513888" y="2794001"/>
                    <a:ext cx="46038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847" name="Line 793">
                    <a:extLst>
                      <a:ext uri="{FF2B5EF4-FFF2-40B4-BE49-F238E27FC236}">
                        <a16:creationId xmlns:a16="http://schemas.microsoft.com/office/drawing/2014/main" id="{463DF55D-1F61-4B1C-A43A-CE20996A945F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9537701" y="2771776"/>
                    <a:ext cx="0" cy="4445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848" name="Line 794">
                    <a:extLst>
                      <a:ext uri="{FF2B5EF4-FFF2-40B4-BE49-F238E27FC236}">
                        <a16:creationId xmlns:a16="http://schemas.microsoft.com/office/drawing/2014/main" id="{70827687-DD9C-4BCD-9F48-D28EC4FC88C3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9532938" y="2794001"/>
                    <a:ext cx="46038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849" name="Line 795">
                    <a:extLst>
                      <a:ext uri="{FF2B5EF4-FFF2-40B4-BE49-F238E27FC236}">
                        <a16:creationId xmlns:a16="http://schemas.microsoft.com/office/drawing/2014/main" id="{F54BBE2F-7763-4E9E-8B78-B9D81736BA38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9555163" y="2771776"/>
                    <a:ext cx="0" cy="4445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850" name="Line 796">
                    <a:extLst>
                      <a:ext uri="{FF2B5EF4-FFF2-40B4-BE49-F238E27FC236}">
                        <a16:creationId xmlns:a16="http://schemas.microsoft.com/office/drawing/2014/main" id="{450DAF64-C769-44FE-B93B-3240F80B8C3E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0344151" y="2794001"/>
                    <a:ext cx="41275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851" name="Line 797">
                    <a:extLst>
                      <a:ext uri="{FF2B5EF4-FFF2-40B4-BE49-F238E27FC236}">
                        <a16:creationId xmlns:a16="http://schemas.microsoft.com/office/drawing/2014/main" id="{A72797E4-AA5F-4422-9BBF-2498A976AE77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0363201" y="2771776"/>
                    <a:ext cx="0" cy="4445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852" name="Line 798">
                    <a:extLst>
                      <a:ext uri="{FF2B5EF4-FFF2-40B4-BE49-F238E27FC236}">
                        <a16:creationId xmlns:a16="http://schemas.microsoft.com/office/drawing/2014/main" id="{50104CAB-3876-4045-9786-802D38139F1D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427413" y="960438"/>
                    <a:ext cx="44450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853" name="Line 799">
                    <a:extLst>
                      <a:ext uri="{FF2B5EF4-FFF2-40B4-BE49-F238E27FC236}">
                        <a16:creationId xmlns:a16="http://schemas.microsoft.com/office/drawing/2014/main" id="{9899C618-FD55-42F6-A3F8-6FCFDA5C1537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449638" y="938213"/>
                    <a:ext cx="0" cy="4445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854" name="Line 800">
                    <a:extLst>
                      <a:ext uri="{FF2B5EF4-FFF2-40B4-BE49-F238E27FC236}">
                        <a16:creationId xmlns:a16="http://schemas.microsoft.com/office/drawing/2014/main" id="{D354D3A7-0697-4D59-A318-5131F3A1B9E8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427413" y="960438"/>
                    <a:ext cx="44450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855" name="Line 801">
                    <a:extLst>
                      <a:ext uri="{FF2B5EF4-FFF2-40B4-BE49-F238E27FC236}">
                        <a16:creationId xmlns:a16="http://schemas.microsoft.com/office/drawing/2014/main" id="{B25A84E9-D279-491F-87B9-A6876CA2E687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449638" y="938213"/>
                    <a:ext cx="0" cy="4445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856" name="Line 802">
                    <a:extLst>
                      <a:ext uri="{FF2B5EF4-FFF2-40B4-BE49-F238E27FC236}">
                        <a16:creationId xmlns:a16="http://schemas.microsoft.com/office/drawing/2014/main" id="{C8121331-D3E9-468F-8AE7-FE45BAC86339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427413" y="960438"/>
                    <a:ext cx="44450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857" name="Line 803">
                    <a:extLst>
                      <a:ext uri="{FF2B5EF4-FFF2-40B4-BE49-F238E27FC236}">
                        <a16:creationId xmlns:a16="http://schemas.microsoft.com/office/drawing/2014/main" id="{59FAD3AE-3A8B-49CA-85A9-2AC67368C3E4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449638" y="938213"/>
                    <a:ext cx="0" cy="4445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858" name="Line 804">
                    <a:extLst>
                      <a:ext uri="{FF2B5EF4-FFF2-40B4-BE49-F238E27FC236}">
                        <a16:creationId xmlns:a16="http://schemas.microsoft.com/office/drawing/2014/main" id="{EB6455E8-BEF2-4B5E-928D-A9A7BF76D9C0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427413" y="960438"/>
                    <a:ext cx="44450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859" name="Line 805">
                    <a:extLst>
                      <a:ext uri="{FF2B5EF4-FFF2-40B4-BE49-F238E27FC236}">
                        <a16:creationId xmlns:a16="http://schemas.microsoft.com/office/drawing/2014/main" id="{5EBD4339-C3D7-429B-82F6-70823DFFF5F3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449638" y="938213"/>
                    <a:ext cx="0" cy="4445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860" name="Line 806">
                    <a:extLst>
                      <a:ext uri="{FF2B5EF4-FFF2-40B4-BE49-F238E27FC236}">
                        <a16:creationId xmlns:a16="http://schemas.microsoft.com/office/drawing/2014/main" id="{C675697B-4AAD-418B-BCDF-215D64E7A7C2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427413" y="960438"/>
                    <a:ext cx="44450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861" name="Line 807">
                    <a:extLst>
                      <a:ext uri="{FF2B5EF4-FFF2-40B4-BE49-F238E27FC236}">
                        <a16:creationId xmlns:a16="http://schemas.microsoft.com/office/drawing/2014/main" id="{47DC1143-A8C6-42E3-BFC8-E60EDADF053E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449638" y="938213"/>
                    <a:ext cx="0" cy="4445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</p:grpSp>
            <p:grpSp>
              <p:nvGrpSpPr>
                <p:cNvPr id="19" name="Group 18">
                  <a:extLst>
                    <a:ext uri="{FF2B5EF4-FFF2-40B4-BE49-F238E27FC236}">
                      <a16:creationId xmlns:a16="http://schemas.microsoft.com/office/drawing/2014/main" id="{750D1E72-01D0-4F92-8E32-43D337B7C798}"/>
                    </a:ext>
                  </a:extLst>
                </p:cNvPr>
                <p:cNvGrpSpPr/>
                <p:nvPr/>
              </p:nvGrpSpPr>
              <p:grpSpPr>
                <a:xfrm>
                  <a:off x="3427413" y="938213"/>
                  <a:ext cx="5500688" cy="2490788"/>
                  <a:chOff x="3427413" y="938213"/>
                  <a:chExt cx="5500688" cy="2490788"/>
                </a:xfrm>
              </p:grpSpPr>
              <p:sp>
                <p:nvSpPr>
                  <p:cNvPr id="462" name="Line 809">
                    <a:extLst>
                      <a:ext uri="{FF2B5EF4-FFF2-40B4-BE49-F238E27FC236}">
                        <a16:creationId xmlns:a16="http://schemas.microsoft.com/office/drawing/2014/main" id="{8ECC4692-6E18-460A-BDA5-27CB0AD92D80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427413" y="960438"/>
                    <a:ext cx="44450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463" name="Line 810">
                    <a:extLst>
                      <a:ext uri="{FF2B5EF4-FFF2-40B4-BE49-F238E27FC236}">
                        <a16:creationId xmlns:a16="http://schemas.microsoft.com/office/drawing/2014/main" id="{DF650D65-46B1-4756-B6BE-FA24011963B9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449638" y="938213"/>
                    <a:ext cx="0" cy="4445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464" name="Line 811">
                    <a:extLst>
                      <a:ext uri="{FF2B5EF4-FFF2-40B4-BE49-F238E27FC236}">
                        <a16:creationId xmlns:a16="http://schemas.microsoft.com/office/drawing/2014/main" id="{2FAF2780-96E9-48B1-8836-5076371955DD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427413" y="960438"/>
                    <a:ext cx="44450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465" name="Line 812">
                    <a:extLst>
                      <a:ext uri="{FF2B5EF4-FFF2-40B4-BE49-F238E27FC236}">
                        <a16:creationId xmlns:a16="http://schemas.microsoft.com/office/drawing/2014/main" id="{C70566B3-4629-44B6-B744-D7F4ADF7080D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449638" y="938213"/>
                    <a:ext cx="0" cy="4445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466" name="Line 813">
                    <a:extLst>
                      <a:ext uri="{FF2B5EF4-FFF2-40B4-BE49-F238E27FC236}">
                        <a16:creationId xmlns:a16="http://schemas.microsoft.com/office/drawing/2014/main" id="{3CFB6C6A-30C2-4027-9916-B137D907513F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427413" y="960438"/>
                    <a:ext cx="44450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467" name="Line 814">
                    <a:extLst>
                      <a:ext uri="{FF2B5EF4-FFF2-40B4-BE49-F238E27FC236}">
                        <a16:creationId xmlns:a16="http://schemas.microsoft.com/office/drawing/2014/main" id="{134F44C2-3354-4E7B-ADF0-44CFB0974672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449638" y="938213"/>
                    <a:ext cx="0" cy="4445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468" name="Line 815">
                    <a:extLst>
                      <a:ext uri="{FF2B5EF4-FFF2-40B4-BE49-F238E27FC236}">
                        <a16:creationId xmlns:a16="http://schemas.microsoft.com/office/drawing/2014/main" id="{C14099AA-37E0-4052-ADC6-65A3AD6472CD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427413" y="960438"/>
                    <a:ext cx="44450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469" name="Line 816">
                    <a:extLst>
                      <a:ext uri="{FF2B5EF4-FFF2-40B4-BE49-F238E27FC236}">
                        <a16:creationId xmlns:a16="http://schemas.microsoft.com/office/drawing/2014/main" id="{32DA7A60-4F97-4197-A4C8-97292EF7BA1D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449638" y="938213"/>
                    <a:ext cx="0" cy="4445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470" name="Line 817">
                    <a:extLst>
                      <a:ext uri="{FF2B5EF4-FFF2-40B4-BE49-F238E27FC236}">
                        <a16:creationId xmlns:a16="http://schemas.microsoft.com/office/drawing/2014/main" id="{B5A4AEE6-0283-4819-B025-745EF536EF5C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427413" y="960438"/>
                    <a:ext cx="44450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471" name="Line 818">
                    <a:extLst>
                      <a:ext uri="{FF2B5EF4-FFF2-40B4-BE49-F238E27FC236}">
                        <a16:creationId xmlns:a16="http://schemas.microsoft.com/office/drawing/2014/main" id="{774586E6-01FB-4924-B2F3-16E6E6564E3A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449638" y="938213"/>
                    <a:ext cx="0" cy="4445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472" name="Line 819">
                    <a:extLst>
                      <a:ext uri="{FF2B5EF4-FFF2-40B4-BE49-F238E27FC236}">
                        <a16:creationId xmlns:a16="http://schemas.microsoft.com/office/drawing/2014/main" id="{BB683EA9-1703-42C0-BC91-5591653CDA48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562351" y="971551"/>
                    <a:ext cx="46038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473" name="Line 820">
                    <a:extLst>
                      <a:ext uri="{FF2B5EF4-FFF2-40B4-BE49-F238E27FC236}">
                        <a16:creationId xmlns:a16="http://schemas.microsoft.com/office/drawing/2014/main" id="{DFC699B2-A98F-4DD3-8FFA-FA99CA999517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584576" y="952501"/>
                    <a:ext cx="0" cy="41275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474" name="Line 821">
                    <a:extLst>
                      <a:ext uri="{FF2B5EF4-FFF2-40B4-BE49-F238E27FC236}">
                        <a16:creationId xmlns:a16="http://schemas.microsoft.com/office/drawing/2014/main" id="{34572E1F-FED4-4234-B4AB-960C20D2B83C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603626" y="971551"/>
                    <a:ext cx="41275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475" name="Line 822">
                    <a:extLst>
                      <a:ext uri="{FF2B5EF4-FFF2-40B4-BE49-F238E27FC236}">
                        <a16:creationId xmlns:a16="http://schemas.microsoft.com/office/drawing/2014/main" id="{9248AA0A-A5BB-4FEF-B538-4559CA64F5BA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622676" y="952501"/>
                    <a:ext cx="0" cy="41275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476" name="Line 823">
                    <a:extLst>
                      <a:ext uri="{FF2B5EF4-FFF2-40B4-BE49-F238E27FC236}">
                        <a16:creationId xmlns:a16="http://schemas.microsoft.com/office/drawing/2014/main" id="{66AFF931-2043-4E69-8796-046B31121B51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727451" y="996951"/>
                    <a:ext cx="41275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477" name="Line 824">
                    <a:extLst>
                      <a:ext uri="{FF2B5EF4-FFF2-40B4-BE49-F238E27FC236}">
                        <a16:creationId xmlns:a16="http://schemas.microsoft.com/office/drawing/2014/main" id="{E180F882-FA5D-42CA-829E-D4CF7E114533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751263" y="974726"/>
                    <a:ext cx="0" cy="46038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478" name="Line 825">
                    <a:extLst>
                      <a:ext uri="{FF2B5EF4-FFF2-40B4-BE49-F238E27FC236}">
                        <a16:creationId xmlns:a16="http://schemas.microsoft.com/office/drawing/2014/main" id="{B6C3A542-2239-45DE-A426-01ECB480C9E1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765551" y="996951"/>
                    <a:ext cx="44450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479" name="Line 826">
                    <a:extLst>
                      <a:ext uri="{FF2B5EF4-FFF2-40B4-BE49-F238E27FC236}">
                        <a16:creationId xmlns:a16="http://schemas.microsoft.com/office/drawing/2014/main" id="{6D5AB84E-29E4-4DF2-A3E0-5943CBE009BA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787776" y="974726"/>
                    <a:ext cx="0" cy="46038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480" name="Line 827">
                    <a:extLst>
                      <a:ext uri="{FF2B5EF4-FFF2-40B4-BE49-F238E27FC236}">
                        <a16:creationId xmlns:a16="http://schemas.microsoft.com/office/drawing/2014/main" id="{93E30878-F209-4473-B67D-E4AB102C0706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784601" y="1035051"/>
                    <a:ext cx="44450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481" name="Line 828">
                    <a:extLst>
                      <a:ext uri="{FF2B5EF4-FFF2-40B4-BE49-F238E27FC236}">
                        <a16:creationId xmlns:a16="http://schemas.microsoft.com/office/drawing/2014/main" id="{07C9D614-FAC6-4421-9865-89F4CF1D9972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806826" y="1012826"/>
                    <a:ext cx="0" cy="4445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482" name="Line 829">
                    <a:extLst>
                      <a:ext uri="{FF2B5EF4-FFF2-40B4-BE49-F238E27FC236}">
                        <a16:creationId xmlns:a16="http://schemas.microsoft.com/office/drawing/2014/main" id="{B9C321D9-DDDF-4F31-8556-9984E2DDA6CD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803651" y="1109663"/>
                    <a:ext cx="44450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483" name="Line 830">
                    <a:extLst>
                      <a:ext uri="{FF2B5EF4-FFF2-40B4-BE49-F238E27FC236}">
                        <a16:creationId xmlns:a16="http://schemas.microsoft.com/office/drawing/2014/main" id="{2954E564-C1AB-42DC-99E2-26ADD92C57D5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825876" y="1092201"/>
                    <a:ext cx="0" cy="41275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484" name="Line 831">
                    <a:extLst>
                      <a:ext uri="{FF2B5EF4-FFF2-40B4-BE49-F238E27FC236}">
                        <a16:creationId xmlns:a16="http://schemas.microsoft.com/office/drawing/2014/main" id="{68F458B7-D822-4BD4-BD56-0DD00D66662B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803651" y="1109663"/>
                    <a:ext cx="44450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485" name="Line 832">
                    <a:extLst>
                      <a:ext uri="{FF2B5EF4-FFF2-40B4-BE49-F238E27FC236}">
                        <a16:creationId xmlns:a16="http://schemas.microsoft.com/office/drawing/2014/main" id="{E2DE1877-EA52-44E0-85CB-B7A989673843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825876" y="1092201"/>
                    <a:ext cx="0" cy="41275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486" name="Line 833">
                    <a:extLst>
                      <a:ext uri="{FF2B5EF4-FFF2-40B4-BE49-F238E27FC236}">
                        <a16:creationId xmlns:a16="http://schemas.microsoft.com/office/drawing/2014/main" id="{08D1CE47-29B3-4AE5-A8E7-EB4213021B4F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803651" y="1109663"/>
                    <a:ext cx="44450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487" name="Line 834">
                    <a:extLst>
                      <a:ext uri="{FF2B5EF4-FFF2-40B4-BE49-F238E27FC236}">
                        <a16:creationId xmlns:a16="http://schemas.microsoft.com/office/drawing/2014/main" id="{D8B8FC2B-B0C7-4C5D-B88F-279C58AC1127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825876" y="1092201"/>
                    <a:ext cx="0" cy="41275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D51B5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488" name="Freeform 835">
                    <a:extLst>
                      <a:ext uri="{FF2B5EF4-FFF2-40B4-BE49-F238E27FC236}">
                        <a16:creationId xmlns:a16="http://schemas.microsoft.com/office/drawing/2014/main" id="{5D9F89FE-EF76-4735-861E-A7CB075A5A40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443288" y="960438"/>
                    <a:ext cx="5484813" cy="2468563"/>
                  </a:xfrm>
                  <a:custGeom>
                    <a:avLst/>
                    <a:gdLst>
                      <a:gd name="T0" fmla="*/ 85 w 3455"/>
                      <a:gd name="T1" fmla="*/ 7 h 1555"/>
                      <a:gd name="T2" fmla="*/ 163 w 3455"/>
                      <a:gd name="T3" fmla="*/ 16 h 1555"/>
                      <a:gd name="T4" fmla="*/ 224 w 3455"/>
                      <a:gd name="T5" fmla="*/ 30 h 1555"/>
                      <a:gd name="T6" fmla="*/ 236 w 3455"/>
                      <a:gd name="T7" fmla="*/ 47 h 1555"/>
                      <a:gd name="T8" fmla="*/ 241 w 3455"/>
                      <a:gd name="T9" fmla="*/ 94 h 1555"/>
                      <a:gd name="T10" fmla="*/ 253 w 3455"/>
                      <a:gd name="T11" fmla="*/ 137 h 1555"/>
                      <a:gd name="T12" fmla="*/ 260 w 3455"/>
                      <a:gd name="T13" fmla="*/ 331 h 1555"/>
                      <a:gd name="T14" fmla="*/ 272 w 3455"/>
                      <a:gd name="T15" fmla="*/ 381 h 1555"/>
                      <a:gd name="T16" fmla="*/ 279 w 3455"/>
                      <a:gd name="T17" fmla="*/ 421 h 1555"/>
                      <a:gd name="T18" fmla="*/ 295 w 3455"/>
                      <a:gd name="T19" fmla="*/ 431 h 1555"/>
                      <a:gd name="T20" fmla="*/ 302 w 3455"/>
                      <a:gd name="T21" fmla="*/ 447 h 1555"/>
                      <a:gd name="T22" fmla="*/ 423 w 3455"/>
                      <a:gd name="T23" fmla="*/ 454 h 1555"/>
                      <a:gd name="T24" fmla="*/ 484 w 3455"/>
                      <a:gd name="T25" fmla="*/ 473 h 1555"/>
                      <a:gd name="T26" fmla="*/ 496 w 3455"/>
                      <a:gd name="T27" fmla="*/ 490 h 1555"/>
                      <a:gd name="T28" fmla="*/ 501 w 3455"/>
                      <a:gd name="T29" fmla="*/ 506 h 1555"/>
                      <a:gd name="T30" fmla="*/ 515 w 3455"/>
                      <a:gd name="T31" fmla="*/ 556 h 1555"/>
                      <a:gd name="T32" fmla="*/ 520 w 3455"/>
                      <a:gd name="T33" fmla="*/ 641 h 1555"/>
                      <a:gd name="T34" fmla="*/ 532 w 3455"/>
                      <a:gd name="T35" fmla="*/ 658 h 1555"/>
                      <a:gd name="T36" fmla="*/ 539 w 3455"/>
                      <a:gd name="T37" fmla="*/ 674 h 1555"/>
                      <a:gd name="T38" fmla="*/ 721 w 3455"/>
                      <a:gd name="T39" fmla="*/ 684 h 1555"/>
                      <a:gd name="T40" fmla="*/ 733 w 3455"/>
                      <a:gd name="T41" fmla="*/ 700 h 1555"/>
                      <a:gd name="T42" fmla="*/ 756 w 3455"/>
                      <a:gd name="T43" fmla="*/ 710 h 1555"/>
                      <a:gd name="T44" fmla="*/ 764 w 3455"/>
                      <a:gd name="T45" fmla="*/ 736 h 1555"/>
                      <a:gd name="T46" fmla="*/ 775 w 3455"/>
                      <a:gd name="T47" fmla="*/ 779 h 1555"/>
                      <a:gd name="T48" fmla="*/ 799 w 3455"/>
                      <a:gd name="T49" fmla="*/ 807 h 1555"/>
                      <a:gd name="T50" fmla="*/ 823 w 3455"/>
                      <a:gd name="T51" fmla="*/ 814 h 1555"/>
                      <a:gd name="T52" fmla="*/ 891 w 3455"/>
                      <a:gd name="T53" fmla="*/ 833 h 1555"/>
                      <a:gd name="T54" fmla="*/ 1000 w 3455"/>
                      <a:gd name="T55" fmla="*/ 842 h 1555"/>
                      <a:gd name="T56" fmla="*/ 1005 w 3455"/>
                      <a:gd name="T57" fmla="*/ 869 h 1555"/>
                      <a:gd name="T58" fmla="*/ 1017 w 3455"/>
                      <a:gd name="T59" fmla="*/ 878 h 1555"/>
                      <a:gd name="T60" fmla="*/ 1024 w 3455"/>
                      <a:gd name="T61" fmla="*/ 916 h 1555"/>
                      <a:gd name="T62" fmla="*/ 1036 w 3455"/>
                      <a:gd name="T63" fmla="*/ 944 h 1555"/>
                      <a:gd name="T64" fmla="*/ 1043 w 3455"/>
                      <a:gd name="T65" fmla="*/ 963 h 1555"/>
                      <a:gd name="T66" fmla="*/ 1059 w 3455"/>
                      <a:gd name="T67" fmla="*/ 975 h 1555"/>
                      <a:gd name="T68" fmla="*/ 1073 w 3455"/>
                      <a:gd name="T69" fmla="*/ 1003 h 1555"/>
                      <a:gd name="T70" fmla="*/ 1151 w 3455"/>
                      <a:gd name="T71" fmla="*/ 1015 h 1555"/>
                      <a:gd name="T72" fmla="*/ 1194 w 3455"/>
                      <a:gd name="T73" fmla="*/ 1034 h 1555"/>
                      <a:gd name="T74" fmla="*/ 1279 w 3455"/>
                      <a:gd name="T75" fmla="*/ 1044 h 1555"/>
                      <a:gd name="T76" fmla="*/ 1284 w 3455"/>
                      <a:gd name="T77" fmla="*/ 1089 h 1555"/>
                      <a:gd name="T78" fmla="*/ 1322 w 3455"/>
                      <a:gd name="T79" fmla="*/ 1100 h 1555"/>
                      <a:gd name="T80" fmla="*/ 1364 w 3455"/>
                      <a:gd name="T81" fmla="*/ 1124 h 1555"/>
                      <a:gd name="T82" fmla="*/ 1520 w 3455"/>
                      <a:gd name="T83" fmla="*/ 1138 h 1555"/>
                      <a:gd name="T84" fmla="*/ 1539 w 3455"/>
                      <a:gd name="T85" fmla="*/ 1167 h 1555"/>
                      <a:gd name="T86" fmla="*/ 1601 w 3455"/>
                      <a:gd name="T87" fmla="*/ 1181 h 1555"/>
                      <a:gd name="T88" fmla="*/ 1679 w 3455"/>
                      <a:gd name="T89" fmla="*/ 1216 h 1555"/>
                      <a:gd name="T90" fmla="*/ 1795 w 3455"/>
                      <a:gd name="T91" fmla="*/ 1233 h 1555"/>
                      <a:gd name="T92" fmla="*/ 1800 w 3455"/>
                      <a:gd name="T93" fmla="*/ 1271 h 1555"/>
                      <a:gd name="T94" fmla="*/ 2060 w 3455"/>
                      <a:gd name="T95" fmla="*/ 1295 h 1555"/>
                      <a:gd name="T96" fmla="*/ 2296 w 3455"/>
                      <a:gd name="T97" fmla="*/ 1344 h 1555"/>
                      <a:gd name="T98" fmla="*/ 2571 w 3455"/>
                      <a:gd name="T99" fmla="*/ 1377 h 1555"/>
                      <a:gd name="T100" fmla="*/ 3048 w 3455"/>
                      <a:gd name="T101" fmla="*/ 1489 h 1555"/>
                      <a:gd name="T102" fmla="*/ 3455 w 3455"/>
                      <a:gd name="T103" fmla="*/ 1555 h 155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  <a:cxn ang="0">
                        <a:pos x="T100" y="T101"/>
                      </a:cxn>
                      <a:cxn ang="0">
                        <a:pos x="T102" y="T103"/>
                      </a:cxn>
                    </a:cxnLst>
                    <a:rect l="0" t="0" r="r" b="b"/>
                    <a:pathLst>
                      <a:path w="3455" h="1555">
                        <a:moveTo>
                          <a:pt x="0" y="0"/>
                        </a:moveTo>
                        <a:lnTo>
                          <a:pt x="85" y="0"/>
                        </a:lnTo>
                        <a:lnTo>
                          <a:pt x="85" y="7"/>
                        </a:lnTo>
                        <a:lnTo>
                          <a:pt x="132" y="7"/>
                        </a:lnTo>
                        <a:lnTo>
                          <a:pt x="132" y="16"/>
                        </a:lnTo>
                        <a:lnTo>
                          <a:pt x="163" y="16"/>
                        </a:lnTo>
                        <a:lnTo>
                          <a:pt x="163" y="23"/>
                        </a:lnTo>
                        <a:lnTo>
                          <a:pt x="224" y="23"/>
                        </a:lnTo>
                        <a:lnTo>
                          <a:pt x="224" y="30"/>
                        </a:lnTo>
                        <a:lnTo>
                          <a:pt x="229" y="30"/>
                        </a:lnTo>
                        <a:lnTo>
                          <a:pt x="229" y="47"/>
                        </a:lnTo>
                        <a:lnTo>
                          <a:pt x="236" y="47"/>
                        </a:lnTo>
                        <a:lnTo>
                          <a:pt x="236" y="64"/>
                        </a:lnTo>
                        <a:lnTo>
                          <a:pt x="241" y="64"/>
                        </a:lnTo>
                        <a:lnTo>
                          <a:pt x="241" y="94"/>
                        </a:lnTo>
                        <a:lnTo>
                          <a:pt x="248" y="94"/>
                        </a:lnTo>
                        <a:lnTo>
                          <a:pt x="248" y="137"/>
                        </a:lnTo>
                        <a:lnTo>
                          <a:pt x="253" y="137"/>
                        </a:lnTo>
                        <a:lnTo>
                          <a:pt x="253" y="218"/>
                        </a:lnTo>
                        <a:lnTo>
                          <a:pt x="260" y="218"/>
                        </a:lnTo>
                        <a:lnTo>
                          <a:pt x="260" y="331"/>
                        </a:lnTo>
                        <a:lnTo>
                          <a:pt x="264" y="331"/>
                        </a:lnTo>
                        <a:lnTo>
                          <a:pt x="264" y="381"/>
                        </a:lnTo>
                        <a:lnTo>
                          <a:pt x="272" y="381"/>
                        </a:lnTo>
                        <a:lnTo>
                          <a:pt x="272" y="414"/>
                        </a:lnTo>
                        <a:lnTo>
                          <a:pt x="279" y="414"/>
                        </a:lnTo>
                        <a:lnTo>
                          <a:pt x="279" y="421"/>
                        </a:lnTo>
                        <a:lnTo>
                          <a:pt x="283" y="421"/>
                        </a:lnTo>
                        <a:lnTo>
                          <a:pt x="283" y="431"/>
                        </a:lnTo>
                        <a:lnTo>
                          <a:pt x="295" y="431"/>
                        </a:lnTo>
                        <a:lnTo>
                          <a:pt x="295" y="438"/>
                        </a:lnTo>
                        <a:lnTo>
                          <a:pt x="302" y="438"/>
                        </a:lnTo>
                        <a:lnTo>
                          <a:pt x="302" y="447"/>
                        </a:lnTo>
                        <a:lnTo>
                          <a:pt x="392" y="447"/>
                        </a:lnTo>
                        <a:lnTo>
                          <a:pt x="392" y="454"/>
                        </a:lnTo>
                        <a:lnTo>
                          <a:pt x="423" y="454"/>
                        </a:lnTo>
                        <a:lnTo>
                          <a:pt x="423" y="464"/>
                        </a:lnTo>
                        <a:lnTo>
                          <a:pt x="484" y="464"/>
                        </a:lnTo>
                        <a:lnTo>
                          <a:pt x="484" y="473"/>
                        </a:lnTo>
                        <a:lnTo>
                          <a:pt x="489" y="473"/>
                        </a:lnTo>
                        <a:lnTo>
                          <a:pt x="489" y="490"/>
                        </a:lnTo>
                        <a:lnTo>
                          <a:pt x="496" y="490"/>
                        </a:lnTo>
                        <a:lnTo>
                          <a:pt x="496" y="497"/>
                        </a:lnTo>
                        <a:lnTo>
                          <a:pt x="501" y="497"/>
                        </a:lnTo>
                        <a:lnTo>
                          <a:pt x="501" y="506"/>
                        </a:lnTo>
                        <a:lnTo>
                          <a:pt x="508" y="506"/>
                        </a:lnTo>
                        <a:lnTo>
                          <a:pt x="508" y="556"/>
                        </a:lnTo>
                        <a:lnTo>
                          <a:pt x="515" y="556"/>
                        </a:lnTo>
                        <a:lnTo>
                          <a:pt x="515" y="589"/>
                        </a:lnTo>
                        <a:lnTo>
                          <a:pt x="520" y="589"/>
                        </a:lnTo>
                        <a:lnTo>
                          <a:pt x="520" y="641"/>
                        </a:lnTo>
                        <a:lnTo>
                          <a:pt x="527" y="641"/>
                        </a:lnTo>
                        <a:lnTo>
                          <a:pt x="527" y="658"/>
                        </a:lnTo>
                        <a:lnTo>
                          <a:pt x="532" y="658"/>
                        </a:lnTo>
                        <a:lnTo>
                          <a:pt x="532" y="667"/>
                        </a:lnTo>
                        <a:lnTo>
                          <a:pt x="539" y="667"/>
                        </a:lnTo>
                        <a:lnTo>
                          <a:pt x="539" y="674"/>
                        </a:lnTo>
                        <a:lnTo>
                          <a:pt x="558" y="674"/>
                        </a:lnTo>
                        <a:lnTo>
                          <a:pt x="558" y="684"/>
                        </a:lnTo>
                        <a:lnTo>
                          <a:pt x="721" y="684"/>
                        </a:lnTo>
                        <a:lnTo>
                          <a:pt x="721" y="693"/>
                        </a:lnTo>
                        <a:lnTo>
                          <a:pt x="733" y="693"/>
                        </a:lnTo>
                        <a:lnTo>
                          <a:pt x="733" y="700"/>
                        </a:lnTo>
                        <a:lnTo>
                          <a:pt x="738" y="700"/>
                        </a:lnTo>
                        <a:lnTo>
                          <a:pt x="738" y="710"/>
                        </a:lnTo>
                        <a:lnTo>
                          <a:pt x="756" y="710"/>
                        </a:lnTo>
                        <a:lnTo>
                          <a:pt x="756" y="719"/>
                        </a:lnTo>
                        <a:lnTo>
                          <a:pt x="764" y="719"/>
                        </a:lnTo>
                        <a:lnTo>
                          <a:pt x="764" y="736"/>
                        </a:lnTo>
                        <a:lnTo>
                          <a:pt x="768" y="736"/>
                        </a:lnTo>
                        <a:lnTo>
                          <a:pt x="768" y="779"/>
                        </a:lnTo>
                        <a:lnTo>
                          <a:pt x="775" y="779"/>
                        </a:lnTo>
                        <a:lnTo>
                          <a:pt x="775" y="797"/>
                        </a:lnTo>
                        <a:lnTo>
                          <a:pt x="799" y="797"/>
                        </a:lnTo>
                        <a:lnTo>
                          <a:pt x="799" y="807"/>
                        </a:lnTo>
                        <a:lnTo>
                          <a:pt x="806" y="807"/>
                        </a:lnTo>
                        <a:lnTo>
                          <a:pt x="806" y="814"/>
                        </a:lnTo>
                        <a:lnTo>
                          <a:pt x="823" y="814"/>
                        </a:lnTo>
                        <a:lnTo>
                          <a:pt x="823" y="824"/>
                        </a:lnTo>
                        <a:lnTo>
                          <a:pt x="891" y="824"/>
                        </a:lnTo>
                        <a:lnTo>
                          <a:pt x="891" y="833"/>
                        </a:lnTo>
                        <a:lnTo>
                          <a:pt x="903" y="833"/>
                        </a:lnTo>
                        <a:lnTo>
                          <a:pt x="903" y="842"/>
                        </a:lnTo>
                        <a:lnTo>
                          <a:pt x="1000" y="842"/>
                        </a:lnTo>
                        <a:lnTo>
                          <a:pt x="1000" y="852"/>
                        </a:lnTo>
                        <a:lnTo>
                          <a:pt x="1005" y="852"/>
                        </a:lnTo>
                        <a:lnTo>
                          <a:pt x="1005" y="869"/>
                        </a:lnTo>
                        <a:lnTo>
                          <a:pt x="1012" y="869"/>
                        </a:lnTo>
                        <a:lnTo>
                          <a:pt x="1012" y="878"/>
                        </a:lnTo>
                        <a:lnTo>
                          <a:pt x="1017" y="878"/>
                        </a:lnTo>
                        <a:lnTo>
                          <a:pt x="1017" y="897"/>
                        </a:lnTo>
                        <a:lnTo>
                          <a:pt x="1024" y="897"/>
                        </a:lnTo>
                        <a:lnTo>
                          <a:pt x="1024" y="916"/>
                        </a:lnTo>
                        <a:lnTo>
                          <a:pt x="1031" y="916"/>
                        </a:lnTo>
                        <a:lnTo>
                          <a:pt x="1031" y="944"/>
                        </a:lnTo>
                        <a:lnTo>
                          <a:pt x="1036" y="944"/>
                        </a:lnTo>
                        <a:lnTo>
                          <a:pt x="1036" y="954"/>
                        </a:lnTo>
                        <a:lnTo>
                          <a:pt x="1043" y="954"/>
                        </a:lnTo>
                        <a:lnTo>
                          <a:pt x="1043" y="963"/>
                        </a:lnTo>
                        <a:lnTo>
                          <a:pt x="1047" y="963"/>
                        </a:lnTo>
                        <a:lnTo>
                          <a:pt x="1047" y="975"/>
                        </a:lnTo>
                        <a:lnTo>
                          <a:pt x="1059" y="975"/>
                        </a:lnTo>
                        <a:lnTo>
                          <a:pt x="1059" y="994"/>
                        </a:lnTo>
                        <a:lnTo>
                          <a:pt x="1073" y="994"/>
                        </a:lnTo>
                        <a:lnTo>
                          <a:pt x="1073" y="1003"/>
                        </a:lnTo>
                        <a:lnTo>
                          <a:pt x="1121" y="1003"/>
                        </a:lnTo>
                        <a:lnTo>
                          <a:pt x="1121" y="1015"/>
                        </a:lnTo>
                        <a:lnTo>
                          <a:pt x="1151" y="1015"/>
                        </a:lnTo>
                        <a:lnTo>
                          <a:pt x="1151" y="1025"/>
                        </a:lnTo>
                        <a:lnTo>
                          <a:pt x="1194" y="1025"/>
                        </a:lnTo>
                        <a:lnTo>
                          <a:pt x="1194" y="1034"/>
                        </a:lnTo>
                        <a:lnTo>
                          <a:pt x="1237" y="1034"/>
                        </a:lnTo>
                        <a:lnTo>
                          <a:pt x="1237" y="1044"/>
                        </a:lnTo>
                        <a:lnTo>
                          <a:pt x="1279" y="1044"/>
                        </a:lnTo>
                        <a:lnTo>
                          <a:pt x="1279" y="1065"/>
                        </a:lnTo>
                        <a:lnTo>
                          <a:pt x="1284" y="1065"/>
                        </a:lnTo>
                        <a:lnTo>
                          <a:pt x="1284" y="1089"/>
                        </a:lnTo>
                        <a:lnTo>
                          <a:pt x="1310" y="1089"/>
                        </a:lnTo>
                        <a:lnTo>
                          <a:pt x="1310" y="1100"/>
                        </a:lnTo>
                        <a:lnTo>
                          <a:pt x="1322" y="1100"/>
                        </a:lnTo>
                        <a:lnTo>
                          <a:pt x="1322" y="1112"/>
                        </a:lnTo>
                        <a:lnTo>
                          <a:pt x="1364" y="1112"/>
                        </a:lnTo>
                        <a:lnTo>
                          <a:pt x="1364" y="1124"/>
                        </a:lnTo>
                        <a:lnTo>
                          <a:pt x="1461" y="1124"/>
                        </a:lnTo>
                        <a:lnTo>
                          <a:pt x="1461" y="1138"/>
                        </a:lnTo>
                        <a:lnTo>
                          <a:pt x="1520" y="1138"/>
                        </a:lnTo>
                        <a:lnTo>
                          <a:pt x="1520" y="1150"/>
                        </a:lnTo>
                        <a:lnTo>
                          <a:pt x="1539" y="1150"/>
                        </a:lnTo>
                        <a:lnTo>
                          <a:pt x="1539" y="1167"/>
                        </a:lnTo>
                        <a:lnTo>
                          <a:pt x="1546" y="1167"/>
                        </a:lnTo>
                        <a:lnTo>
                          <a:pt x="1546" y="1181"/>
                        </a:lnTo>
                        <a:lnTo>
                          <a:pt x="1601" y="1181"/>
                        </a:lnTo>
                        <a:lnTo>
                          <a:pt x="1601" y="1198"/>
                        </a:lnTo>
                        <a:lnTo>
                          <a:pt x="1679" y="1198"/>
                        </a:lnTo>
                        <a:lnTo>
                          <a:pt x="1679" y="1216"/>
                        </a:lnTo>
                        <a:lnTo>
                          <a:pt x="1740" y="1216"/>
                        </a:lnTo>
                        <a:lnTo>
                          <a:pt x="1740" y="1233"/>
                        </a:lnTo>
                        <a:lnTo>
                          <a:pt x="1795" y="1233"/>
                        </a:lnTo>
                        <a:lnTo>
                          <a:pt x="1795" y="1252"/>
                        </a:lnTo>
                        <a:lnTo>
                          <a:pt x="1800" y="1252"/>
                        </a:lnTo>
                        <a:lnTo>
                          <a:pt x="1800" y="1271"/>
                        </a:lnTo>
                        <a:lnTo>
                          <a:pt x="2055" y="1271"/>
                        </a:lnTo>
                        <a:lnTo>
                          <a:pt x="2055" y="1295"/>
                        </a:lnTo>
                        <a:lnTo>
                          <a:pt x="2060" y="1295"/>
                        </a:lnTo>
                        <a:lnTo>
                          <a:pt x="2060" y="1316"/>
                        </a:lnTo>
                        <a:lnTo>
                          <a:pt x="2296" y="1316"/>
                        </a:lnTo>
                        <a:lnTo>
                          <a:pt x="2296" y="1344"/>
                        </a:lnTo>
                        <a:lnTo>
                          <a:pt x="2315" y="1344"/>
                        </a:lnTo>
                        <a:lnTo>
                          <a:pt x="2315" y="1377"/>
                        </a:lnTo>
                        <a:lnTo>
                          <a:pt x="2571" y="1377"/>
                        </a:lnTo>
                        <a:lnTo>
                          <a:pt x="2571" y="1422"/>
                        </a:lnTo>
                        <a:lnTo>
                          <a:pt x="3048" y="1422"/>
                        </a:lnTo>
                        <a:lnTo>
                          <a:pt x="3048" y="1489"/>
                        </a:lnTo>
                        <a:lnTo>
                          <a:pt x="3075" y="1489"/>
                        </a:lnTo>
                        <a:lnTo>
                          <a:pt x="3075" y="1555"/>
                        </a:lnTo>
                        <a:lnTo>
                          <a:pt x="3455" y="1555"/>
                        </a:lnTo>
                      </a:path>
                    </a:pathLst>
                  </a:cu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489" name="Line 836">
                    <a:extLst>
                      <a:ext uri="{FF2B5EF4-FFF2-40B4-BE49-F238E27FC236}">
                        <a16:creationId xmlns:a16="http://schemas.microsoft.com/office/drawing/2014/main" id="{19EAB4B8-EA74-4F97-8AC2-F230A5283316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427413" y="960438"/>
                    <a:ext cx="44450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490" name="Line 837">
                    <a:extLst>
                      <a:ext uri="{FF2B5EF4-FFF2-40B4-BE49-F238E27FC236}">
                        <a16:creationId xmlns:a16="http://schemas.microsoft.com/office/drawing/2014/main" id="{DE8C545C-4614-49D4-BBE5-0BF5E3C29A1A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449638" y="938213"/>
                    <a:ext cx="0" cy="4445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491" name="Line 838">
                    <a:extLst>
                      <a:ext uri="{FF2B5EF4-FFF2-40B4-BE49-F238E27FC236}">
                        <a16:creationId xmlns:a16="http://schemas.microsoft.com/office/drawing/2014/main" id="{09AA3C01-0A7A-4AED-9654-D2528D15142E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427413" y="960438"/>
                    <a:ext cx="44450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492" name="Line 839">
                    <a:extLst>
                      <a:ext uri="{FF2B5EF4-FFF2-40B4-BE49-F238E27FC236}">
                        <a16:creationId xmlns:a16="http://schemas.microsoft.com/office/drawing/2014/main" id="{44347404-B832-42CA-915C-AABEBB86C770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449638" y="938213"/>
                    <a:ext cx="0" cy="4445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493" name="Line 840">
                    <a:extLst>
                      <a:ext uri="{FF2B5EF4-FFF2-40B4-BE49-F238E27FC236}">
                        <a16:creationId xmlns:a16="http://schemas.microsoft.com/office/drawing/2014/main" id="{34C89636-1E98-4281-8586-A5AEF0EEC15F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427413" y="960438"/>
                    <a:ext cx="44450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494" name="Line 841">
                    <a:extLst>
                      <a:ext uri="{FF2B5EF4-FFF2-40B4-BE49-F238E27FC236}">
                        <a16:creationId xmlns:a16="http://schemas.microsoft.com/office/drawing/2014/main" id="{ADAF331F-D72B-4CE1-BB18-5CD860D126E1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449638" y="938213"/>
                    <a:ext cx="0" cy="4445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495" name="Line 842">
                    <a:extLst>
                      <a:ext uri="{FF2B5EF4-FFF2-40B4-BE49-F238E27FC236}">
                        <a16:creationId xmlns:a16="http://schemas.microsoft.com/office/drawing/2014/main" id="{684885D0-3488-42F6-98E1-9522595D7178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427413" y="960438"/>
                    <a:ext cx="44450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496" name="Line 843">
                    <a:extLst>
                      <a:ext uri="{FF2B5EF4-FFF2-40B4-BE49-F238E27FC236}">
                        <a16:creationId xmlns:a16="http://schemas.microsoft.com/office/drawing/2014/main" id="{453BCA8E-EC8B-4000-AE82-190AB550C7BE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449638" y="938213"/>
                    <a:ext cx="0" cy="4445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497" name="Line 844">
                    <a:extLst>
                      <a:ext uri="{FF2B5EF4-FFF2-40B4-BE49-F238E27FC236}">
                        <a16:creationId xmlns:a16="http://schemas.microsoft.com/office/drawing/2014/main" id="{8FA9AD8F-AE26-4ADC-A4D3-9C91B792E1C0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427413" y="960438"/>
                    <a:ext cx="44450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498" name="Line 845">
                    <a:extLst>
                      <a:ext uri="{FF2B5EF4-FFF2-40B4-BE49-F238E27FC236}">
                        <a16:creationId xmlns:a16="http://schemas.microsoft.com/office/drawing/2014/main" id="{21A9504B-BC9C-4919-AE83-5D2EF90D41A4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449638" y="938213"/>
                    <a:ext cx="0" cy="4445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499" name="Line 846">
                    <a:extLst>
                      <a:ext uri="{FF2B5EF4-FFF2-40B4-BE49-F238E27FC236}">
                        <a16:creationId xmlns:a16="http://schemas.microsoft.com/office/drawing/2014/main" id="{7B1F45EA-3B16-4A29-892F-6985B58C34F7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427413" y="960438"/>
                    <a:ext cx="44450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500" name="Line 847">
                    <a:extLst>
                      <a:ext uri="{FF2B5EF4-FFF2-40B4-BE49-F238E27FC236}">
                        <a16:creationId xmlns:a16="http://schemas.microsoft.com/office/drawing/2014/main" id="{282053D4-25B6-45BF-A084-712371638B4E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449638" y="938213"/>
                    <a:ext cx="0" cy="4445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501" name="Line 848">
                    <a:extLst>
                      <a:ext uri="{FF2B5EF4-FFF2-40B4-BE49-F238E27FC236}">
                        <a16:creationId xmlns:a16="http://schemas.microsoft.com/office/drawing/2014/main" id="{EF9FC53E-F305-4D36-BB02-0D1EC868E03F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427413" y="960438"/>
                    <a:ext cx="44450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502" name="Line 849">
                    <a:extLst>
                      <a:ext uri="{FF2B5EF4-FFF2-40B4-BE49-F238E27FC236}">
                        <a16:creationId xmlns:a16="http://schemas.microsoft.com/office/drawing/2014/main" id="{D2CFF19E-EDD0-4A90-A9D1-6DB6ED80325E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449638" y="938213"/>
                    <a:ext cx="0" cy="4445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503" name="Line 850">
                    <a:extLst>
                      <a:ext uri="{FF2B5EF4-FFF2-40B4-BE49-F238E27FC236}">
                        <a16:creationId xmlns:a16="http://schemas.microsoft.com/office/drawing/2014/main" id="{BE469324-00E7-4EED-83CA-67A69F0F25A4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427413" y="960438"/>
                    <a:ext cx="44450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504" name="Line 851">
                    <a:extLst>
                      <a:ext uri="{FF2B5EF4-FFF2-40B4-BE49-F238E27FC236}">
                        <a16:creationId xmlns:a16="http://schemas.microsoft.com/office/drawing/2014/main" id="{103024BA-9A6D-420B-90E3-9BA5951DB17C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449638" y="938213"/>
                    <a:ext cx="0" cy="4445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505" name="Line 852">
                    <a:extLst>
                      <a:ext uri="{FF2B5EF4-FFF2-40B4-BE49-F238E27FC236}">
                        <a16:creationId xmlns:a16="http://schemas.microsoft.com/office/drawing/2014/main" id="{AAE85788-FADB-4762-817C-06672D819974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427413" y="960438"/>
                    <a:ext cx="44450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506" name="Line 853">
                    <a:extLst>
                      <a:ext uri="{FF2B5EF4-FFF2-40B4-BE49-F238E27FC236}">
                        <a16:creationId xmlns:a16="http://schemas.microsoft.com/office/drawing/2014/main" id="{E7204A17-7F52-45B3-B0F8-2DDF76A73C76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449638" y="938213"/>
                    <a:ext cx="0" cy="4445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507" name="Line 854">
                    <a:extLst>
                      <a:ext uri="{FF2B5EF4-FFF2-40B4-BE49-F238E27FC236}">
                        <a16:creationId xmlns:a16="http://schemas.microsoft.com/office/drawing/2014/main" id="{62AD17F0-185B-4ED6-A1C1-03B1DE0044C8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427413" y="960438"/>
                    <a:ext cx="44450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508" name="Line 855">
                    <a:extLst>
                      <a:ext uri="{FF2B5EF4-FFF2-40B4-BE49-F238E27FC236}">
                        <a16:creationId xmlns:a16="http://schemas.microsoft.com/office/drawing/2014/main" id="{CB181720-049B-4EA8-A08D-8C3B6ADA6345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449638" y="938213"/>
                    <a:ext cx="0" cy="4445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509" name="Line 856">
                    <a:extLst>
                      <a:ext uri="{FF2B5EF4-FFF2-40B4-BE49-F238E27FC236}">
                        <a16:creationId xmlns:a16="http://schemas.microsoft.com/office/drawing/2014/main" id="{CA10A3B9-EA2F-4410-8A0F-EE6F4168703E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427413" y="960438"/>
                    <a:ext cx="44450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510" name="Line 857">
                    <a:extLst>
                      <a:ext uri="{FF2B5EF4-FFF2-40B4-BE49-F238E27FC236}">
                        <a16:creationId xmlns:a16="http://schemas.microsoft.com/office/drawing/2014/main" id="{6990752F-4859-43D8-AAEF-5131D69DC77A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449638" y="938213"/>
                    <a:ext cx="0" cy="4445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511" name="Line 858">
                    <a:extLst>
                      <a:ext uri="{FF2B5EF4-FFF2-40B4-BE49-F238E27FC236}">
                        <a16:creationId xmlns:a16="http://schemas.microsoft.com/office/drawing/2014/main" id="{7635F9BB-B219-44E3-975D-42FD73D8F9D8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427413" y="960438"/>
                    <a:ext cx="44450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512" name="Line 859">
                    <a:extLst>
                      <a:ext uri="{FF2B5EF4-FFF2-40B4-BE49-F238E27FC236}">
                        <a16:creationId xmlns:a16="http://schemas.microsoft.com/office/drawing/2014/main" id="{A75D0D99-3CE7-4AB1-ACD4-B1F20C62C137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449638" y="938213"/>
                    <a:ext cx="0" cy="4445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513" name="Line 860">
                    <a:extLst>
                      <a:ext uri="{FF2B5EF4-FFF2-40B4-BE49-F238E27FC236}">
                        <a16:creationId xmlns:a16="http://schemas.microsoft.com/office/drawing/2014/main" id="{1568D3AC-20DE-4207-A736-D8058634F714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427413" y="960438"/>
                    <a:ext cx="44450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514" name="Line 861">
                    <a:extLst>
                      <a:ext uri="{FF2B5EF4-FFF2-40B4-BE49-F238E27FC236}">
                        <a16:creationId xmlns:a16="http://schemas.microsoft.com/office/drawing/2014/main" id="{2DDC62E8-74E8-4000-B8BE-D3EA021DFF56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449638" y="938213"/>
                    <a:ext cx="0" cy="4445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515" name="Line 862">
                    <a:extLst>
                      <a:ext uri="{FF2B5EF4-FFF2-40B4-BE49-F238E27FC236}">
                        <a16:creationId xmlns:a16="http://schemas.microsoft.com/office/drawing/2014/main" id="{25EF59FF-9027-4C1E-A745-ACE4FFFEA4DC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427413" y="960438"/>
                    <a:ext cx="44450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516" name="Line 863">
                    <a:extLst>
                      <a:ext uri="{FF2B5EF4-FFF2-40B4-BE49-F238E27FC236}">
                        <a16:creationId xmlns:a16="http://schemas.microsoft.com/office/drawing/2014/main" id="{65D04A33-6BE9-48F4-ADDA-3707CABA5F5D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449638" y="938213"/>
                    <a:ext cx="0" cy="4445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517" name="Line 864">
                    <a:extLst>
                      <a:ext uri="{FF2B5EF4-FFF2-40B4-BE49-F238E27FC236}">
                        <a16:creationId xmlns:a16="http://schemas.microsoft.com/office/drawing/2014/main" id="{15476F7D-D1CE-42C1-8362-DED9A5E7A7F4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427413" y="960438"/>
                    <a:ext cx="44450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518" name="Line 865">
                    <a:extLst>
                      <a:ext uri="{FF2B5EF4-FFF2-40B4-BE49-F238E27FC236}">
                        <a16:creationId xmlns:a16="http://schemas.microsoft.com/office/drawing/2014/main" id="{37E54363-F69D-46D0-A9D6-5FCA3DFAFD73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449638" y="938213"/>
                    <a:ext cx="0" cy="4445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519" name="Line 866">
                    <a:extLst>
                      <a:ext uri="{FF2B5EF4-FFF2-40B4-BE49-F238E27FC236}">
                        <a16:creationId xmlns:a16="http://schemas.microsoft.com/office/drawing/2014/main" id="{82634E3E-C424-4562-823F-2DD6593039AB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427413" y="960438"/>
                    <a:ext cx="44450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520" name="Line 867">
                    <a:extLst>
                      <a:ext uri="{FF2B5EF4-FFF2-40B4-BE49-F238E27FC236}">
                        <a16:creationId xmlns:a16="http://schemas.microsoft.com/office/drawing/2014/main" id="{C1186BE2-D248-496D-AB28-96DEA0CF85F6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449638" y="938213"/>
                    <a:ext cx="0" cy="4445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521" name="Line 868">
                    <a:extLst>
                      <a:ext uri="{FF2B5EF4-FFF2-40B4-BE49-F238E27FC236}">
                        <a16:creationId xmlns:a16="http://schemas.microsoft.com/office/drawing/2014/main" id="{3B0383C0-04AE-4212-9FEB-C6118D73F5B2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427413" y="960438"/>
                    <a:ext cx="44450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522" name="Line 869">
                    <a:extLst>
                      <a:ext uri="{FF2B5EF4-FFF2-40B4-BE49-F238E27FC236}">
                        <a16:creationId xmlns:a16="http://schemas.microsoft.com/office/drawing/2014/main" id="{573AAB25-10A8-4916-80E1-4DAF6A1F19E5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449638" y="938213"/>
                    <a:ext cx="0" cy="4445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523" name="Line 870">
                    <a:extLst>
                      <a:ext uri="{FF2B5EF4-FFF2-40B4-BE49-F238E27FC236}">
                        <a16:creationId xmlns:a16="http://schemas.microsoft.com/office/drawing/2014/main" id="{BB255A7A-8382-47EB-9465-A451B2BAE356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427413" y="960438"/>
                    <a:ext cx="44450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524" name="Line 871">
                    <a:extLst>
                      <a:ext uri="{FF2B5EF4-FFF2-40B4-BE49-F238E27FC236}">
                        <a16:creationId xmlns:a16="http://schemas.microsoft.com/office/drawing/2014/main" id="{8A5E134C-203F-4BD3-8405-6B480442E01A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449638" y="938213"/>
                    <a:ext cx="0" cy="4445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525" name="Line 872">
                    <a:extLst>
                      <a:ext uri="{FF2B5EF4-FFF2-40B4-BE49-F238E27FC236}">
                        <a16:creationId xmlns:a16="http://schemas.microsoft.com/office/drawing/2014/main" id="{DED0E515-BC18-4D16-AFDC-9B2C2D9DF3CC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562351" y="971551"/>
                    <a:ext cx="46038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526" name="Line 873">
                    <a:extLst>
                      <a:ext uri="{FF2B5EF4-FFF2-40B4-BE49-F238E27FC236}">
                        <a16:creationId xmlns:a16="http://schemas.microsoft.com/office/drawing/2014/main" id="{480B0F9E-82B4-47A1-93CE-20627A589876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584576" y="952501"/>
                    <a:ext cx="0" cy="41275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527" name="Line 874">
                    <a:extLst>
                      <a:ext uri="{FF2B5EF4-FFF2-40B4-BE49-F238E27FC236}">
                        <a16:creationId xmlns:a16="http://schemas.microsoft.com/office/drawing/2014/main" id="{3DBA4FAA-E28D-4CC9-B481-CBD674A8C62A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603626" y="971551"/>
                    <a:ext cx="41275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528" name="Line 875">
                    <a:extLst>
                      <a:ext uri="{FF2B5EF4-FFF2-40B4-BE49-F238E27FC236}">
                        <a16:creationId xmlns:a16="http://schemas.microsoft.com/office/drawing/2014/main" id="{F0F9CA91-B96B-4B63-9DAF-9969420FE73A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622676" y="952501"/>
                    <a:ext cx="0" cy="41275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529" name="Line 876">
                    <a:extLst>
                      <a:ext uri="{FF2B5EF4-FFF2-40B4-BE49-F238E27FC236}">
                        <a16:creationId xmlns:a16="http://schemas.microsoft.com/office/drawing/2014/main" id="{8628A0E2-43C9-485A-AFF7-880F0158AA8C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727451" y="996951"/>
                    <a:ext cx="41275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530" name="Line 877">
                    <a:extLst>
                      <a:ext uri="{FF2B5EF4-FFF2-40B4-BE49-F238E27FC236}">
                        <a16:creationId xmlns:a16="http://schemas.microsoft.com/office/drawing/2014/main" id="{F9D7DD43-5976-46E6-8C1B-04FF48EBD215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751263" y="974726"/>
                    <a:ext cx="0" cy="46038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531" name="Line 878">
                    <a:extLst>
                      <a:ext uri="{FF2B5EF4-FFF2-40B4-BE49-F238E27FC236}">
                        <a16:creationId xmlns:a16="http://schemas.microsoft.com/office/drawing/2014/main" id="{88842E2B-71B3-4766-A9F8-257CCB612DFA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765551" y="996951"/>
                    <a:ext cx="44450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532" name="Line 879">
                    <a:extLst>
                      <a:ext uri="{FF2B5EF4-FFF2-40B4-BE49-F238E27FC236}">
                        <a16:creationId xmlns:a16="http://schemas.microsoft.com/office/drawing/2014/main" id="{019C1C89-F56C-4E42-8CCF-5E662317259E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787776" y="974726"/>
                    <a:ext cx="0" cy="46038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533" name="Line 880">
                    <a:extLst>
                      <a:ext uri="{FF2B5EF4-FFF2-40B4-BE49-F238E27FC236}">
                        <a16:creationId xmlns:a16="http://schemas.microsoft.com/office/drawing/2014/main" id="{A0442795-18A5-47DC-A57A-FA36FA84BB30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784601" y="1035051"/>
                    <a:ext cx="44450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534" name="Line 881">
                    <a:extLst>
                      <a:ext uri="{FF2B5EF4-FFF2-40B4-BE49-F238E27FC236}">
                        <a16:creationId xmlns:a16="http://schemas.microsoft.com/office/drawing/2014/main" id="{F5978B11-EE7B-4E08-8256-B5C99C6031D8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806826" y="1012826"/>
                    <a:ext cx="0" cy="4445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535" name="Line 882">
                    <a:extLst>
                      <a:ext uri="{FF2B5EF4-FFF2-40B4-BE49-F238E27FC236}">
                        <a16:creationId xmlns:a16="http://schemas.microsoft.com/office/drawing/2014/main" id="{3083AE65-8302-463B-B20C-27936AFF1F83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803651" y="1109663"/>
                    <a:ext cx="44450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536" name="Line 883">
                    <a:extLst>
                      <a:ext uri="{FF2B5EF4-FFF2-40B4-BE49-F238E27FC236}">
                        <a16:creationId xmlns:a16="http://schemas.microsoft.com/office/drawing/2014/main" id="{1B7E41C0-3A07-404A-A82D-57517CD99760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825876" y="1092201"/>
                    <a:ext cx="0" cy="41275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537" name="Line 884">
                    <a:extLst>
                      <a:ext uri="{FF2B5EF4-FFF2-40B4-BE49-F238E27FC236}">
                        <a16:creationId xmlns:a16="http://schemas.microsoft.com/office/drawing/2014/main" id="{64502EBD-B6E5-4889-9DC6-23E35FB3865A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803651" y="1109663"/>
                    <a:ext cx="44450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538" name="Line 885">
                    <a:extLst>
                      <a:ext uri="{FF2B5EF4-FFF2-40B4-BE49-F238E27FC236}">
                        <a16:creationId xmlns:a16="http://schemas.microsoft.com/office/drawing/2014/main" id="{146F7BEA-8657-4BFA-8E87-515F3A0B52AF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825876" y="1092201"/>
                    <a:ext cx="0" cy="41275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539" name="Line 886">
                    <a:extLst>
                      <a:ext uri="{FF2B5EF4-FFF2-40B4-BE49-F238E27FC236}">
                        <a16:creationId xmlns:a16="http://schemas.microsoft.com/office/drawing/2014/main" id="{907C244D-F9C2-41F2-A69B-95FAD5EB3B2B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803651" y="1109663"/>
                    <a:ext cx="44450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540" name="Line 887">
                    <a:extLst>
                      <a:ext uri="{FF2B5EF4-FFF2-40B4-BE49-F238E27FC236}">
                        <a16:creationId xmlns:a16="http://schemas.microsoft.com/office/drawing/2014/main" id="{4B889EE7-64DB-4E6F-BB40-0D5EDDA100F3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825876" y="1092201"/>
                    <a:ext cx="0" cy="41275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541" name="Line 888">
                    <a:extLst>
                      <a:ext uri="{FF2B5EF4-FFF2-40B4-BE49-F238E27FC236}">
                        <a16:creationId xmlns:a16="http://schemas.microsoft.com/office/drawing/2014/main" id="{9F59C025-953A-4EDD-9C18-F742A476365A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833813" y="1485901"/>
                    <a:ext cx="44450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542" name="Line 889">
                    <a:extLst>
                      <a:ext uri="{FF2B5EF4-FFF2-40B4-BE49-F238E27FC236}">
                        <a16:creationId xmlns:a16="http://schemas.microsoft.com/office/drawing/2014/main" id="{E96B1872-8431-4C24-BCD4-467DCE8027CC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856038" y="1463676"/>
                    <a:ext cx="0" cy="4445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543" name="Line 890">
                    <a:extLst>
                      <a:ext uri="{FF2B5EF4-FFF2-40B4-BE49-F238E27FC236}">
                        <a16:creationId xmlns:a16="http://schemas.microsoft.com/office/drawing/2014/main" id="{4B5948C0-78CF-40FD-AAD8-E609D78415EE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833813" y="1485901"/>
                    <a:ext cx="44450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544" name="Line 891">
                    <a:extLst>
                      <a:ext uri="{FF2B5EF4-FFF2-40B4-BE49-F238E27FC236}">
                        <a16:creationId xmlns:a16="http://schemas.microsoft.com/office/drawing/2014/main" id="{2DD6E666-0A91-4A8F-B3F5-70D9CC50F06E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856038" y="1463676"/>
                    <a:ext cx="0" cy="4445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545" name="Line 892">
                    <a:extLst>
                      <a:ext uri="{FF2B5EF4-FFF2-40B4-BE49-F238E27FC236}">
                        <a16:creationId xmlns:a16="http://schemas.microsoft.com/office/drawing/2014/main" id="{A5B88238-9E74-411E-9461-DC0812F11EC9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833813" y="1485901"/>
                    <a:ext cx="44450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546" name="Line 893">
                    <a:extLst>
                      <a:ext uri="{FF2B5EF4-FFF2-40B4-BE49-F238E27FC236}">
                        <a16:creationId xmlns:a16="http://schemas.microsoft.com/office/drawing/2014/main" id="{8A7AEDEB-B6A4-49B8-BC35-5C79A26B4905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856038" y="1463676"/>
                    <a:ext cx="0" cy="4445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547" name="Line 894">
                    <a:extLst>
                      <a:ext uri="{FF2B5EF4-FFF2-40B4-BE49-F238E27FC236}">
                        <a16:creationId xmlns:a16="http://schemas.microsoft.com/office/drawing/2014/main" id="{390B9B94-E494-47EB-92D5-3EE99D0B8BF5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844926" y="1565276"/>
                    <a:ext cx="41275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548" name="Line 895">
                    <a:extLst>
                      <a:ext uri="{FF2B5EF4-FFF2-40B4-BE49-F238E27FC236}">
                        <a16:creationId xmlns:a16="http://schemas.microsoft.com/office/drawing/2014/main" id="{04DBC176-F336-418D-A9E0-009DD24ECD82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862388" y="1543051"/>
                    <a:ext cx="0" cy="41275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549" name="Line 896">
                    <a:extLst>
                      <a:ext uri="{FF2B5EF4-FFF2-40B4-BE49-F238E27FC236}">
                        <a16:creationId xmlns:a16="http://schemas.microsoft.com/office/drawing/2014/main" id="{EB53E25A-C76B-4F43-B210-33EA35F9401C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844926" y="1565276"/>
                    <a:ext cx="41275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550" name="Line 897">
                    <a:extLst>
                      <a:ext uri="{FF2B5EF4-FFF2-40B4-BE49-F238E27FC236}">
                        <a16:creationId xmlns:a16="http://schemas.microsoft.com/office/drawing/2014/main" id="{CB8202C6-9CFB-4CAC-9E82-E75E89881266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862388" y="1543051"/>
                    <a:ext cx="0" cy="41275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551" name="Line 898">
                    <a:extLst>
                      <a:ext uri="{FF2B5EF4-FFF2-40B4-BE49-F238E27FC236}">
                        <a16:creationId xmlns:a16="http://schemas.microsoft.com/office/drawing/2014/main" id="{8D12DAC2-9C19-420E-AB7D-8E4D8068A2F4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862388" y="1628776"/>
                    <a:ext cx="42863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552" name="Line 899">
                    <a:extLst>
                      <a:ext uri="{FF2B5EF4-FFF2-40B4-BE49-F238E27FC236}">
                        <a16:creationId xmlns:a16="http://schemas.microsoft.com/office/drawing/2014/main" id="{E84F8D0F-64D1-42C3-A00B-710E6B69D92B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886201" y="1609726"/>
                    <a:ext cx="0" cy="41275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553" name="Line 900">
                    <a:extLst>
                      <a:ext uri="{FF2B5EF4-FFF2-40B4-BE49-F238E27FC236}">
                        <a16:creationId xmlns:a16="http://schemas.microsoft.com/office/drawing/2014/main" id="{34EC9DF4-6294-47F3-BE89-5BE6177C4E0A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987801" y="1670051"/>
                    <a:ext cx="44450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554" name="Line 901">
                    <a:extLst>
                      <a:ext uri="{FF2B5EF4-FFF2-40B4-BE49-F238E27FC236}">
                        <a16:creationId xmlns:a16="http://schemas.microsoft.com/office/drawing/2014/main" id="{634A2E0D-9D8C-420B-8EE0-F28AED7A3CAF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4010026" y="1647826"/>
                    <a:ext cx="0" cy="4445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555" name="Line 902">
                    <a:extLst>
                      <a:ext uri="{FF2B5EF4-FFF2-40B4-BE49-F238E27FC236}">
                        <a16:creationId xmlns:a16="http://schemas.microsoft.com/office/drawing/2014/main" id="{5187EFF7-AAC5-4D41-A65F-EE86D253439B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4114801" y="1697038"/>
                    <a:ext cx="41275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556" name="Line 903">
                    <a:extLst>
                      <a:ext uri="{FF2B5EF4-FFF2-40B4-BE49-F238E27FC236}">
                        <a16:creationId xmlns:a16="http://schemas.microsoft.com/office/drawing/2014/main" id="{F2E7169D-8BA7-481D-9984-925C12D61BAD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4133851" y="1673226"/>
                    <a:ext cx="0" cy="46038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557" name="Line 904">
                    <a:extLst>
                      <a:ext uri="{FF2B5EF4-FFF2-40B4-BE49-F238E27FC236}">
                        <a16:creationId xmlns:a16="http://schemas.microsoft.com/office/drawing/2014/main" id="{FCBC78F2-FB31-42F3-9C52-E58C07ACBA42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4238626" y="1895476"/>
                    <a:ext cx="41275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558" name="Line 905">
                    <a:extLst>
                      <a:ext uri="{FF2B5EF4-FFF2-40B4-BE49-F238E27FC236}">
                        <a16:creationId xmlns:a16="http://schemas.microsoft.com/office/drawing/2014/main" id="{FD088263-B80C-44EB-83DC-ACAC4604F12A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4260851" y="1876426"/>
                    <a:ext cx="0" cy="41275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559" name="Line 906">
                    <a:extLst>
                      <a:ext uri="{FF2B5EF4-FFF2-40B4-BE49-F238E27FC236}">
                        <a16:creationId xmlns:a16="http://schemas.microsoft.com/office/drawing/2014/main" id="{23B1CFF0-B489-419F-BC34-462090B4EC33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4246563" y="1978026"/>
                    <a:ext cx="44450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560" name="Line 907">
                    <a:extLst>
                      <a:ext uri="{FF2B5EF4-FFF2-40B4-BE49-F238E27FC236}">
                        <a16:creationId xmlns:a16="http://schemas.microsoft.com/office/drawing/2014/main" id="{C95AC6F5-BCD9-4B7F-AEBE-39739F713686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4268788" y="1955801"/>
                    <a:ext cx="0" cy="4445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561" name="Line 908">
                    <a:extLst>
                      <a:ext uri="{FF2B5EF4-FFF2-40B4-BE49-F238E27FC236}">
                        <a16:creationId xmlns:a16="http://schemas.microsoft.com/office/drawing/2014/main" id="{01BD7B70-4CC7-4DBE-873B-7EDE0853A1B8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4246563" y="1978026"/>
                    <a:ext cx="44450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562" name="Line 909">
                    <a:extLst>
                      <a:ext uri="{FF2B5EF4-FFF2-40B4-BE49-F238E27FC236}">
                        <a16:creationId xmlns:a16="http://schemas.microsoft.com/office/drawing/2014/main" id="{60D5C786-E6E3-4B54-9BF3-40FF9EB83DBC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4268788" y="1955801"/>
                    <a:ext cx="0" cy="4445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563" name="Line 910">
                    <a:extLst>
                      <a:ext uri="{FF2B5EF4-FFF2-40B4-BE49-F238E27FC236}">
                        <a16:creationId xmlns:a16="http://schemas.microsoft.com/office/drawing/2014/main" id="{08F46916-F3B2-421F-B855-AB077560E528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4381501" y="2046288"/>
                    <a:ext cx="44450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564" name="Line 911">
                    <a:extLst>
                      <a:ext uri="{FF2B5EF4-FFF2-40B4-BE49-F238E27FC236}">
                        <a16:creationId xmlns:a16="http://schemas.microsoft.com/office/drawing/2014/main" id="{35111114-D2AB-430E-9A07-45088AD0AC62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4403726" y="2024063"/>
                    <a:ext cx="0" cy="4445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565" name="Line 912">
                    <a:extLst>
                      <a:ext uri="{FF2B5EF4-FFF2-40B4-BE49-F238E27FC236}">
                        <a16:creationId xmlns:a16="http://schemas.microsoft.com/office/drawing/2014/main" id="{10672B63-F1C9-4417-B034-AD917A36BB18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4546601" y="2046288"/>
                    <a:ext cx="41275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566" name="Line 913">
                    <a:extLst>
                      <a:ext uri="{FF2B5EF4-FFF2-40B4-BE49-F238E27FC236}">
                        <a16:creationId xmlns:a16="http://schemas.microsoft.com/office/drawing/2014/main" id="{50DD6113-F8F1-4AF5-862C-BB9E8ABBFB26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4568826" y="2024063"/>
                    <a:ext cx="0" cy="4445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567" name="Line 914">
                    <a:extLst>
                      <a:ext uri="{FF2B5EF4-FFF2-40B4-BE49-F238E27FC236}">
                        <a16:creationId xmlns:a16="http://schemas.microsoft.com/office/drawing/2014/main" id="{7C726901-2E2E-4A54-AA52-9375002279A0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4621213" y="2101851"/>
                    <a:ext cx="46038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568" name="Line 915">
                    <a:extLst>
                      <a:ext uri="{FF2B5EF4-FFF2-40B4-BE49-F238E27FC236}">
                        <a16:creationId xmlns:a16="http://schemas.microsoft.com/office/drawing/2014/main" id="{F5F209F9-855F-4E57-94EF-9581FF3A8570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4643438" y="2079626"/>
                    <a:ext cx="0" cy="41275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569" name="Line 916">
                    <a:extLst>
                      <a:ext uri="{FF2B5EF4-FFF2-40B4-BE49-F238E27FC236}">
                        <a16:creationId xmlns:a16="http://schemas.microsoft.com/office/drawing/2014/main" id="{1495DB4C-AC2D-4674-A8A1-3E6554B66720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4632326" y="2128838"/>
                    <a:ext cx="46038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570" name="Line 917">
                    <a:extLst>
                      <a:ext uri="{FF2B5EF4-FFF2-40B4-BE49-F238E27FC236}">
                        <a16:creationId xmlns:a16="http://schemas.microsoft.com/office/drawing/2014/main" id="{849A4E39-2311-4333-950E-2F7A775C89BA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4656138" y="2106613"/>
                    <a:ext cx="0" cy="4445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571" name="Line 918">
                    <a:extLst>
                      <a:ext uri="{FF2B5EF4-FFF2-40B4-BE49-F238E27FC236}">
                        <a16:creationId xmlns:a16="http://schemas.microsoft.com/office/drawing/2014/main" id="{C389C8D2-6501-43B3-8148-8A22D837FEA5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4643438" y="2197101"/>
                    <a:ext cx="41275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572" name="Line 919">
                    <a:extLst>
                      <a:ext uri="{FF2B5EF4-FFF2-40B4-BE49-F238E27FC236}">
                        <a16:creationId xmlns:a16="http://schemas.microsoft.com/office/drawing/2014/main" id="{C8C01267-D3B5-48F4-A41C-54206F87444B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4662488" y="2178051"/>
                    <a:ext cx="0" cy="41275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573" name="Line 920">
                    <a:extLst>
                      <a:ext uri="{FF2B5EF4-FFF2-40B4-BE49-F238E27FC236}">
                        <a16:creationId xmlns:a16="http://schemas.microsoft.com/office/drawing/2014/main" id="{726E6EA0-616D-4DCA-8F59-EC9F1B4EF26F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4681538" y="2225676"/>
                    <a:ext cx="41275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574" name="Line 921">
                    <a:extLst>
                      <a:ext uri="{FF2B5EF4-FFF2-40B4-BE49-F238E27FC236}">
                        <a16:creationId xmlns:a16="http://schemas.microsoft.com/office/drawing/2014/main" id="{49FEDCBA-BFF6-40E7-9204-B33A184E99EB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4703763" y="2203451"/>
                    <a:ext cx="0" cy="46038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575" name="Line 922">
                    <a:extLst>
                      <a:ext uri="{FF2B5EF4-FFF2-40B4-BE49-F238E27FC236}">
                        <a16:creationId xmlns:a16="http://schemas.microsoft.com/office/drawing/2014/main" id="{7C2DE93D-6345-4AE1-8323-5AAD0041F997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4708526" y="2252663"/>
                    <a:ext cx="44450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576" name="Line 923">
                    <a:extLst>
                      <a:ext uri="{FF2B5EF4-FFF2-40B4-BE49-F238E27FC236}">
                        <a16:creationId xmlns:a16="http://schemas.microsoft.com/office/drawing/2014/main" id="{D92E77D0-FFC2-42C4-8EA6-10EDA6D3925D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4730751" y="2233613"/>
                    <a:ext cx="0" cy="41275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577" name="Line 924">
                    <a:extLst>
                      <a:ext uri="{FF2B5EF4-FFF2-40B4-BE49-F238E27FC236}">
                        <a16:creationId xmlns:a16="http://schemas.microsoft.com/office/drawing/2014/main" id="{7A8733FD-828D-405D-B78D-C7F8D0BCB1B5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4951413" y="2297113"/>
                    <a:ext cx="41275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578" name="Line 925">
                    <a:extLst>
                      <a:ext uri="{FF2B5EF4-FFF2-40B4-BE49-F238E27FC236}">
                        <a16:creationId xmlns:a16="http://schemas.microsoft.com/office/drawing/2014/main" id="{6A1DD23E-7759-462A-9BDA-F4AF6E13015C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4970463" y="2274888"/>
                    <a:ext cx="0" cy="41275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579" name="Line 926">
                    <a:extLst>
                      <a:ext uri="{FF2B5EF4-FFF2-40B4-BE49-F238E27FC236}">
                        <a16:creationId xmlns:a16="http://schemas.microsoft.com/office/drawing/2014/main" id="{27D1AC20-5F0D-413A-9905-C4C58945A4E8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4978401" y="2297113"/>
                    <a:ext cx="44450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580" name="Line 927">
                    <a:extLst>
                      <a:ext uri="{FF2B5EF4-FFF2-40B4-BE49-F238E27FC236}">
                        <a16:creationId xmlns:a16="http://schemas.microsoft.com/office/drawing/2014/main" id="{16B68425-6C6B-4143-8DFC-B7097E6FFBD7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000626" y="2274888"/>
                    <a:ext cx="0" cy="41275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581" name="Line 928">
                    <a:extLst>
                      <a:ext uri="{FF2B5EF4-FFF2-40B4-BE49-F238E27FC236}">
                        <a16:creationId xmlns:a16="http://schemas.microsoft.com/office/drawing/2014/main" id="{0FE17217-6273-4810-A085-C0D74701338D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4997451" y="2297113"/>
                    <a:ext cx="44450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582" name="Line 929">
                    <a:extLst>
                      <a:ext uri="{FF2B5EF4-FFF2-40B4-BE49-F238E27FC236}">
                        <a16:creationId xmlns:a16="http://schemas.microsoft.com/office/drawing/2014/main" id="{30863806-5D52-4BD6-B9D4-AD876FEBD397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019676" y="2274888"/>
                    <a:ext cx="0" cy="41275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583" name="Line 930">
                    <a:extLst>
                      <a:ext uri="{FF2B5EF4-FFF2-40B4-BE49-F238E27FC236}">
                        <a16:creationId xmlns:a16="http://schemas.microsoft.com/office/drawing/2014/main" id="{DA968150-0E28-4D35-A1AD-DA2B799C8431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4997451" y="2297113"/>
                    <a:ext cx="44450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584" name="Line 931">
                    <a:extLst>
                      <a:ext uri="{FF2B5EF4-FFF2-40B4-BE49-F238E27FC236}">
                        <a16:creationId xmlns:a16="http://schemas.microsoft.com/office/drawing/2014/main" id="{53E172FE-54F9-477A-B910-A05CE146624D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019676" y="2274888"/>
                    <a:ext cx="0" cy="41275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585" name="Line 932">
                    <a:extLst>
                      <a:ext uri="{FF2B5EF4-FFF2-40B4-BE49-F238E27FC236}">
                        <a16:creationId xmlns:a16="http://schemas.microsoft.com/office/drawing/2014/main" id="{AF1B9D27-E7C7-464F-B619-3E0E78C675F0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008563" y="2312988"/>
                    <a:ext cx="44450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586" name="Line 933">
                    <a:extLst>
                      <a:ext uri="{FF2B5EF4-FFF2-40B4-BE49-F238E27FC236}">
                        <a16:creationId xmlns:a16="http://schemas.microsoft.com/office/drawing/2014/main" id="{0357FE57-0F5A-442C-A34B-A25FBC174CAC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030788" y="2290763"/>
                    <a:ext cx="0" cy="41275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587" name="Line 934">
                    <a:extLst>
                      <a:ext uri="{FF2B5EF4-FFF2-40B4-BE49-F238E27FC236}">
                        <a16:creationId xmlns:a16="http://schemas.microsoft.com/office/drawing/2014/main" id="{52CC0188-75F1-4315-A1DD-D25226318C84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027613" y="2354263"/>
                    <a:ext cx="44450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588" name="Line 935">
                    <a:extLst>
                      <a:ext uri="{FF2B5EF4-FFF2-40B4-BE49-F238E27FC236}">
                        <a16:creationId xmlns:a16="http://schemas.microsoft.com/office/drawing/2014/main" id="{CB5CAA89-F1B5-4DB2-BD8A-B76DA4B58C75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049838" y="2335213"/>
                    <a:ext cx="0" cy="41275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589" name="Line 936">
                    <a:extLst>
                      <a:ext uri="{FF2B5EF4-FFF2-40B4-BE49-F238E27FC236}">
                        <a16:creationId xmlns:a16="http://schemas.microsoft.com/office/drawing/2014/main" id="{C765B8CA-8D6E-4A4C-A5A5-12DD2A6B7AE6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038726" y="2384426"/>
                    <a:ext cx="41275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590" name="Line 937">
                    <a:extLst>
                      <a:ext uri="{FF2B5EF4-FFF2-40B4-BE49-F238E27FC236}">
                        <a16:creationId xmlns:a16="http://schemas.microsoft.com/office/drawing/2014/main" id="{4353EBC5-B935-42B6-A87A-33AE07F40389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057776" y="2365376"/>
                    <a:ext cx="0" cy="41275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591" name="Line 938">
                    <a:extLst>
                      <a:ext uri="{FF2B5EF4-FFF2-40B4-BE49-F238E27FC236}">
                        <a16:creationId xmlns:a16="http://schemas.microsoft.com/office/drawing/2014/main" id="{60EC86A7-29F8-447F-92CF-1C747C1B08C6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046663" y="2414588"/>
                    <a:ext cx="44450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592" name="Line 939">
                    <a:extLst>
                      <a:ext uri="{FF2B5EF4-FFF2-40B4-BE49-F238E27FC236}">
                        <a16:creationId xmlns:a16="http://schemas.microsoft.com/office/drawing/2014/main" id="{A523C92E-259C-4F4A-8D50-F42EBB39EC64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068888" y="2392363"/>
                    <a:ext cx="0" cy="4445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593" name="Line 940">
                    <a:extLst>
                      <a:ext uri="{FF2B5EF4-FFF2-40B4-BE49-F238E27FC236}">
                        <a16:creationId xmlns:a16="http://schemas.microsoft.com/office/drawing/2014/main" id="{03E2BCB5-E4E7-43C9-9D41-84A526C4C5B3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057776" y="2459038"/>
                    <a:ext cx="41275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594" name="Line 941">
                    <a:extLst>
                      <a:ext uri="{FF2B5EF4-FFF2-40B4-BE49-F238E27FC236}">
                        <a16:creationId xmlns:a16="http://schemas.microsoft.com/office/drawing/2014/main" id="{BDDA70B7-709A-43C9-86DB-B3B59DD1F8F7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080001" y="2436813"/>
                    <a:ext cx="0" cy="4445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595" name="Line 942">
                    <a:extLst>
                      <a:ext uri="{FF2B5EF4-FFF2-40B4-BE49-F238E27FC236}">
                        <a16:creationId xmlns:a16="http://schemas.microsoft.com/office/drawing/2014/main" id="{49B7237B-0CF4-43BD-9EAF-9815A4D0A058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057776" y="2459038"/>
                    <a:ext cx="41275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596" name="Line 943">
                    <a:extLst>
                      <a:ext uri="{FF2B5EF4-FFF2-40B4-BE49-F238E27FC236}">
                        <a16:creationId xmlns:a16="http://schemas.microsoft.com/office/drawing/2014/main" id="{C6AEDFF3-A9D4-4B65-8670-BAA4638ED97F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080001" y="2436813"/>
                    <a:ext cx="0" cy="4445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597" name="Line 944">
                    <a:extLst>
                      <a:ext uri="{FF2B5EF4-FFF2-40B4-BE49-F238E27FC236}">
                        <a16:creationId xmlns:a16="http://schemas.microsoft.com/office/drawing/2014/main" id="{1BFEDB9D-0779-43DB-AA9B-56EAAA29448D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057776" y="2459038"/>
                    <a:ext cx="41275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598" name="Line 945">
                    <a:extLst>
                      <a:ext uri="{FF2B5EF4-FFF2-40B4-BE49-F238E27FC236}">
                        <a16:creationId xmlns:a16="http://schemas.microsoft.com/office/drawing/2014/main" id="{097B84F8-3EC2-477B-829D-2C9A75E8DFF0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080001" y="2436813"/>
                    <a:ext cx="0" cy="4445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599" name="Line 946">
                    <a:extLst>
                      <a:ext uri="{FF2B5EF4-FFF2-40B4-BE49-F238E27FC236}">
                        <a16:creationId xmlns:a16="http://schemas.microsoft.com/office/drawing/2014/main" id="{482CD1A4-8432-4451-A2F0-551F119553F4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057776" y="2459038"/>
                    <a:ext cx="41275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600" name="Line 947">
                    <a:extLst>
                      <a:ext uri="{FF2B5EF4-FFF2-40B4-BE49-F238E27FC236}">
                        <a16:creationId xmlns:a16="http://schemas.microsoft.com/office/drawing/2014/main" id="{E772FD25-2B33-4985-A0E3-E1F394916601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080001" y="2436813"/>
                    <a:ext cx="0" cy="4445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601" name="Line 948">
                    <a:extLst>
                      <a:ext uri="{FF2B5EF4-FFF2-40B4-BE49-F238E27FC236}">
                        <a16:creationId xmlns:a16="http://schemas.microsoft.com/office/drawing/2014/main" id="{2BFD2B4C-8E56-46ED-BD40-FE8C2E94503E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057776" y="2459038"/>
                    <a:ext cx="41275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602" name="Line 949">
                    <a:extLst>
                      <a:ext uri="{FF2B5EF4-FFF2-40B4-BE49-F238E27FC236}">
                        <a16:creationId xmlns:a16="http://schemas.microsoft.com/office/drawing/2014/main" id="{C9F7640B-4A0A-48A4-B559-00FB5A9F5320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080001" y="2436813"/>
                    <a:ext cx="0" cy="4445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603" name="Line 950">
                    <a:extLst>
                      <a:ext uri="{FF2B5EF4-FFF2-40B4-BE49-F238E27FC236}">
                        <a16:creationId xmlns:a16="http://schemas.microsoft.com/office/drawing/2014/main" id="{6578FC5D-C7A5-4710-86A0-C5CB0135769A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057776" y="2459038"/>
                    <a:ext cx="41275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604" name="Line 951">
                    <a:extLst>
                      <a:ext uri="{FF2B5EF4-FFF2-40B4-BE49-F238E27FC236}">
                        <a16:creationId xmlns:a16="http://schemas.microsoft.com/office/drawing/2014/main" id="{37379664-A1C3-4D01-8726-8DE06817EB29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080001" y="2436813"/>
                    <a:ext cx="0" cy="4445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605" name="Line 952">
                    <a:extLst>
                      <a:ext uri="{FF2B5EF4-FFF2-40B4-BE49-F238E27FC236}">
                        <a16:creationId xmlns:a16="http://schemas.microsoft.com/office/drawing/2014/main" id="{06EE2D1D-C4C7-46FC-976D-4A82EEC4B2DF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075238" y="2489201"/>
                    <a:ext cx="42863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606" name="Line 953">
                    <a:extLst>
                      <a:ext uri="{FF2B5EF4-FFF2-40B4-BE49-F238E27FC236}">
                        <a16:creationId xmlns:a16="http://schemas.microsoft.com/office/drawing/2014/main" id="{17A5E217-1233-4C7C-8E91-C8A0A6901D41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099051" y="2470151"/>
                    <a:ext cx="0" cy="41275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607" name="Line 954">
                    <a:extLst>
                      <a:ext uri="{FF2B5EF4-FFF2-40B4-BE49-F238E27FC236}">
                        <a16:creationId xmlns:a16="http://schemas.microsoft.com/office/drawing/2014/main" id="{BDE2E17A-40D7-4EEA-8D0E-8FD7D59879EB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075238" y="2489201"/>
                    <a:ext cx="42863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608" name="Line 955">
                    <a:extLst>
                      <a:ext uri="{FF2B5EF4-FFF2-40B4-BE49-F238E27FC236}">
                        <a16:creationId xmlns:a16="http://schemas.microsoft.com/office/drawing/2014/main" id="{FABABF8D-BE9A-49DD-8715-3C856BBBA2B8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099051" y="2470151"/>
                    <a:ext cx="0" cy="41275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609" name="Line 956">
                    <a:extLst>
                      <a:ext uri="{FF2B5EF4-FFF2-40B4-BE49-F238E27FC236}">
                        <a16:creationId xmlns:a16="http://schemas.microsoft.com/office/drawing/2014/main" id="{0C1870EB-4025-4929-A143-ED1C93FA9D66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124451" y="2552701"/>
                    <a:ext cx="41275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610" name="Line 957">
                    <a:extLst>
                      <a:ext uri="{FF2B5EF4-FFF2-40B4-BE49-F238E27FC236}">
                        <a16:creationId xmlns:a16="http://schemas.microsoft.com/office/drawing/2014/main" id="{2166FF0C-4833-4E90-A85A-45213B590B1E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146676" y="2535238"/>
                    <a:ext cx="0" cy="41275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611" name="Line 958">
                    <a:extLst>
                      <a:ext uri="{FF2B5EF4-FFF2-40B4-BE49-F238E27FC236}">
                        <a16:creationId xmlns:a16="http://schemas.microsoft.com/office/drawing/2014/main" id="{7E205A6D-477B-4B88-934D-26494DC052D7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335588" y="2601913"/>
                    <a:ext cx="44450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612" name="Line 959">
                    <a:extLst>
                      <a:ext uri="{FF2B5EF4-FFF2-40B4-BE49-F238E27FC236}">
                        <a16:creationId xmlns:a16="http://schemas.microsoft.com/office/drawing/2014/main" id="{5717D1A6-5329-4DEB-9866-9C9EE7AF04BE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357813" y="2582863"/>
                    <a:ext cx="0" cy="41275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613" name="Line 960">
                    <a:extLst>
                      <a:ext uri="{FF2B5EF4-FFF2-40B4-BE49-F238E27FC236}">
                        <a16:creationId xmlns:a16="http://schemas.microsoft.com/office/drawing/2014/main" id="{60FFED5E-3389-4B44-A29F-17534FC7EAFE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383213" y="2617788"/>
                    <a:ext cx="46038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614" name="Line 961">
                    <a:extLst>
                      <a:ext uri="{FF2B5EF4-FFF2-40B4-BE49-F238E27FC236}">
                        <a16:creationId xmlns:a16="http://schemas.microsoft.com/office/drawing/2014/main" id="{47D4B2DF-785F-4C72-A83D-690982E41236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407026" y="2598738"/>
                    <a:ext cx="0" cy="41275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615" name="Line 962">
                    <a:extLst>
                      <a:ext uri="{FF2B5EF4-FFF2-40B4-BE49-F238E27FC236}">
                        <a16:creationId xmlns:a16="http://schemas.microsoft.com/office/drawing/2014/main" id="{3E0D7B8C-A47F-40DC-B4E2-FBEFBE6FA449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395913" y="2617788"/>
                    <a:ext cx="41275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616" name="Line 963">
                    <a:extLst>
                      <a:ext uri="{FF2B5EF4-FFF2-40B4-BE49-F238E27FC236}">
                        <a16:creationId xmlns:a16="http://schemas.microsoft.com/office/drawing/2014/main" id="{3BF05C80-85F4-42FD-8B74-884772A8B44B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413376" y="2598738"/>
                    <a:ext cx="0" cy="41275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617" name="Line 964">
                    <a:extLst>
                      <a:ext uri="{FF2B5EF4-FFF2-40B4-BE49-F238E27FC236}">
                        <a16:creationId xmlns:a16="http://schemas.microsoft.com/office/drawing/2014/main" id="{54660853-A814-47A8-ABAC-40ED21F17BC8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402263" y="2617788"/>
                    <a:ext cx="46038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618" name="Line 965">
                    <a:extLst>
                      <a:ext uri="{FF2B5EF4-FFF2-40B4-BE49-F238E27FC236}">
                        <a16:creationId xmlns:a16="http://schemas.microsoft.com/office/drawing/2014/main" id="{62CEA91B-3D91-40AF-9316-45DD8BDCA6A4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424488" y="2598738"/>
                    <a:ext cx="0" cy="41275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619" name="Line 966">
                    <a:extLst>
                      <a:ext uri="{FF2B5EF4-FFF2-40B4-BE49-F238E27FC236}">
                        <a16:creationId xmlns:a16="http://schemas.microsoft.com/office/drawing/2014/main" id="{C46A2116-BCE3-4904-B6A7-0B0A51261192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413376" y="2617788"/>
                    <a:ext cx="41275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620" name="Line 967">
                    <a:extLst>
                      <a:ext uri="{FF2B5EF4-FFF2-40B4-BE49-F238E27FC236}">
                        <a16:creationId xmlns:a16="http://schemas.microsoft.com/office/drawing/2014/main" id="{88BBA474-2454-4CCE-9D92-28DBE0C95987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432426" y="2598738"/>
                    <a:ext cx="0" cy="41275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621" name="Line 968">
                    <a:extLst>
                      <a:ext uri="{FF2B5EF4-FFF2-40B4-BE49-F238E27FC236}">
                        <a16:creationId xmlns:a16="http://schemas.microsoft.com/office/drawing/2014/main" id="{DEB857EA-2292-4636-BCEF-2A587FEE07C5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421313" y="2617788"/>
                    <a:ext cx="44450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622" name="Line 969">
                    <a:extLst>
                      <a:ext uri="{FF2B5EF4-FFF2-40B4-BE49-F238E27FC236}">
                        <a16:creationId xmlns:a16="http://schemas.microsoft.com/office/drawing/2014/main" id="{41FFB73D-54C6-4286-8B94-6F15938DC742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443538" y="2598738"/>
                    <a:ext cx="0" cy="41275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623" name="Line 970">
                    <a:extLst>
                      <a:ext uri="{FF2B5EF4-FFF2-40B4-BE49-F238E27FC236}">
                        <a16:creationId xmlns:a16="http://schemas.microsoft.com/office/drawing/2014/main" id="{4BB04E2C-48F5-41E3-A3B3-C39B57D6B2CC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451476" y="2651126"/>
                    <a:ext cx="41275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624" name="Line 971">
                    <a:extLst>
                      <a:ext uri="{FF2B5EF4-FFF2-40B4-BE49-F238E27FC236}">
                        <a16:creationId xmlns:a16="http://schemas.microsoft.com/office/drawing/2014/main" id="{97A6E228-6D6B-4E99-8171-C5D4059C4618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473701" y="2632076"/>
                    <a:ext cx="0" cy="41275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625" name="Line 972">
                    <a:extLst>
                      <a:ext uri="{FF2B5EF4-FFF2-40B4-BE49-F238E27FC236}">
                        <a16:creationId xmlns:a16="http://schemas.microsoft.com/office/drawing/2014/main" id="{99E8F1CE-3199-45B3-8EAB-8B80D4EE8AB4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451476" y="2651126"/>
                    <a:ext cx="41275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626" name="Line 973">
                    <a:extLst>
                      <a:ext uri="{FF2B5EF4-FFF2-40B4-BE49-F238E27FC236}">
                        <a16:creationId xmlns:a16="http://schemas.microsoft.com/office/drawing/2014/main" id="{85863CD2-EE4A-4393-8F55-1E67A4DD6112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473701" y="2632076"/>
                    <a:ext cx="0" cy="41275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627" name="Line 974">
                    <a:extLst>
                      <a:ext uri="{FF2B5EF4-FFF2-40B4-BE49-F238E27FC236}">
                        <a16:creationId xmlns:a16="http://schemas.microsoft.com/office/drawing/2014/main" id="{2C6E0026-7974-4872-B1BA-191999F01BE0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451476" y="2651126"/>
                    <a:ext cx="41275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628" name="Line 975">
                    <a:extLst>
                      <a:ext uri="{FF2B5EF4-FFF2-40B4-BE49-F238E27FC236}">
                        <a16:creationId xmlns:a16="http://schemas.microsoft.com/office/drawing/2014/main" id="{61FEC456-621C-4F7E-89B8-C15225F2A5FB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473701" y="2632076"/>
                    <a:ext cx="0" cy="41275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629" name="Line 976">
                    <a:extLst>
                      <a:ext uri="{FF2B5EF4-FFF2-40B4-BE49-F238E27FC236}">
                        <a16:creationId xmlns:a16="http://schemas.microsoft.com/office/drawing/2014/main" id="{E11A4D38-C204-483A-9583-AFED676F6B5D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462588" y="2689226"/>
                    <a:ext cx="41275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630" name="Line 977">
                    <a:extLst>
                      <a:ext uri="{FF2B5EF4-FFF2-40B4-BE49-F238E27FC236}">
                        <a16:creationId xmlns:a16="http://schemas.microsoft.com/office/drawing/2014/main" id="{A2DFFE7E-CF62-4913-AD2F-6C23618D3654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481638" y="2665413"/>
                    <a:ext cx="0" cy="41275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631" name="Line 978">
                    <a:extLst>
                      <a:ext uri="{FF2B5EF4-FFF2-40B4-BE49-F238E27FC236}">
                        <a16:creationId xmlns:a16="http://schemas.microsoft.com/office/drawing/2014/main" id="{C7BA0514-92AF-42E1-ACF8-5077C60CE7CB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462588" y="2689226"/>
                    <a:ext cx="41275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632" name="Line 979">
                    <a:extLst>
                      <a:ext uri="{FF2B5EF4-FFF2-40B4-BE49-F238E27FC236}">
                        <a16:creationId xmlns:a16="http://schemas.microsoft.com/office/drawing/2014/main" id="{822BF793-1FCB-431F-840A-D64934AC11EC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481638" y="2665413"/>
                    <a:ext cx="0" cy="41275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633" name="Line 980">
                    <a:extLst>
                      <a:ext uri="{FF2B5EF4-FFF2-40B4-BE49-F238E27FC236}">
                        <a16:creationId xmlns:a16="http://schemas.microsoft.com/office/drawing/2014/main" id="{289213D9-AACD-47D1-BCB6-A516E877714E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462588" y="2689226"/>
                    <a:ext cx="41275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634" name="Line 981">
                    <a:extLst>
                      <a:ext uri="{FF2B5EF4-FFF2-40B4-BE49-F238E27FC236}">
                        <a16:creationId xmlns:a16="http://schemas.microsoft.com/office/drawing/2014/main" id="{B2C5B127-DC3C-4F42-BAD9-D12FA2E82A3B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481638" y="2665413"/>
                    <a:ext cx="0" cy="41275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635" name="Line 982">
                    <a:extLst>
                      <a:ext uri="{FF2B5EF4-FFF2-40B4-BE49-F238E27FC236}">
                        <a16:creationId xmlns:a16="http://schemas.microsoft.com/office/drawing/2014/main" id="{6BED5C7B-9753-4B71-BB17-598B24381BEE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462588" y="2689226"/>
                    <a:ext cx="41275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636" name="Line 983">
                    <a:extLst>
                      <a:ext uri="{FF2B5EF4-FFF2-40B4-BE49-F238E27FC236}">
                        <a16:creationId xmlns:a16="http://schemas.microsoft.com/office/drawing/2014/main" id="{E66CEE37-942B-42A3-8DA2-C2C7F4DC47D3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481638" y="2665413"/>
                    <a:ext cx="0" cy="41275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637" name="Line 984">
                    <a:extLst>
                      <a:ext uri="{FF2B5EF4-FFF2-40B4-BE49-F238E27FC236}">
                        <a16:creationId xmlns:a16="http://schemas.microsoft.com/office/drawing/2014/main" id="{6E82F2F9-A786-43A3-BD49-FFD166D2C0CA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462588" y="2689226"/>
                    <a:ext cx="41275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638" name="Line 985">
                    <a:extLst>
                      <a:ext uri="{FF2B5EF4-FFF2-40B4-BE49-F238E27FC236}">
                        <a16:creationId xmlns:a16="http://schemas.microsoft.com/office/drawing/2014/main" id="{2365CE3B-B0F7-4318-A06F-57E28C009076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481638" y="2665413"/>
                    <a:ext cx="0" cy="41275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639" name="Line 986">
                    <a:extLst>
                      <a:ext uri="{FF2B5EF4-FFF2-40B4-BE49-F238E27FC236}">
                        <a16:creationId xmlns:a16="http://schemas.microsoft.com/office/drawing/2014/main" id="{9D152BD3-A18E-4BDF-B6A1-C333841F2B36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462588" y="2689226"/>
                    <a:ext cx="41275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640" name="Line 987">
                    <a:extLst>
                      <a:ext uri="{FF2B5EF4-FFF2-40B4-BE49-F238E27FC236}">
                        <a16:creationId xmlns:a16="http://schemas.microsoft.com/office/drawing/2014/main" id="{F354384B-9CD0-4A38-9BEE-379AAEF1A52C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481638" y="2665413"/>
                    <a:ext cx="0" cy="41275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641" name="Line 988">
                    <a:extLst>
                      <a:ext uri="{FF2B5EF4-FFF2-40B4-BE49-F238E27FC236}">
                        <a16:creationId xmlns:a16="http://schemas.microsoft.com/office/drawing/2014/main" id="{D5F670CE-CC36-4437-9FD1-1AA014B70DF9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470526" y="2689226"/>
                    <a:ext cx="44450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642" name="Line 989">
                    <a:extLst>
                      <a:ext uri="{FF2B5EF4-FFF2-40B4-BE49-F238E27FC236}">
                        <a16:creationId xmlns:a16="http://schemas.microsoft.com/office/drawing/2014/main" id="{ACBA1BBF-B4A1-424A-A406-562ED05B438E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492751" y="2665413"/>
                    <a:ext cx="0" cy="41275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643" name="Line 990">
                    <a:extLst>
                      <a:ext uri="{FF2B5EF4-FFF2-40B4-BE49-F238E27FC236}">
                        <a16:creationId xmlns:a16="http://schemas.microsoft.com/office/drawing/2014/main" id="{D9E9F5E5-70F8-467C-A89B-7F4110DECB73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470526" y="2689226"/>
                    <a:ext cx="44450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644" name="Line 991">
                    <a:extLst>
                      <a:ext uri="{FF2B5EF4-FFF2-40B4-BE49-F238E27FC236}">
                        <a16:creationId xmlns:a16="http://schemas.microsoft.com/office/drawing/2014/main" id="{C9F2E8A0-1B9A-493C-A2C1-4C92E1C20DD1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492751" y="2665413"/>
                    <a:ext cx="0" cy="41275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645" name="Line 992">
                    <a:extLst>
                      <a:ext uri="{FF2B5EF4-FFF2-40B4-BE49-F238E27FC236}">
                        <a16:creationId xmlns:a16="http://schemas.microsoft.com/office/drawing/2014/main" id="{59A64F21-35A5-4C19-9225-C940441EF373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481638" y="2689226"/>
                    <a:ext cx="41275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646" name="Line 993">
                    <a:extLst>
                      <a:ext uri="{FF2B5EF4-FFF2-40B4-BE49-F238E27FC236}">
                        <a16:creationId xmlns:a16="http://schemas.microsoft.com/office/drawing/2014/main" id="{D4608BEF-307A-4173-A152-CE29079759C8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500688" y="2665413"/>
                    <a:ext cx="0" cy="41275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647" name="Line 994">
                    <a:extLst>
                      <a:ext uri="{FF2B5EF4-FFF2-40B4-BE49-F238E27FC236}">
                        <a16:creationId xmlns:a16="http://schemas.microsoft.com/office/drawing/2014/main" id="{3D6904B8-3A47-458B-92C6-336C3BD1C588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500688" y="2706688"/>
                    <a:ext cx="41275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648" name="Line 995">
                    <a:extLst>
                      <a:ext uri="{FF2B5EF4-FFF2-40B4-BE49-F238E27FC236}">
                        <a16:creationId xmlns:a16="http://schemas.microsoft.com/office/drawing/2014/main" id="{38F14AE6-77BC-4F3F-8D5C-A55569912A26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522913" y="2684463"/>
                    <a:ext cx="0" cy="41275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649" name="Line 996">
                    <a:extLst>
                      <a:ext uri="{FF2B5EF4-FFF2-40B4-BE49-F238E27FC236}">
                        <a16:creationId xmlns:a16="http://schemas.microsoft.com/office/drawing/2014/main" id="{7250C684-5193-455A-B4A3-E01AEF1D2AC6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508626" y="2706688"/>
                    <a:ext cx="44450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650" name="Line 997">
                    <a:extLst>
                      <a:ext uri="{FF2B5EF4-FFF2-40B4-BE49-F238E27FC236}">
                        <a16:creationId xmlns:a16="http://schemas.microsoft.com/office/drawing/2014/main" id="{80400C61-0509-416C-90F7-60D17B8E1D6E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530851" y="2684463"/>
                    <a:ext cx="0" cy="41275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651" name="Line 998">
                    <a:extLst>
                      <a:ext uri="{FF2B5EF4-FFF2-40B4-BE49-F238E27FC236}">
                        <a16:creationId xmlns:a16="http://schemas.microsoft.com/office/drawing/2014/main" id="{A5F42D8F-5E9F-441D-A4D5-DD303DD34837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508626" y="2706688"/>
                    <a:ext cx="44450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652" name="Line 999">
                    <a:extLst>
                      <a:ext uri="{FF2B5EF4-FFF2-40B4-BE49-F238E27FC236}">
                        <a16:creationId xmlns:a16="http://schemas.microsoft.com/office/drawing/2014/main" id="{80729F96-3D45-4771-8F8E-F20C7420417A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530851" y="2684463"/>
                    <a:ext cx="0" cy="41275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653" name="Line 1000">
                    <a:extLst>
                      <a:ext uri="{FF2B5EF4-FFF2-40B4-BE49-F238E27FC236}">
                        <a16:creationId xmlns:a16="http://schemas.microsoft.com/office/drawing/2014/main" id="{DF63CA5A-3B3F-4372-81A3-48E94F2E17B6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680076" y="2744788"/>
                    <a:ext cx="46038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654" name="Line 1001">
                    <a:extLst>
                      <a:ext uri="{FF2B5EF4-FFF2-40B4-BE49-F238E27FC236}">
                        <a16:creationId xmlns:a16="http://schemas.microsoft.com/office/drawing/2014/main" id="{3AD38EE9-40C2-4EB4-B332-ABD1A5F10666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703888" y="2725738"/>
                    <a:ext cx="0" cy="41275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655" name="Line 1002">
                    <a:extLst>
                      <a:ext uri="{FF2B5EF4-FFF2-40B4-BE49-F238E27FC236}">
                        <a16:creationId xmlns:a16="http://schemas.microsoft.com/office/drawing/2014/main" id="{6F366C78-7D35-4D8B-9F76-68831FB7B78F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797551" y="2767013"/>
                    <a:ext cx="44450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656" name="Line 1003">
                    <a:extLst>
                      <a:ext uri="{FF2B5EF4-FFF2-40B4-BE49-F238E27FC236}">
                        <a16:creationId xmlns:a16="http://schemas.microsoft.com/office/drawing/2014/main" id="{3D738524-DA48-4A1A-AB47-CF5C21663418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819776" y="2744788"/>
                    <a:ext cx="0" cy="41275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657" name="Line 1004">
                    <a:extLst>
                      <a:ext uri="{FF2B5EF4-FFF2-40B4-BE49-F238E27FC236}">
                        <a16:creationId xmlns:a16="http://schemas.microsoft.com/office/drawing/2014/main" id="{C1563458-0A8B-4345-A960-F0B114924A29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797551" y="2767013"/>
                    <a:ext cx="44450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658" name="Line 1005">
                    <a:extLst>
                      <a:ext uri="{FF2B5EF4-FFF2-40B4-BE49-F238E27FC236}">
                        <a16:creationId xmlns:a16="http://schemas.microsoft.com/office/drawing/2014/main" id="{A7F8B727-11BE-4013-9945-2E623BDACFCA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819776" y="2744788"/>
                    <a:ext cx="0" cy="41275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659" name="Line 1006">
                    <a:extLst>
                      <a:ext uri="{FF2B5EF4-FFF2-40B4-BE49-F238E27FC236}">
                        <a16:creationId xmlns:a16="http://schemas.microsoft.com/office/drawing/2014/main" id="{4B79BC0C-8E43-40D9-9B10-B44539187BEF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808663" y="2767013"/>
                    <a:ext cx="41275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660" name="Line 1007">
                    <a:extLst>
                      <a:ext uri="{FF2B5EF4-FFF2-40B4-BE49-F238E27FC236}">
                        <a16:creationId xmlns:a16="http://schemas.microsoft.com/office/drawing/2014/main" id="{9E347F4F-7306-4B43-BF02-19CF136DB812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830888" y="2744788"/>
                    <a:ext cx="0" cy="41275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661" name="Line 1008">
                    <a:extLst>
                      <a:ext uri="{FF2B5EF4-FFF2-40B4-BE49-F238E27FC236}">
                        <a16:creationId xmlns:a16="http://schemas.microsoft.com/office/drawing/2014/main" id="{ECE5CB98-8971-45F3-93EE-493A767C9009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808663" y="2767013"/>
                    <a:ext cx="41275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</p:grpSp>
            <p:grpSp>
              <p:nvGrpSpPr>
                <p:cNvPr id="20" name="Group 19">
                  <a:extLst>
                    <a:ext uri="{FF2B5EF4-FFF2-40B4-BE49-F238E27FC236}">
                      <a16:creationId xmlns:a16="http://schemas.microsoft.com/office/drawing/2014/main" id="{3CCBCC9E-A1C6-4269-B704-A503D6A218EA}"/>
                    </a:ext>
                  </a:extLst>
                </p:cNvPr>
                <p:cNvGrpSpPr/>
                <p:nvPr/>
              </p:nvGrpSpPr>
              <p:grpSpPr>
                <a:xfrm>
                  <a:off x="3427413" y="938213"/>
                  <a:ext cx="5524501" cy="2509838"/>
                  <a:chOff x="3427413" y="938213"/>
                  <a:chExt cx="5524501" cy="2509838"/>
                </a:xfrm>
              </p:grpSpPr>
              <p:sp>
                <p:nvSpPr>
                  <p:cNvPr id="262" name="Line 1010">
                    <a:extLst>
                      <a:ext uri="{FF2B5EF4-FFF2-40B4-BE49-F238E27FC236}">
                        <a16:creationId xmlns:a16="http://schemas.microsoft.com/office/drawing/2014/main" id="{A2610D06-1027-4447-BA39-23A44E5DCB87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830888" y="2744788"/>
                    <a:ext cx="0" cy="41275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263" name="Line 1011">
                    <a:extLst>
                      <a:ext uri="{FF2B5EF4-FFF2-40B4-BE49-F238E27FC236}">
                        <a16:creationId xmlns:a16="http://schemas.microsoft.com/office/drawing/2014/main" id="{F783346A-DADE-4D63-8FC9-0B790F13AC90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808663" y="2767013"/>
                    <a:ext cx="41275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264" name="Line 1012">
                    <a:extLst>
                      <a:ext uri="{FF2B5EF4-FFF2-40B4-BE49-F238E27FC236}">
                        <a16:creationId xmlns:a16="http://schemas.microsoft.com/office/drawing/2014/main" id="{77D85D17-837E-40B9-8FBF-0043625C9948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830888" y="2744788"/>
                    <a:ext cx="0" cy="41275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265" name="Line 1013">
                    <a:extLst>
                      <a:ext uri="{FF2B5EF4-FFF2-40B4-BE49-F238E27FC236}">
                        <a16:creationId xmlns:a16="http://schemas.microsoft.com/office/drawing/2014/main" id="{500E6CD3-E5CF-4834-92E4-997B86E33C02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815013" y="2767013"/>
                    <a:ext cx="46038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266" name="Line 1014">
                    <a:extLst>
                      <a:ext uri="{FF2B5EF4-FFF2-40B4-BE49-F238E27FC236}">
                        <a16:creationId xmlns:a16="http://schemas.microsoft.com/office/drawing/2014/main" id="{602E7B4C-FFBF-46DC-9C0A-414B6E4F5DD8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838826" y="2744788"/>
                    <a:ext cx="0" cy="41275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267" name="Line 1015">
                    <a:extLst>
                      <a:ext uri="{FF2B5EF4-FFF2-40B4-BE49-F238E27FC236}">
                        <a16:creationId xmlns:a16="http://schemas.microsoft.com/office/drawing/2014/main" id="{77109B2F-216C-4846-B062-C69685F655D1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827713" y="2767013"/>
                    <a:ext cx="41275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268" name="Line 1016">
                    <a:extLst>
                      <a:ext uri="{FF2B5EF4-FFF2-40B4-BE49-F238E27FC236}">
                        <a16:creationId xmlns:a16="http://schemas.microsoft.com/office/drawing/2014/main" id="{73D3F1B9-B091-4757-9839-A7CA4430D497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849938" y="2744788"/>
                    <a:ext cx="0" cy="41275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269" name="Line 1017">
                    <a:extLst>
                      <a:ext uri="{FF2B5EF4-FFF2-40B4-BE49-F238E27FC236}">
                        <a16:creationId xmlns:a16="http://schemas.microsoft.com/office/drawing/2014/main" id="{EF687FDB-64F4-4503-A1F2-82456F5D9F3C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845176" y="2786063"/>
                    <a:ext cx="46038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270" name="Line 1018">
                    <a:extLst>
                      <a:ext uri="{FF2B5EF4-FFF2-40B4-BE49-F238E27FC236}">
                        <a16:creationId xmlns:a16="http://schemas.microsoft.com/office/drawing/2014/main" id="{18F77485-AB08-4E6E-BDEE-40FD70914383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868988" y="2767013"/>
                    <a:ext cx="0" cy="41275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271" name="Line 1019">
                    <a:extLst>
                      <a:ext uri="{FF2B5EF4-FFF2-40B4-BE49-F238E27FC236}">
                        <a16:creationId xmlns:a16="http://schemas.microsoft.com/office/drawing/2014/main" id="{F6F4CB51-77D2-48BA-9D78-240BC7B30B81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856288" y="2786063"/>
                    <a:ext cx="41275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272" name="Line 1020">
                    <a:extLst>
                      <a:ext uri="{FF2B5EF4-FFF2-40B4-BE49-F238E27FC236}">
                        <a16:creationId xmlns:a16="http://schemas.microsoft.com/office/drawing/2014/main" id="{185C84B9-F092-4131-985A-5D9B76F49CC8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875338" y="2767013"/>
                    <a:ext cx="0" cy="41275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273" name="Line 1021">
                    <a:extLst>
                      <a:ext uri="{FF2B5EF4-FFF2-40B4-BE49-F238E27FC236}">
                        <a16:creationId xmlns:a16="http://schemas.microsoft.com/office/drawing/2014/main" id="{07EAA669-09B4-4D97-9AB6-AC3170E51C2A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856288" y="2786063"/>
                    <a:ext cx="41275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274" name="Line 1022">
                    <a:extLst>
                      <a:ext uri="{FF2B5EF4-FFF2-40B4-BE49-F238E27FC236}">
                        <a16:creationId xmlns:a16="http://schemas.microsoft.com/office/drawing/2014/main" id="{F855E237-E561-49A5-9108-0245CAFE9E26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875338" y="2767013"/>
                    <a:ext cx="0" cy="41275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275" name="Line 1023">
                    <a:extLst>
                      <a:ext uri="{FF2B5EF4-FFF2-40B4-BE49-F238E27FC236}">
                        <a16:creationId xmlns:a16="http://schemas.microsoft.com/office/drawing/2014/main" id="{7CBEBA7A-4F1E-4907-85BA-A1235EDBB96B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856288" y="2786063"/>
                    <a:ext cx="41275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276" name="Line 1024">
                    <a:extLst>
                      <a:ext uri="{FF2B5EF4-FFF2-40B4-BE49-F238E27FC236}">
                        <a16:creationId xmlns:a16="http://schemas.microsoft.com/office/drawing/2014/main" id="{20309837-FB4A-4272-A8F6-733EFA5AA5AB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875338" y="2767013"/>
                    <a:ext cx="0" cy="41275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277" name="Line 1025">
                    <a:extLst>
                      <a:ext uri="{FF2B5EF4-FFF2-40B4-BE49-F238E27FC236}">
                        <a16:creationId xmlns:a16="http://schemas.microsoft.com/office/drawing/2014/main" id="{9D510429-160E-4BF5-8266-A326F3BF12DC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856288" y="2786063"/>
                    <a:ext cx="41275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278" name="Line 1026">
                    <a:extLst>
                      <a:ext uri="{FF2B5EF4-FFF2-40B4-BE49-F238E27FC236}">
                        <a16:creationId xmlns:a16="http://schemas.microsoft.com/office/drawing/2014/main" id="{5A73281D-F0EF-4AAE-BFCA-E813F962DE0C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875338" y="2767013"/>
                    <a:ext cx="0" cy="41275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279" name="Line 1027">
                    <a:extLst>
                      <a:ext uri="{FF2B5EF4-FFF2-40B4-BE49-F238E27FC236}">
                        <a16:creationId xmlns:a16="http://schemas.microsoft.com/office/drawing/2014/main" id="{0879CE4C-D748-49CF-A5D6-226C99D8B5B6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856288" y="2786063"/>
                    <a:ext cx="41275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280" name="Line 1028">
                    <a:extLst>
                      <a:ext uri="{FF2B5EF4-FFF2-40B4-BE49-F238E27FC236}">
                        <a16:creationId xmlns:a16="http://schemas.microsoft.com/office/drawing/2014/main" id="{FEB5C920-4435-4726-A469-B83635A7A3FD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875338" y="2767013"/>
                    <a:ext cx="0" cy="41275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281" name="Line 1029">
                    <a:extLst>
                      <a:ext uri="{FF2B5EF4-FFF2-40B4-BE49-F238E27FC236}">
                        <a16:creationId xmlns:a16="http://schemas.microsoft.com/office/drawing/2014/main" id="{6A70826B-62E5-42F7-8F69-B307FBBF6B9E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875338" y="2835276"/>
                    <a:ext cx="41275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282" name="Line 1030">
                    <a:extLst>
                      <a:ext uri="{FF2B5EF4-FFF2-40B4-BE49-F238E27FC236}">
                        <a16:creationId xmlns:a16="http://schemas.microsoft.com/office/drawing/2014/main" id="{30275CFA-F7DE-4094-B20C-C065645CFFB2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897563" y="2813051"/>
                    <a:ext cx="0" cy="4445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283" name="Line 1031">
                    <a:extLst>
                      <a:ext uri="{FF2B5EF4-FFF2-40B4-BE49-F238E27FC236}">
                        <a16:creationId xmlns:a16="http://schemas.microsoft.com/office/drawing/2014/main" id="{9BF14F31-A5C1-4720-B264-63F9C938BE82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875338" y="2835276"/>
                    <a:ext cx="41275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284" name="Line 1032">
                    <a:extLst>
                      <a:ext uri="{FF2B5EF4-FFF2-40B4-BE49-F238E27FC236}">
                        <a16:creationId xmlns:a16="http://schemas.microsoft.com/office/drawing/2014/main" id="{639DC465-DDF5-46D7-9B9E-7CF18E473704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897563" y="2813051"/>
                    <a:ext cx="0" cy="4445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285" name="Line 1033">
                    <a:extLst>
                      <a:ext uri="{FF2B5EF4-FFF2-40B4-BE49-F238E27FC236}">
                        <a16:creationId xmlns:a16="http://schemas.microsoft.com/office/drawing/2014/main" id="{D74BFBE6-DB76-4F66-B0DA-F28F5D43C48A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875338" y="2835276"/>
                    <a:ext cx="41275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286" name="Line 1034">
                    <a:extLst>
                      <a:ext uri="{FF2B5EF4-FFF2-40B4-BE49-F238E27FC236}">
                        <a16:creationId xmlns:a16="http://schemas.microsoft.com/office/drawing/2014/main" id="{AAD75583-B565-4EF5-AA0D-898D743FE769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897563" y="2813051"/>
                    <a:ext cx="0" cy="4445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287" name="Line 1035">
                    <a:extLst>
                      <a:ext uri="{FF2B5EF4-FFF2-40B4-BE49-F238E27FC236}">
                        <a16:creationId xmlns:a16="http://schemas.microsoft.com/office/drawing/2014/main" id="{0363E45F-0870-4971-BC93-1B776DE0A356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883276" y="2835276"/>
                    <a:ext cx="44450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288" name="Line 1036">
                    <a:extLst>
                      <a:ext uri="{FF2B5EF4-FFF2-40B4-BE49-F238E27FC236}">
                        <a16:creationId xmlns:a16="http://schemas.microsoft.com/office/drawing/2014/main" id="{F116B0D4-754E-4878-9FA2-9BEA8C226649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905501" y="2813051"/>
                    <a:ext cx="0" cy="4445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289" name="Line 1037">
                    <a:extLst>
                      <a:ext uri="{FF2B5EF4-FFF2-40B4-BE49-F238E27FC236}">
                        <a16:creationId xmlns:a16="http://schemas.microsoft.com/office/drawing/2014/main" id="{9488CB45-6009-4EC1-905C-5584E564A8BC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883276" y="2835276"/>
                    <a:ext cx="44450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290" name="Line 1038">
                    <a:extLst>
                      <a:ext uri="{FF2B5EF4-FFF2-40B4-BE49-F238E27FC236}">
                        <a16:creationId xmlns:a16="http://schemas.microsoft.com/office/drawing/2014/main" id="{0D690830-E80B-4A25-8B73-35D6A09DDD76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905501" y="2813051"/>
                    <a:ext cx="0" cy="4445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291" name="Line 1039">
                    <a:extLst>
                      <a:ext uri="{FF2B5EF4-FFF2-40B4-BE49-F238E27FC236}">
                        <a16:creationId xmlns:a16="http://schemas.microsoft.com/office/drawing/2014/main" id="{2777004D-75F7-4F66-9701-7FD3A28BF05A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883276" y="2835276"/>
                    <a:ext cx="44450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292" name="Line 1040">
                    <a:extLst>
                      <a:ext uri="{FF2B5EF4-FFF2-40B4-BE49-F238E27FC236}">
                        <a16:creationId xmlns:a16="http://schemas.microsoft.com/office/drawing/2014/main" id="{14B33AD2-D034-421B-B0FB-24B876AB154E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905501" y="2813051"/>
                    <a:ext cx="0" cy="4445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293" name="Line 1041">
                    <a:extLst>
                      <a:ext uri="{FF2B5EF4-FFF2-40B4-BE49-F238E27FC236}">
                        <a16:creationId xmlns:a16="http://schemas.microsoft.com/office/drawing/2014/main" id="{6B6EFC96-CB7C-4E20-A0E3-FE2546E9A2D7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883276" y="2835276"/>
                    <a:ext cx="44450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294" name="Line 1042">
                    <a:extLst>
                      <a:ext uri="{FF2B5EF4-FFF2-40B4-BE49-F238E27FC236}">
                        <a16:creationId xmlns:a16="http://schemas.microsoft.com/office/drawing/2014/main" id="{913B8E20-38D6-4C91-924F-E8E7CC49F85E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905501" y="2813051"/>
                    <a:ext cx="0" cy="4445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295" name="Line 1043">
                    <a:extLst>
                      <a:ext uri="{FF2B5EF4-FFF2-40B4-BE49-F238E27FC236}">
                        <a16:creationId xmlns:a16="http://schemas.microsoft.com/office/drawing/2014/main" id="{71652BC1-910B-494B-B386-967DB877DB5E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913438" y="2835276"/>
                    <a:ext cx="44450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296" name="Line 1044">
                    <a:extLst>
                      <a:ext uri="{FF2B5EF4-FFF2-40B4-BE49-F238E27FC236}">
                        <a16:creationId xmlns:a16="http://schemas.microsoft.com/office/drawing/2014/main" id="{978C7F06-0BC1-413A-B101-ABBA1CA46362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935663" y="2813051"/>
                    <a:ext cx="0" cy="4445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297" name="Line 1045">
                    <a:extLst>
                      <a:ext uri="{FF2B5EF4-FFF2-40B4-BE49-F238E27FC236}">
                        <a16:creationId xmlns:a16="http://schemas.microsoft.com/office/drawing/2014/main" id="{3A958674-7DFD-47ED-A1F0-72BC64768A05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943601" y="2835276"/>
                    <a:ext cx="41275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298" name="Line 1046">
                    <a:extLst>
                      <a:ext uri="{FF2B5EF4-FFF2-40B4-BE49-F238E27FC236}">
                        <a16:creationId xmlns:a16="http://schemas.microsoft.com/office/drawing/2014/main" id="{9F936827-BB3C-473B-988B-32A633F323AE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962651" y="2813051"/>
                    <a:ext cx="0" cy="4445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299" name="Line 1047">
                    <a:extLst>
                      <a:ext uri="{FF2B5EF4-FFF2-40B4-BE49-F238E27FC236}">
                        <a16:creationId xmlns:a16="http://schemas.microsoft.com/office/drawing/2014/main" id="{E47EE883-3C37-4705-B246-AD8DB7E6FB01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992813" y="2862263"/>
                    <a:ext cx="41275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300" name="Line 1048">
                    <a:extLst>
                      <a:ext uri="{FF2B5EF4-FFF2-40B4-BE49-F238E27FC236}">
                        <a16:creationId xmlns:a16="http://schemas.microsoft.com/office/drawing/2014/main" id="{74A71044-5DFD-403A-B99E-0785C5D8CAEC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6010276" y="2843213"/>
                    <a:ext cx="0" cy="41275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301" name="Line 1049">
                    <a:extLst>
                      <a:ext uri="{FF2B5EF4-FFF2-40B4-BE49-F238E27FC236}">
                        <a16:creationId xmlns:a16="http://schemas.microsoft.com/office/drawing/2014/main" id="{4D1D909E-4639-40C7-9267-B4E67A23427D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6251576" y="2917826"/>
                    <a:ext cx="41275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302" name="Line 1050">
                    <a:extLst>
                      <a:ext uri="{FF2B5EF4-FFF2-40B4-BE49-F238E27FC236}">
                        <a16:creationId xmlns:a16="http://schemas.microsoft.com/office/drawing/2014/main" id="{6C166C48-B9B0-4AEE-89B4-18126232DB69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6273801" y="2895601"/>
                    <a:ext cx="0" cy="4445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303" name="Line 1051">
                    <a:extLst>
                      <a:ext uri="{FF2B5EF4-FFF2-40B4-BE49-F238E27FC236}">
                        <a16:creationId xmlns:a16="http://schemas.microsoft.com/office/drawing/2014/main" id="{A0B4A4C7-6DC1-4D10-9E21-A53509D4C261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6259513" y="2917826"/>
                    <a:ext cx="44450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304" name="Line 1052">
                    <a:extLst>
                      <a:ext uri="{FF2B5EF4-FFF2-40B4-BE49-F238E27FC236}">
                        <a16:creationId xmlns:a16="http://schemas.microsoft.com/office/drawing/2014/main" id="{37C3C757-1EBE-4903-A655-E0CE2ED977F2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6281738" y="2895601"/>
                    <a:ext cx="0" cy="4445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305" name="Line 1053">
                    <a:extLst>
                      <a:ext uri="{FF2B5EF4-FFF2-40B4-BE49-F238E27FC236}">
                        <a16:creationId xmlns:a16="http://schemas.microsoft.com/office/drawing/2014/main" id="{3A5E1B84-7D92-440C-806F-BF95430BA981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6259513" y="2917826"/>
                    <a:ext cx="44450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306" name="Line 1054">
                    <a:extLst>
                      <a:ext uri="{FF2B5EF4-FFF2-40B4-BE49-F238E27FC236}">
                        <a16:creationId xmlns:a16="http://schemas.microsoft.com/office/drawing/2014/main" id="{DDD19738-50DE-4678-8F80-3977E845BDF3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6281738" y="2895601"/>
                    <a:ext cx="0" cy="4445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307" name="Line 1055">
                    <a:extLst>
                      <a:ext uri="{FF2B5EF4-FFF2-40B4-BE49-F238E27FC236}">
                        <a16:creationId xmlns:a16="http://schemas.microsoft.com/office/drawing/2014/main" id="{0B4E73DD-7691-45BF-8890-D70DAD06957F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6259513" y="2917826"/>
                    <a:ext cx="44450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308" name="Line 1056">
                    <a:extLst>
                      <a:ext uri="{FF2B5EF4-FFF2-40B4-BE49-F238E27FC236}">
                        <a16:creationId xmlns:a16="http://schemas.microsoft.com/office/drawing/2014/main" id="{DF208878-6732-4C55-A48A-2BD8B11B3DDB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6281738" y="2895601"/>
                    <a:ext cx="0" cy="4445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309" name="Line 1057">
                    <a:extLst>
                      <a:ext uri="{FF2B5EF4-FFF2-40B4-BE49-F238E27FC236}">
                        <a16:creationId xmlns:a16="http://schemas.microsoft.com/office/drawing/2014/main" id="{D66925B7-DB0B-4F6B-BCA4-13D06D5B20A9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6259513" y="2917826"/>
                    <a:ext cx="44450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310" name="Line 1058">
                    <a:extLst>
                      <a:ext uri="{FF2B5EF4-FFF2-40B4-BE49-F238E27FC236}">
                        <a16:creationId xmlns:a16="http://schemas.microsoft.com/office/drawing/2014/main" id="{F06071DF-90A5-4A42-9497-EEE2DC4537BC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6281738" y="2895601"/>
                    <a:ext cx="0" cy="4445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311" name="Line 1059">
                    <a:extLst>
                      <a:ext uri="{FF2B5EF4-FFF2-40B4-BE49-F238E27FC236}">
                        <a16:creationId xmlns:a16="http://schemas.microsoft.com/office/drawing/2014/main" id="{53DBD1E9-945D-4CD9-B30E-22E31ADA0FEA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6394451" y="2978151"/>
                    <a:ext cx="44450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312" name="Line 1060">
                    <a:extLst>
                      <a:ext uri="{FF2B5EF4-FFF2-40B4-BE49-F238E27FC236}">
                        <a16:creationId xmlns:a16="http://schemas.microsoft.com/office/drawing/2014/main" id="{90CF6FF3-CFFD-434B-B5A2-DC5DF3F1EFEB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6416676" y="2955926"/>
                    <a:ext cx="0" cy="4445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313" name="Line 1061">
                    <a:extLst>
                      <a:ext uri="{FF2B5EF4-FFF2-40B4-BE49-F238E27FC236}">
                        <a16:creationId xmlns:a16="http://schemas.microsoft.com/office/drawing/2014/main" id="{FC6DE588-E723-4D34-9CAE-81EA1B944CF8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6405563" y="2978151"/>
                    <a:ext cx="41275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314" name="Line 1062">
                    <a:extLst>
                      <a:ext uri="{FF2B5EF4-FFF2-40B4-BE49-F238E27FC236}">
                        <a16:creationId xmlns:a16="http://schemas.microsoft.com/office/drawing/2014/main" id="{DF522183-0B2C-41D4-AB24-8B51D3454BC6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6427788" y="2955926"/>
                    <a:ext cx="0" cy="4445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315" name="Line 1063">
                    <a:extLst>
                      <a:ext uri="{FF2B5EF4-FFF2-40B4-BE49-F238E27FC236}">
                        <a16:creationId xmlns:a16="http://schemas.microsoft.com/office/drawing/2014/main" id="{BC16BE01-7841-40E7-B511-FA4F65C0DF8B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6413501" y="2978151"/>
                    <a:ext cx="44450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316" name="Line 1064">
                    <a:extLst>
                      <a:ext uri="{FF2B5EF4-FFF2-40B4-BE49-F238E27FC236}">
                        <a16:creationId xmlns:a16="http://schemas.microsoft.com/office/drawing/2014/main" id="{5518C0C8-1A25-4399-94B8-2E59777621A0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6435726" y="2955926"/>
                    <a:ext cx="0" cy="4445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317" name="Line 1065">
                    <a:extLst>
                      <a:ext uri="{FF2B5EF4-FFF2-40B4-BE49-F238E27FC236}">
                        <a16:creationId xmlns:a16="http://schemas.microsoft.com/office/drawing/2014/main" id="{649B66D0-E259-4C2C-8427-649E7F8387C3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6529388" y="2978151"/>
                    <a:ext cx="44450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318" name="Line 1066">
                    <a:extLst>
                      <a:ext uri="{FF2B5EF4-FFF2-40B4-BE49-F238E27FC236}">
                        <a16:creationId xmlns:a16="http://schemas.microsoft.com/office/drawing/2014/main" id="{17A0DBEE-2BEF-4A1F-9B4E-7EF3E8992702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6551613" y="2955926"/>
                    <a:ext cx="0" cy="4445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319" name="Line 1067">
                    <a:extLst>
                      <a:ext uri="{FF2B5EF4-FFF2-40B4-BE49-F238E27FC236}">
                        <a16:creationId xmlns:a16="http://schemas.microsoft.com/office/drawing/2014/main" id="{AE7FD7E2-8E0F-44EE-A1C8-2ADD50508BF7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6529388" y="2978151"/>
                    <a:ext cx="44450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320" name="Line 1068">
                    <a:extLst>
                      <a:ext uri="{FF2B5EF4-FFF2-40B4-BE49-F238E27FC236}">
                        <a16:creationId xmlns:a16="http://schemas.microsoft.com/office/drawing/2014/main" id="{E8E3814E-208A-4D17-B86D-C25920A83DA1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6551613" y="2955926"/>
                    <a:ext cx="0" cy="4445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321" name="Line 1069">
                    <a:extLst>
                      <a:ext uri="{FF2B5EF4-FFF2-40B4-BE49-F238E27FC236}">
                        <a16:creationId xmlns:a16="http://schemas.microsoft.com/office/drawing/2014/main" id="{48661E9B-6E52-417E-B546-7EA7EEB8A5E8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6596063" y="2978151"/>
                    <a:ext cx="46038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322" name="Line 1070">
                    <a:extLst>
                      <a:ext uri="{FF2B5EF4-FFF2-40B4-BE49-F238E27FC236}">
                        <a16:creationId xmlns:a16="http://schemas.microsoft.com/office/drawing/2014/main" id="{2010A179-DDE5-4BC4-9F2F-C87656728237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6619876" y="2955926"/>
                    <a:ext cx="0" cy="4445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323" name="Line 1071">
                    <a:extLst>
                      <a:ext uri="{FF2B5EF4-FFF2-40B4-BE49-F238E27FC236}">
                        <a16:creationId xmlns:a16="http://schemas.microsoft.com/office/drawing/2014/main" id="{F2CA76EB-E8AF-404A-8753-6233686217BA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6664326" y="2978151"/>
                    <a:ext cx="44450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324" name="Line 1072">
                    <a:extLst>
                      <a:ext uri="{FF2B5EF4-FFF2-40B4-BE49-F238E27FC236}">
                        <a16:creationId xmlns:a16="http://schemas.microsoft.com/office/drawing/2014/main" id="{E7F694FC-81CC-4416-BF11-56112BC9D7BF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6686551" y="2955926"/>
                    <a:ext cx="0" cy="4445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325" name="Line 1073">
                    <a:extLst>
                      <a:ext uri="{FF2B5EF4-FFF2-40B4-BE49-F238E27FC236}">
                        <a16:creationId xmlns:a16="http://schemas.microsoft.com/office/drawing/2014/main" id="{269DC66B-C7D9-43FB-8D03-2998B6A6E85D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6675438" y="2978151"/>
                    <a:ext cx="41275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326" name="Line 1074">
                    <a:extLst>
                      <a:ext uri="{FF2B5EF4-FFF2-40B4-BE49-F238E27FC236}">
                        <a16:creationId xmlns:a16="http://schemas.microsoft.com/office/drawing/2014/main" id="{FC4701FC-5FC3-46DA-A779-8D314B5E8483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6694488" y="2955926"/>
                    <a:ext cx="0" cy="4445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327" name="Line 1075">
                    <a:extLst>
                      <a:ext uri="{FF2B5EF4-FFF2-40B4-BE49-F238E27FC236}">
                        <a16:creationId xmlns:a16="http://schemas.microsoft.com/office/drawing/2014/main" id="{BA4031C4-1568-4889-8A5B-A182F1EE3FE5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6694488" y="3049588"/>
                    <a:ext cx="41275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328" name="Line 1076">
                    <a:extLst>
                      <a:ext uri="{FF2B5EF4-FFF2-40B4-BE49-F238E27FC236}">
                        <a16:creationId xmlns:a16="http://schemas.microsoft.com/office/drawing/2014/main" id="{05E67F40-B5A7-4D39-A08D-D7A6CD52B994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6713538" y="3030538"/>
                    <a:ext cx="0" cy="41275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329" name="Line 1077">
                    <a:extLst>
                      <a:ext uri="{FF2B5EF4-FFF2-40B4-BE49-F238E27FC236}">
                        <a16:creationId xmlns:a16="http://schemas.microsoft.com/office/drawing/2014/main" id="{7A7BC6EA-EB65-4215-9871-8CB648258354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6694488" y="3049588"/>
                    <a:ext cx="41275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330" name="Line 1078">
                    <a:extLst>
                      <a:ext uri="{FF2B5EF4-FFF2-40B4-BE49-F238E27FC236}">
                        <a16:creationId xmlns:a16="http://schemas.microsoft.com/office/drawing/2014/main" id="{60EDC393-914B-4392-8B48-AFAF17D16ABA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6713538" y="3030538"/>
                    <a:ext cx="0" cy="41275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331" name="Line 1079">
                    <a:extLst>
                      <a:ext uri="{FF2B5EF4-FFF2-40B4-BE49-F238E27FC236}">
                        <a16:creationId xmlns:a16="http://schemas.microsoft.com/office/drawing/2014/main" id="{2B820BA4-29B5-465C-B8F2-1CD5E5A05010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6721476" y="3049588"/>
                    <a:ext cx="44450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332" name="Line 1080">
                    <a:extLst>
                      <a:ext uri="{FF2B5EF4-FFF2-40B4-BE49-F238E27FC236}">
                        <a16:creationId xmlns:a16="http://schemas.microsoft.com/office/drawing/2014/main" id="{187E87B0-730B-4B7C-8817-1DA30E063E9B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6743701" y="3030538"/>
                    <a:ext cx="0" cy="41275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333" name="Line 1081">
                    <a:extLst>
                      <a:ext uri="{FF2B5EF4-FFF2-40B4-BE49-F238E27FC236}">
                        <a16:creationId xmlns:a16="http://schemas.microsoft.com/office/drawing/2014/main" id="{44416796-FA87-4784-9B38-7556D10FBFFD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6732588" y="3049588"/>
                    <a:ext cx="41275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334" name="Line 1082">
                    <a:extLst>
                      <a:ext uri="{FF2B5EF4-FFF2-40B4-BE49-F238E27FC236}">
                        <a16:creationId xmlns:a16="http://schemas.microsoft.com/office/drawing/2014/main" id="{CE9756D4-0B15-4D76-B505-8E11222DF15B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6754813" y="3030538"/>
                    <a:ext cx="0" cy="41275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335" name="Line 1083">
                    <a:extLst>
                      <a:ext uri="{FF2B5EF4-FFF2-40B4-BE49-F238E27FC236}">
                        <a16:creationId xmlns:a16="http://schemas.microsoft.com/office/drawing/2014/main" id="{838BD731-A2D9-47D6-B23E-EBD56254DCA0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7010401" y="3049588"/>
                    <a:ext cx="44450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336" name="Line 1084">
                    <a:extLst>
                      <a:ext uri="{FF2B5EF4-FFF2-40B4-BE49-F238E27FC236}">
                        <a16:creationId xmlns:a16="http://schemas.microsoft.com/office/drawing/2014/main" id="{51612494-A392-478C-BBBC-6A2959E5C28A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7032626" y="3030538"/>
                    <a:ext cx="0" cy="41275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337" name="Line 1085">
                    <a:extLst>
                      <a:ext uri="{FF2B5EF4-FFF2-40B4-BE49-F238E27FC236}">
                        <a16:creationId xmlns:a16="http://schemas.microsoft.com/office/drawing/2014/main" id="{6B72BD16-406D-40DC-995F-A7DE7F8F6E48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7051676" y="3049588"/>
                    <a:ext cx="41275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338" name="Line 1086">
                    <a:extLst>
                      <a:ext uri="{FF2B5EF4-FFF2-40B4-BE49-F238E27FC236}">
                        <a16:creationId xmlns:a16="http://schemas.microsoft.com/office/drawing/2014/main" id="{0DB5168B-0109-4AA5-837B-8746A81D1300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7069138" y="3030538"/>
                    <a:ext cx="0" cy="41275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339" name="Line 1087">
                    <a:extLst>
                      <a:ext uri="{FF2B5EF4-FFF2-40B4-BE49-F238E27FC236}">
                        <a16:creationId xmlns:a16="http://schemas.microsoft.com/office/drawing/2014/main" id="{CCD51BEA-F1FD-438C-A8BB-7D847311FFF4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7069138" y="3094038"/>
                    <a:ext cx="42863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340" name="Line 1088">
                    <a:extLst>
                      <a:ext uri="{FF2B5EF4-FFF2-40B4-BE49-F238E27FC236}">
                        <a16:creationId xmlns:a16="http://schemas.microsoft.com/office/drawing/2014/main" id="{88D6B35D-356A-4C5A-A7BA-BB21E6B2A92A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7088188" y="3071813"/>
                    <a:ext cx="0" cy="41275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341" name="Line 1089">
                    <a:extLst>
                      <a:ext uri="{FF2B5EF4-FFF2-40B4-BE49-F238E27FC236}">
                        <a16:creationId xmlns:a16="http://schemas.microsoft.com/office/drawing/2014/main" id="{E2B46C27-B8D9-4638-BE09-1331F1760F42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7069138" y="3094038"/>
                    <a:ext cx="42863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342" name="Line 1090">
                    <a:extLst>
                      <a:ext uri="{FF2B5EF4-FFF2-40B4-BE49-F238E27FC236}">
                        <a16:creationId xmlns:a16="http://schemas.microsoft.com/office/drawing/2014/main" id="{F3DF229E-C1A6-4F2A-8F51-D5A5847D3979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7088188" y="3071813"/>
                    <a:ext cx="0" cy="41275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343" name="Line 1091">
                    <a:extLst>
                      <a:ext uri="{FF2B5EF4-FFF2-40B4-BE49-F238E27FC236}">
                        <a16:creationId xmlns:a16="http://schemas.microsoft.com/office/drawing/2014/main" id="{7A9BF55C-8CEF-4FC7-A8A3-5C7780AB260A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7069138" y="3094038"/>
                    <a:ext cx="42863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344" name="Line 1092">
                    <a:extLst>
                      <a:ext uri="{FF2B5EF4-FFF2-40B4-BE49-F238E27FC236}">
                        <a16:creationId xmlns:a16="http://schemas.microsoft.com/office/drawing/2014/main" id="{1B14CC58-B3A6-4BED-B3D8-67D527EAA1D5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7088188" y="3071813"/>
                    <a:ext cx="0" cy="41275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345" name="Line 1093">
                    <a:extLst>
                      <a:ext uri="{FF2B5EF4-FFF2-40B4-BE49-F238E27FC236}">
                        <a16:creationId xmlns:a16="http://schemas.microsoft.com/office/drawing/2014/main" id="{AB41C1AA-8FD0-4BFA-A6AB-B0D1196CAE49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7077076" y="3094038"/>
                    <a:ext cx="46038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346" name="Line 1094">
                    <a:extLst>
                      <a:ext uri="{FF2B5EF4-FFF2-40B4-BE49-F238E27FC236}">
                        <a16:creationId xmlns:a16="http://schemas.microsoft.com/office/drawing/2014/main" id="{905CCFC0-7B3A-43A8-B5F2-E4A608322FD4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7099301" y="3071813"/>
                    <a:ext cx="0" cy="41275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347" name="Line 1095">
                    <a:extLst>
                      <a:ext uri="{FF2B5EF4-FFF2-40B4-BE49-F238E27FC236}">
                        <a16:creationId xmlns:a16="http://schemas.microsoft.com/office/drawing/2014/main" id="{5BE8AD57-2602-40A9-A335-72C1EF38D3DF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7077076" y="3094038"/>
                    <a:ext cx="46038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348" name="Line 1096">
                    <a:extLst>
                      <a:ext uri="{FF2B5EF4-FFF2-40B4-BE49-F238E27FC236}">
                        <a16:creationId xmlns:a16="http://schemas.microsoft.com/office/drawing/2014/main" id="{17D223A2-CAE6-45D0-9437-FA965F38E57F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7099301" y="3071813"/>
                    <a:ext cx="0" cy="41275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349" name="Line 1097">
                    <a:extLst>
                      <a:ext uri="{FF2B5EF4-FFF2-40B4-BE49-F238E27FC236}">
                        <a16:creationId xmlns:a16="http://schemas.microsoft.com/office/drawing/2014/main" id="{A863B117-2046-4D49-8AD5-9277B4A13C48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7088188" y="3094038"/>
                    <a:ext cx="41275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350" name="Line 1098">
                    <a:extLst>
                      <a:ext uri="{FF2B5EF4-FFF2-40B4-BE49-F238E27FC236}">
                        <a16:creationId xmlns:a16="http://schemas.microsoft.com/office/drawing/2014/main" id="{3AD554C2-9D02-412D-A82E-4BB34AF36A4B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7112001" y="3071813"/>
                    <a:ext cx="0" cy="41275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351" name="Line 1099">
                    <a:extLst>
                      <a:ext uri="{FF2B5EF4-FFF2-40B4-BE49-F238E27FC236}">
                        <a16:creationId xmlns:a16="http://schemas.microsoft.com/office/drawing/2014/main" id="{BC7412C9-10D8-4650-876D-00E8D9C241FC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7145338" y="3146426"/>
                    <a:ext cx="44450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352" name="Line 1100">
                    <a:extLst>
                      <a:ext uri="{FF2B5EF4-FFF2-40B4-BE49-F238E27FC236}">
                        <a16:creationId xmlns:a16="http://schemas.microsoft.com/office/drawing/2014/main" id="{C2885C01-3937-43F8-884B-77435A92373F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7167563" y="3124201"/>
                    <a:ext cx="0" cy="41275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353" name="Line 1101">
                    <a:extLst>
                      <a:ext uri="{FF2B5EF4-FFF2-40B4-BE49-F238E27FC236}">
                        <a16:creationId xmlns:a16="http://schemas.microsoft.com/office/drawing/2014/main" id="{1E6245FA-411F-4BBC-8DA8-B392BA168AF9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7445376" y="3146426"/>
                    <a:ext cx="41275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354" name="Line 1102">
                    <a:extLst>
                      <a:ext uri="{FF2B5EF4-FFF2-40B4-BE49-F238E27FC236}">
                        <a16:creationId xmlns:a16="http://schemas.microsoft.com/office/drawing/2014/main" id="{3F77F7C1-9B95-47B0-A88C-D487E0096950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7464426" y="3124201"/>
                    <a:ext cx="0" cy="41275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355" name="Line 1103">
                    <a:extLst>
                      <a:ext uri="{FF2B5EF4-FFF2-40B4-BE49-F238E27FC236}">
                        <a16:creationId xmlns:a16="http://schemas.microsoft.com/office/drawing/2014/main" id="{F1EAF73F-67AC-42A0-974F-ADF1ED0BBF31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7472363" y="3146426"/>
                    <a:ext cx="44450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356" name="Line 1104">
                    <a:extLst>
                      <a:ext uri="{FF2B5EF4-FFF2-40B4-BE49-F238E27FC236}">
                        <a16:creationId xmlns:a16="http://schemas.microsoft.com/office/drawing/2014/main" id="{69E7CE93-F50B-46A7-8E85-6B23159FA12C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7494588" y="3124201"/>
                    <a:ext cx="0" cy="41275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357" name="Line 1105">
                    <a:extLst>
                      <a:ext uri="{FF2B5EF4-FFF2-40B4-BE49-F238E27FC236}">
                        <a16:creationId xmlns:a16="http://schemas.microsoft.com/office/drawing/2014/main" id="{CBD55B1E-182F-4EF0-924B-F346D1EDCD34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7472363" y="3146426"/>
                    <a:ext cx="44450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358" name="Line 1106">
                    <a:extLst>
                      <a:ext uri="{FF2B5EF4-FFF2-40B4-BE49-F238E27FC236}">
                        <a16:creationId xmlns:a16="http://schemas.microsoft.com/office/drawing/2014/main" id="{387A05CF-2E38-4E8B-8CFE-53430CB04922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7494588" y="3124201"/>
                    <a:ext cx="0" cy="41275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359" name="Line 1107">
                    <a:extLst>
                      <a:ext uri="{FF2B5EF4-FFF2-40B4-BE49-F238E27FC236}">
                        <a16:creationId xmlns:a16="http://schemas.microsoft.com/office/drawing/2014/main" id="{F2C2C009-4209-4D8A-838E-820E6696172A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7472363" y="3146426"/>
                    <a:ext cx="44450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360" name="Line 1108">
                    <a:extLst>
                      <a:ext uri="{FF2B5EF4-FFF2-40B4-BE49-F238E27FC236}">
                        <a16:creationId xmlns:a16="http://schemas.microsoft.com/office/drawing/2014/main" id="{4065A183-8A4D-48FD-AF5A-41C0A6A6A24B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7494588" y="3124201"/>
                    <a:ext cx="0" cy="41275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361" name="Line 1109">
                    <a:extLst>
                      <a:ext uri="{FF2B5EF4-FFF2-40B4-BE49-F238E27FC236}">
                        <a16:creationId xmlns:a16="http://schemas.microsoft.com/office/drawing/2014/main" id="{B2EAC93E-668C-4147-826B-50789656D9D6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7483476" y="3146426"/>
                    <a:ext cx="41275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362" name="Line 1110">
                    <a:extLst>
                      <a:ext uri="{FF2B5EF4-FFF2-40B4-BE49-F238E27FC236}">
                        <a16:creationId xmlns:a16="http://schemas.microsoft.com/office/drawing/2014/main" id="{BD073052-B4CD-45E2-875D-7C0732D5C437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7505701" y="3124201"/>
                    <a:ext cx="0" cy="41275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363" name="Line 1111">
                    <a:extLst>
                      <a:ext uri="{FF2B5EF4-FFF2-40B4-BE49-F238E27FC236}">
                        <a16:creationId xmlns:a16="http://schemas.microsoft.com/office/drawing/2014/main" id="{21D20E24-D08D-4E35-BD89-E6700C74A0BA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7494588" y="3146426"/>
                    <a:ext cx="41275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364" name="Line 1112">
                    <a:extLst>
                      <a:ext uri="{FF2B5EF4-FFF2-40B4-BE49-F238E27FC236}">
                        <a16:creationId xmlns:a16="http://schemas.microsoft.com/office/drawing/2014/main" id="{7E88FA0D-24D6-42E4-A19C-D9A6E02DC912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7513638" y="3124201"/>
                    <a:ext cx="0" cy="41275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365" name="Line 1113">
                    <a:extLst>
                      <a:ext uri="{FF2B5EF4-FFF2-40B4-BE49-F238E27FC236}">
                        <a16:creationId xmlns:a16="http://schemas.microsoft.com/office/drawing/2014/main" id="{D5110476-F2F2-4860-809C-2F6B5A9D8943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7513638" y="3217863"/>
                    <a:ext cx="41275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366" name="Line 1114">
                    <a:extLst>
                      <a:ext uri="{FF2B5EF4-FFF2-40B4-BE49-F238E27FC236}">
                        <a16:creationId xmlns:a16="http://schemas.microsoft.com/office/drawing/2014/main" id="{C70A40F5-C2D7-4379-8AF2-CF8B1DBE3828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7531101" y="3200401"/>
                    <a:ext cx="0" cy="41275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367" name="Line 1115">
                    <a:extLst>
                      <a:ext uri="{FF2B5EF4-FFF2-40B4-BE49-F238E27FC236}">
                        <a16:creationId xmlns:a16="http://schemas.microsoft.com/office/drawing/2014/main" id="{AFC2DE07-79FD-4705-AB57-B2D25B56798A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7531101" y="3217863"/>
                    <a:ext cx="41275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368" name="Line 1116">
                    <a:extLst>
                      <a:ext uri="{FF2B5EF4-FFF2-40B4-BE49-F238E27FC236}">
                        <a16:creationId xmlns:a16="http://schemas.microsoft.com/office/drawing/2014/main" id="{CACEDFDB-7A8B-4A04-891A-BDAA942127B5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7554913" y="3200401"/>
                    <a:ext cx="0" cy="41275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369" name="Line 1117">
                    <a:extLst>
                      <a:ext uri="{FF2B5EF4-FFF2-40B4-BE49-F238E27FC236}">
                        <a16:creationId xmlns:a16="http://schemas.microsoft.com/office/drawing/2014/main" id="{1DF7D5CC-4ED2-46F5-B007-9368AA2F7403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7531101" y="3217863"/>
                    <a:ext cx="41275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370" name="Line 1118">
                    <a:extLst>
                      <a:ext uri="{FF2B5EF4-FFF2-40B4-BE49-F238E27FC236}">
                        <a16:creationId xmlns:a16="http://schemas.microsoft.com/office/drawing/2014/main" id="{AC6B0CA3-91E8-42D6-BE73-7BB8DDAB8E4B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7554913" y="3200401"/>
                    <a:ext cx="0" cy="41275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371" name="Line 1119">
                    <a:extLst>
                      <a:ext uri="{FF2B5EF4-FFF2-40B4-BE49-F238E27FC236}">
                        <a16:creationId xmlns:a16="http://schemas.microsoft.com/office/drawing/2014/main" id="{0FDBF90E-DC5E-4DF1-9CC1-F6D828B77078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7877176" y="3217863"/>
                    <a:ext cx="44450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372" name="Line 1120">
                    <a:extLst>
                      <a:ext uri="{FF2B5EF4-FFF2-40B4-BE49-F238E27FC236}">
                        <a16:creationId xmlns:a16="http://schemas.microsoft.com/office/drawing/2014/main" id="{1F23A8CF-21DE-4F47-A287-21AF13FA04BC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7899401" y="3200401"/>
                    <a:ext cx="0" cy="41275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373" name="Line 1121">
                    <a:extLst>
                      <a:ext uri="{FF2B5EF4-FFF2-40B4-BE49-F238E27FC236}">
                        <a16:creationId xmlns:a16="http://schemas.microsoft.com/office/drawing/2014/main" id="{E7B26DE4-CCC4-44F6-A5CB-A949FFFCCCFD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8234363" y="3217863"/>
                    <a:ext cx="41275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374" name="Line 1122">
                    <a:extLst>
                      <a:ext uri="{FF2B5EF4-FFF2-40B4-BE49-F238E27FC236}">
                        <a16:creationId xmlns:a16="http://schemas.microsoft.com/office/drawing/2014/main" id="{2B5D3E9D-03DA-434B-95D2-D005DD14B281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8256588" y="3200401"/>
                    <a:ext cx="0" cy="41275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375" name="Line 1123">
                    <a:extLst>
                      <a:ext uri="{FF2B5EF4-FFF2-40B4-BE49-F238E27FC236}">
                        <a16:creationId xmlns:a16="http://schemas.microsoft.com/office/drawing/2014/main" id="{C2DECF6F-72E2-41E0-9DB6-F0B346CF9412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8320088" y="3429001"/>
                    <a:ext cx="46038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376" name="Line 1124">
                    <a:extLst>
                      <a:ext uri="{FF2B5EF4-FFF2-40B4-BE49-F238E27FC236}">
                        <a16:creationId xmlns:a16="http://schemas.microsoft.com/office/drawing/2014/main" id="{3F15AADD-EA08-41F6-8CCE-EEC37AD0ED2D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8342313" y="3406776"/>
                    <a:ext cx="0" cy="41275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377" name="Line 1125">
                    <a:extLst>
                      <a:ext uri="{FF2B5EF4-FFF2-40B4-BE49-F238E27FC236}">
                        <a16:creationId xmlns:a16="http://schemas.microsoft.com/office/drawing/2014/main" id="{D115E038-9F67-40FC-8CCE-3C3A508510FD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8369301" y="3429001"/>
                    <a:ext cx="41275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378" name="Line 1126">
                    <a:extLst>
                      <a:ext uri="{FF2B5EF4-FFF2-40B4-BE49-F238E27FC236}">
                        <a16:creationId xmlns:a16="http://schemas.microsoft.com/office/drawing/2014/main" id="{DD1EE5F4-19B6-4991-AD2C-A5FD98056FE0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8391526" y="3406776"/>
                    <a:ext cx="0" cy="41275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379" name="Line 1127">
                    <a:extLst>
                      <a:ext uri="{FF2B5EF4-FFF2-40B4-BE49-F238E27FC236}">
                        <a16:creationId xmlns:a16="http://schemas.microsoft.com/office/drawing/2014/main" id="{3B2254F9-1CF9-4B6D-BD84-3D2F8310582B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8666163" y="3429001"/>
                    <a:ext cx="44450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380" name="Line 1128">
                    <a:extLst>
                      <a:ext uri="{FF2B5EF4-FFF2-40B4-BE49-F238E27FC236}">
                        <a16:creationId xmlns:a16="http://schemas.microsoft.com/office/drawing/2014/main" id="{FF31C3A8-3095-42ED-AD7F-A85EE19FF1C8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8688388" y="3406776"/>
                    <a:ext cx="0" cy="41275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381" name="Line 1129">
                    <a:extLst>
                      <a:ext uri="{FF2B5EF4-FFF2-40B4-BE49-F238E27FC236}">
                        <a16:creationId xmlns:a16="http://schemas.microsoft.com/office/drawing/2014/main" id="{718FC313-57B6-4E75-8ED3-A8168335AD82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8685213" y="3429001"/>
                    <a:ext cx="44450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382" name="Line 1130">
                    <a:extLst>
                      <a:ext uri="{FF2B5EF4-FFF2-40B4-BE49-F238E27FC236}">
                        <a16:creationId xmlns:a16="http://schemas.microsoft.com/office/drawing/2014/main" id="{CB996EC4-7AF4-4DD1-BA86-AC7A665A3414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8707438" y="3406776"/>
                    <a:ext cx="0" cy="41275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383" name="Line 1131">
                    <a:extLst>
                      <a:ext uri="{FF2B5EF4-FFF2-40B4-BE49-F238E27FC236}">
                        <a16:creationId xmlns:a16="http://schemas.microsoft.com/office/drawing/2014/main" id="{E1A3887D-0AE1-4092-812D-107339978D2A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8685213" y="3429001"/>
                    <a:ext cx="44450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384" name="Line 1132">
                    <a:extLst>
                      <a:ext uri="{FF2B5EF4-FFF2-40B4-BE49-F238E27FC236}">
                        <a16:creationId xmlns:a16="http://schemas.microsoft.com/office/drawing/2014/main" id="{524CFDEF-ECD0-4B50-A931-6C3363971DB0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8707438" y="3406776"/>
                    <a:ext cx="0" cy="41275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385" name="Line 1133">
                    <a:extLst>
                      <a:ext uri="{FF2B5EF4-FFF2-40B4-BE49-F238E27FC236}">
                        <a16:creationId xmlns:a16="http://schemas.microsoft.com/office/drawing/2014/main" id="{D4148C57-7D84-4016-BA6C-040DCA76AB53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8696326" y="3429001"/>
                    <a:ext cx="44450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386" name="Line 1134">
                    <a:extLst>
                      <a:ext uri="{FF2B5EF4-FFF2-40B4-BE49-F238E27FC236}">
                        <a16:creationId xmlns:a16="http://schemas.microsoft.com/office/drawing/2014/main" id="{21B5AFDA-6976-442F-BA12-FBDD02C5521B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8718551" y="3406776"/>
                    <a:ext cx="0" cy="41275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387" name="Line 1135">
                    <a:extLst>
                      <a:ext uri="{FF2B5EF4-FFF2-40B4-BE49-F238E27FC236}">
                        <a16:creationId xmlns:a16="http://schemas.microsoft.com/office/drawing/2014/main" id="{DF76A254-98E4-4006-A64F-273122F7EFF2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8696326" y="3429001"/>
                    <a:ext cx="44450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388" name="Line 1136">
                    <a:extLst>
                      <a:ext uri="{FF2B5EF4-FFF2-40B4-BE49-F238E27FC236}">
                        <a16:creationId xmlns:a16="http://schemas.microsoft.com/office/drawing/2014/main" id="{0CCFC6B1-F086-40CC-9834-6669ECC1E676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8718551" y="3406776"/>
                    <a:ext cx="0" cy="41275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389" name="Line 1137">
                    <a:extLst>
                      <a:ext uri="{FF2B5EF4-FFF2-40B4-BE49-F238E27FC236}">
                        <a16:creationId xmlns:a16="http://schemas.microsoft.com/office/drawing/2014/main" id="{3CCCF39B-D4E9-4932-A5BE-C85552C25C4D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8696326" y="3429001"/>
                    <a:ext cx="44450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390" name="Line 1138">
                    <a:extLst>
                      <a:ext uri="{FF2B5EF4-FFF2-40B4-BE49-F238E27FC236}">
                        <a16:creationId xmlns:a16="http://schemas.microsoft.com/office/drawing/2014/main" id="{C63AA711-7EC3-4308-924A-0FB6749A520D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8718551" y="3406776"/>
                    <a:ext cx="0" cy="41275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391" name="Line 1139">
                    <a:extLst>
                      <a:ext uri="{FF2B5EF4-FFF2-40B4-BE49-F238E27FC236}">
                        <a16:creationId xmlns:a16="http://schemas.microsoft.com/office/drawing/2014/main" id="{82B11606-E76D-4675-8066-1D8506070CA5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8751888" y="3429001"/>
                    <a:ext cx="46038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392" name="Line 1140">
                    <a:extLst>
                      <a:ext uri="{FF2B5EF4-FFF2-40B4-BE49-F238E27FC236}">
                        <a16:creationId xmlns:a16="http://schemas.microsoft.com/office/drawing/2014/main" id="{DE504FDC-7770-4ADA-A5B7-94386398899E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8774113" y="3406776"/>
                    <a:ext cx="0" cy="41275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393" name="Line 1141">
                    <a:extLst>
                      <a:ext uri="{FF2B5EF4-FFF2-40B4-BE49-F238E27FC236}">
                        <a16:creationId xmlns:a16="http://schemas.microsoft.com/office/drawing/2014/main" id="{D77B446F-8D27-4A68-B45C-2307188AC85A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8905876" y="3429001"/>
                    <a:ext cx="46038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394" name="Line 1142">
                    <a:extLst>
                      <a:ext uri="{FF2B5EF4-FFF2-40B4-BE49-F238E27FC236}">
                        <a16:creationId xmlns:a16="http://schemas.microsoft.com/office/drawing/2014/main" id="{51B20E35-052F-4948-B6AA-AD4C904BF8F6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8928101" y="3406776"/>
                    <a:ext cx="0" cy="41275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395" name="Freeform 1143">
                    <a:extLst>
                      <a:ext uri="{FF2B5EF4-FFF2-40B4-BE49-F238E27FC236}">
                        <a16:creationId xmlns:a16="http://schemas.microsoft.com/office/drawing/2014/main" id="{77878AD4-23D6-453D-87E3-78A4025E4AAA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443288" y="960438"/>
                    <a:ext cx="5484813" cy="2468563"/>
                  </a:xfrm>
                  <a:custGeom>
                    <a:avLst/>
                    <a:gdLst>
                      <a:gd name="T0" fmla="*/ 85 w 3455"/>
                      <a:gd name="T1" fmla="*/ 7 h 1555"/>
                      <a:gd name="T2" fmla="*/ 163 w 3455"/>
                      <a:gd name="T3" fmla="*/ 16 h 1555"/>
                      <a:gd name="T4" fmla="*/ 224 w 3455"/>
                      <a:gd name="T5" fmla="*/ 30 h 1555"/>
                      <a:gd name="T6" fmla="*/ 236 w 3455"/>
                      <a:gd name="T7" fmla="*/ 47 h 1555"/>
                      <a:gd name="T8" fmla="*/ 241 w 3455"/>
                      <a:gd name="T9" fmla="*/ 94 h 1555"/>
                      <a:gd name="T10" fmla="*/ 253 w 3455"/>
                      <a:gd name="T11" fmla="*/ 137 h 1555"/>
                      <a:gd name="T12" fmla="*/ 260 w 3455"/>
                      <a:gd name="T13" fmla="*/ 331 h 1555"/>
                      <a:gd name="T14" fmla="*/ 272 w 3455"/>
                      <a:gd name="T15" fmla="*/ 381 h 1555"/>
                      <a:gd name="T16" fmla="*/ 279 w 3455"/>
                      <a:gd name="T17" fmla="*/ 421 h 1555"/>
                      <a:gd name="T18" fmla="*/ 295 w 3455"/>
                      <a:gd name="T19" fmla="*/ 431 h 1555"/>
                      <a:gd name="T20" fmla="*/ 302 w 3455"/>
                      <a:gd name="T21" fmla="*/ 447 h 1555"/>
                      <a:gd name="T22" fmla="*/ 423 w 3455"/>
                      <a:gd name="T23" fmla="*/ 454 h 1555"/>
                      <a:gd name="T24" fmla="*/ 484 w 3455"/>
                      <a:gd name="T25" fmla="*/ 473 h 1555"/>
                      <a:gd name="T26" fmla="*/ 496 w 3455"/>
                      <a:gd name="T27" fmla="*/ 490 h 1555"/>
                      <a:gd name="T28" fmla="*/ 501 w 3455"/>
                      <a:gd name="T29" fmla="*/ 506 h 1555"/>
                      <a:gd name="T30" fmla="*/ 515 w 3455"/>
                      <a:gd name="T31" fmla="*/ 556 h 1555"/>
                      <a:gd name="T32" fmla="*/ 520 w 3455"/>
                      <a:gd name="T33" fmla="*/ 641 h 1555"/>
                      <a:gd name="T34" fmla="*/ 532 w 3455"/>
                      <a:gd name="T35" fmla="*/ 658 h 1555"/>
                      <a:gd name="T36" fmla="*/ 539 w 3455"/>
                      <a:gd name="T37" fmla="*/ 674 h 1555"/>
                      <a:gd name="T38" fmla="*/ 721 w 3455"/>
                      <a:gd name="T39" fmla="*/ 684 h 1555"/>
                      <a:gd name="T40" fmla="*/ 733 w 3455"/>
                      <a:gd name="T41" fmla="*/ 700 h 1555"/>
                      <a:gd name="T42" fmla="*/ 756 w 3455"/>
                      <a:gd name="T43" fmla="*/ 710 h 1555"/>
                      <a:gd name="T44" fmla="*/ 764 w 3455"/>
                      <a:gd name="T45" fmla="*/ 736 h 1555"/>
                      <a:gd name="T46" fmla="*/ 775 w 3455"/>
                      <a:gd name="T47" fmla="*/ 779 h 1555"/>
                      <a:gd name="T48" fmla="*/ 799 w 3455"/>
                      <a:gd name="T49" fmla="*/ 807 h 1555"/>
                      <a:gd name="T50" fmla="*/ 823 w 3455"/>
                      <a:gd name="T51" fmla="*/ 814 h 1555"/>
                      <a:gd name="T52" fmla="*/ 891 w 3455"/>
                      <a:gd name="T53" fmla="*/ 833 h 1555"/>
                      <a:gd name="T54" fmla="*/ 1000 w 3455"/>
                      <a:gd name="T55" fmla="*/ 842 h 1555"/>
                      <a:gd name="T56" fmla="*/ 1005 w 3455"/>
                      <a:gd name="T57" fmla="*/ 869 h 1555"/>
                      <a:gd name="T58" fmla="*/ 1017 w 3455"/>
                      <a:gd name="T59" fmla="*/ 878 h 1555"/>
                      <a:gd name="T60" fmla="*/ 1024 w 3455"/>
                      <a:gd name="T61" fmla="*/ 916 h 1555"/>
                      <a:gd name="T62" fmla="*/ 1036 w 3455"/>
                      <a:gd name="T63" fmla="*/ 944 h 1555"/>
                      <a:gd name="T64" fmla="*/ 1043 w 3455"/>
                      <a:gd name="T65" fmla="*/ 963 h 1555"/>
                      <a:gd name="T66" fmla="*/ 1059 w 3455"/>
                      <a:gd name="T67" fmla="*/ 975 h 1555"/>
                      <a:gd name="T68" fmla="*/ 1073 w 3455"/>
                      <a:gd name="T69" fmla="*/ 1003 h 1555"/>
                      <a:gd name="T70" fmla="*/ 1151 w 3455"/>
                      <a:gd name="T71" fmla="*/ 1015 h 1555"/>
                      <a:gd name="T72" fmla="*/ 1194 w 3455"/>
                      <a:gd name="T73" fmla="*/ 1034 h 1555"/>
                      <a:gd name="T74" fmla="*/ 1279 w 3455"/>
                      <a:gd name="T75" fmla="*/ 1044 h 1555"/>
                      <a:gd name="T76" fmla="*/ 1284 w 3455"/>
                      <a:gd name="T77" fmla="*/ 1089 h 1555"/>
                      <a:gd name="T78" fmla="*/ 1322 w 3455"/>
                      <a:gd name="T79" fmla="*/ 1100 h 1555"/>
                      <a:gd name="T80" fmla="*/ 1364 w 3455"/>
                      <a:gd name="T81" fmla="*/ 1124 h 1555"/>
                      <a:gd name="T82" fmla="*/ 1520 w 3455"/>
                      <a:gd name="T83" fmla="*/ 1138 h 1555"/>
                      <a:gd name="T84" fmla="*/ 1539 w 3455"/>
                      <a:gd name="T85" fmla="*/ 1167 h 1555"/>
                      <a:gd name="T86" fmla="*/ 1601 w 3455"/>
                      <a:gd name="T87" fmla="*/ 1181 h 1555"/>
                      <a:gd name="T88" fmla="*/ 1679 w 3455"/>
                      <a:gd name="T89" fmla="*/ 1216 h 1555"/>
                      <a:gd name="T90" fmla="*/ 1795 w 3455"/>
                      <a:gd name="T91" fmla="*/ 1233 h 1555"/>
                      <a:gd name="T92" fmla="*/ 1800 w 3455"/>
                      <a:gd name="T93" fmla="*/ 1271 h 1555"/>
                      <a:gd name="T94" fmla="*/ 2060 w 3455"/>
                      <a:gd name="T95" fmla="*/ 1295 h 1555"/>
                      <a:gd name="T96" fmla="*/ 2296 w 3455"/>
                      <a:gd name="T97" fmla="*/ 1344 h 1555"/>
                      <a:gd name="T98" fmla="*/ 2571 w 3455"/>
                      <a:gd name="T99" fmla="*/ 1377 h 1555"/>
                      <a:gd name="T100" fmla="*/ 3048 w 3455"/>
                      <a:gd name="T101" fmla="*/ 1489 h 1555"/>
                      <a:gd name="T102" fmla="*/ 3455 w 3455"/>
                      <a:gd name="T103" fmla="*/ 1555 h 155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  <a:cxn ang="0">
                        <a:pos x="T100" y="T101"/>
                      </a:cxn>
                      <a:cxn ang="0">
                        <a:pos x="T102" y="T103"/>
                      </a:cxn>
                    </a:cxnLst>
                    <a:rect l="0" t="0" r="r" b="b"/>
                    <a:pathLst>
                      <a:path w="3455" h="1555">
                        <a:moveTo>
                          <a:pt x="0" y="0"/>
                        </a:moveTo>
                        <a:lnTo>
                          <a:pt x="85" y="0"/>
                        </a:lnTo>
                        <a:lnTo>
                          <a:pt x="85" y="7"/>
                        </a:lnTo>
                        <a:lnTo>
                          <a:pt x="132" y="7"/>
                        </a:lnTo>
                        <a:lnTo>
                          <a:pt x="132" y="16"/>
                        </a:lnTo>
                        <a:lnTo>
                          <a:pt x="163" y="16"/>
                        </a:lnTo>
                        <a:lnTo>
                          <a:pt x="163" y="23"/>
                        </a:lnTo>
                        <a:lnTo>
                          <a:pt x="224" y="23"/>
                        </a:lnTo>
                        <a:lnTo>
                          <a:pt x="224" y="30"/>
                        </a:lnTo>
                        <a:lnTo>
                          <a:pt x="229" y="30"/>
                        </a:lnTo>
                        <a:lnTo>
                          <a:pt x="229" y="47"/>
                        </a:lnTo>
                        <a:lnTo>
                          <a:pt x="236" y="47"/>
                        </a:lnTo>
                        <a:lnTo>
                          <a:pt x="236" y="64"/>
                        </a:lnTo>
                        <a:lnTo>
                          <a:pt x="241" y="64"/>
                        </a:lnTo>
                        <a:lnTo>
                          <a:pt x="241" y="94"/>
                        </a:lnTo>
                        <a:lnTo>
                          <a:pt x="248" y="94"/>
                        </a:lnTo>
                        <a:lnTo>
                          <a:pt x="248" y="137"/>
                        </a:lnTo>
                        <a:lnTo>
                          <a:pt x="253" y="137"/>
                        </a:lnTo>
                        <a:lnTo>
                          <a:pt x="253" y="218"/>
                        </a:lnTo>
                        <a:lnTo>
                          <a:pt x="260" y="218"/>
                        </a:lnTo>
                        <a:lnTo>
                          <a:pt x="260" y="331"/>
                        </a:lnTo>
                        <a:lnTo>
                          <a:pt x="264" y="331"/>
                        </a:lnTo>
                        <a:lnTo>
                          <a:pt x="264" y="381"/>
                        </a:lnTo>
                        <a:lnTo>
                          <a:pt x="272" y="381"/>
                        </a:lnTo>
                        <a:lnTo>
                          <a:pt x="272" y="414"/>
                        </a:lnTo>
                        <a:lnTo>
                          <a:pt x="279" y="414"/>
                        </a:lnTo>
                        <a:lnTo>
                          <a:pt x="279" y="421"/>
                        </a:lnTo>
                        <a:lnTo>
                          <a:pt x="283" y="421"/>
                        </a:lnTo>
                        <a:lnTo>
                          <a:pt x="283" y="431"/>
                        </a:lnTo>
                        <a:lnTo>
                          <a:pt x="295" y="431"/>
                        </a:lnTo>
                        <a:lnTo>
                          <a:pt x="295" y="438"/>
                        </a:lnTo>
                        <a:lnTo>
                          <a:pt x="302" y="438"/>
                        </a:lnTo>
                        <a:lnTo>
                          <a:pt x="302" y="447"/>
                        </a:lnTo>
                        <a:lnTo>
                          <a:pt x="392" y="447"/>
                        </a:lnTo>
                        <a:lnTo>
                          <a:pt x="392" y="454"/>
                        </a:lnTo>
                        <a:lnTo>
                          <a:pt x="423" y="454"/>
                        </a:lnTo>
                        <a:lnTo>
                          <a:pt x="423" y="464"/>
                        </a:lnTo>
                        <a:lnTo>
                          <a:pt x="484" y="464"/>
                        </a:lnTo>
                        <a:lnTo>
                          <a:pt x="484" y="473"/>
                        </a:lnTo>
                        <a:lnTo>
                          <a:pt x="489" y="473"/>
                        </a:lnTo>
                        <a:lnTo>
                          <a:pt x="489" y="490"/>
                        </a:lnTo>
                        <a:lnTo>
                          <a:pt x="496" y="490"/>
                        </a:lnTo>
                        <a:lnTo>
                          <a:pt x="496" y="497"/>
                        </a:lnTo>
                        <a:lnTo>
                          <a:pt x="501" y="497"/>
                        </a:lnTo>
                        <a:lnTo>
                          <a:pt x="501" y="506"/>
                        </a:lnTo>
                        <a:lnTo>
                          <a:pt x="508" y="506"/>
                        </a:lnTo>
                        <a:lnTo>
                          <a:pt x="508" y="556"/>
                        </a:lnTo>
                        <a:lnTo>
                          <a:pt x="515" y="556"/>
                        </a:lnTo>
                        <a:lnTo>
                          <a:pt x="515" y="589"/>
                        </a:lnTo>
                        <a:lnTo>
                          <a:pt x="520" y="589"/>
                        </a:lnTo>
                        <a:lnTo>
                          <a:pt x="520" y="641"/>
                        </a:lnTo>
                        <a:lnTo>
                          <a:pt x="527" y="641"/>
                        </a:lnTo>
                        <a:lnTo>
                          <a:pt x="527" y="658"/>
                        </a:lnTo>
                        <a:lnTo>
                          <a:pt x="532" y="658"/>
                        </a:lnTo>
                        <a:lnTo>
                          <a:pt x="532" y="667"/>
                        </a:lnTo>
                        <a:lnTo>
                          <a:pt x="539" y="667"/>
                        </a:lnTo>
                        <a:lnTo>
                          <a:pt x="539" y="674"/>
                        </a:lnTo>
                        <a:lnTo>
                          <a:pt x="558" y="674"/>
                        </a:lnTo>
                        <a:lnTo>
                          <a:pt x="558" y="684"/>
                        </a:lnTo>
                        <a:lnTo>
                          <a:pt x="721" y="684"/>
                        </a:lnTo>
                        <a:lnTo>
                          <a:pt x="721" y="693"/>
                        </a:lnTo>
                        <a:lnTo>
                          <a:pt x="733" y="693"/>
                        </a:lnTo>
                        <a:lnTo>
                          <a:pt x="733" y="700"/>
                        </a:lnTo>
                        <a:lnTo>
                          <a:pt x="738" y="700"/>
                        </a:lnTo>
                        <a:lnTo>
                          <a:pt x="738" y="710"/>
                        </a:lnTo>
                        <a:lnTo>
                          <a:pt x="756" y="710"/>
                        </a:lnTo>
                        <a:lnTo>
                          <a:pt x="756" y="719"/>
                        </a:lnTo>
                        <a:lnTo>
                          <a:pt x="764" y="719"/>
                        </a:lnTo>
                        <a:lnTo>
                          <a:pt x="764" y="736"/>
                        </a:lnTo>
                        <a:lnTo>
                          <a:pt x="768" y="736"/>
                        </a:lnTo>
                        <a:lnTo>
                          <a:pt x="768" y="779"/>
                        </a:lnTo>
                        <a:lnTo>
                          <a:pt x="775" y="779"/>
                        </a:lnTo>
                        <a:lnTo>
                          <a:pt x="775" y="797"/>
                        </a:lnTo>
                        <a:lnTo>
                          <a:pt x="799" y="797"/>
                        </a:lnTo>
                        <a:lnTo>
                          <a:pt x="799" y="807"/>
                        </a:lnTo>
                        <a:lnTo>
                          <a:pt x="806" y="807"/>
                        </a:lnTo>
                        <a:lnTo>
                          <a:pt x="806" y="814"/>
                        </a:lnTo>
                        <a:lnTo>
                          <a:pt x="823" y="814"/>
                        </a:lnTo>
                        <a:lnTo>
                          <a:pt x="823" y="824"/>
                        </a:lnTo>
                        <a:lnTo>
                          <a:pt x="891" y="824"/>
                        </a:lnTo>
                        <a:lnTo>
                          <a:pt x="891" y="833"/>
                        </a:lnTo>
                        <a:lnTo>
                          <a:pt x="903" y="833"/>
                        </a:lnTo>
                        <a:lnTo>
                          <a:pt x="903" y="842"/>
                        </a:lnTo>
                        <a:lnTo>
                          <a:pt x="1000" y="842"/>
                        </a:lnTo>
                        <a:lnTo>
                          <a:pt x="1000" y="852"/>
                        </a:lnTo>
                        <a:lnTo>
                          <a:pt x="1005" y="852"/>
                        </a:lnTo>
                        <a:lnTo>
                          <a:pt x="1005" y="869"/>
                        </a:lnTo>
                        <a:lnTo>
                          <a:pt x="1012" y="869"/>
                        </a:lnTo>
                        <a:lnTo>
                          <a:pt x="1012" y="878"/>
                        </a:lnTo>
                        <a:lnTo>
                          <a:pt x="1017" y="878"/>
                        </a:lnTo>
                        <a:lnTo>
                          <a:pt x="1017" y="897"/>
                        </a:lnTo>
                        <a:lnTo>
                          <a:pt x="1024" y="897"/>
                        </a:lnTo>
                        <a:lnTo>
                          <a:pt x="1024" y="916"/>
                        </a:lnTo>
                        <a:lnTo>
                          <a:pt x="1031" y="916"/>
                        </a:lnTo>
                        <a:lnTo>
                          <a:pt x="1031" y="944"/>
                        </a:lnTo>
                        <a:lnTo>
                          <a:pt x="1036" y="944"/>
                        </a:lnTo>
                        <a:lnTo>
                          <a:pt x="1036" y="954"/>
                        </a:lnTo>
                        <a:lnTo>
                          <a:pt x="1043" y="954"/>
                        </a:lnTo>
                        <a:lnTo>
                          <a:pt x="1043" y="963"/>
                        </a:lnTo>
                        <a:lnTo>
                          <a:pt x="1047" y="963"/>
                        </a:lnTo>
                        <a:lnTo>
                          <a:pt x="1047" y="975"/>
                        </a:lnTo>
                        <a:lnTo>
                          <a:pt x="1059" y="975"/>
                        </a:lnTo>
                        <a:lnTo>
                          <a:pt x="1059" y="994"/>
                        </a:lnTo>
                        <a:lnTo>
                          <a:pt x="1073" y="994"/>
                        </a:lnTo>
                        <a:lnTo>
                          <a:pt x="1073" y="1003"/>
                        </a:lnTo>
                        <a:lnTo>
                          <a:pt x="1121" y="1003"/>
                        </a:lnTo>
                        <a:lnTo>
                          <a:pt x="1121" y="1015"/>
                        </a:lnTo>
                        <a:lnTo>
                          <a:pt x="1151" y="1015"/>
                        </a:lnTo>
                        <a:lnTo>
                          <a:pt x="1151" y="1025"/>
                        </a:lnTo>
                        <a:lnTo>
                          <a:pt x="1194" y="1025"/>
                        </a:lnTo>
                        <a:lnTo>
                          <a:pt x="1194" y="1034"/>
                        </a:lnTo>
                        <a:lnTo>
                          <a:pt x="1237" y="1034"/>
                        </a:lnTo>
                        <a:lnTo>
                          <a:pt x="1237" y="1044"/>
                        </a:lnTo>
                        <a:lnTo>
                          <a:pt x="1279" y="1044"/>
                        </a:lnTo>
                        <a:lnTo>
                          <a:pt x="1279" y="1065"/>
                        </a:lnTo>
                        <a:lnTo>
                          <a:pt x="1284" y="1065"/>
                        </a:lnTo>
                        <a:lnTo>
                          <a:pt x="1284" y="1089"/>
                        </a:lnTo>
                        <a:lnTo>
                          <a:pt x="1310" y="1089"/>
                        </a:lnTo>
                        <a:lnTo>
                          <a:pt x="1310" y="1100"/>
                        </a:lnTo>
                        <a:lnTo>
                          <a:pt x="1322" y="1100"/>
                        </a:lnTo>
                        <a:lnTo>
                          <a:pt x="1322" y="1112"/>
                        </a:lnTo>
                        <a:lnTo>
                          <a:pt x="1364" y="1112"/>
                        </a:lnTo>
                        <a:lnTo>
                          <a:pt x="1364" y="1124"/>
                        </a:lnTo>
                        <a:lnTo>
                          <a:pt x="1461" y="1124"/>
                        </a:lnTo>
                        <a:lnTo>
                          <a:pt x="1461" y="1138"/>
                        </a:lnTo>
                        <a:lnTo>
                          <a:pt x="1520" y="1138"/>
                        </a:lnTo>
                        <a:lnTo>
                          <a:pt x="1520" y="1150"/>
                        </a:lnTo>
                        <a:lnTo>
                          <a:pt x="1539" y="1150"/>
                        </a:lnTo>
                        <a:lnTo>
                          <a:pt x="1539" y="1167"/>
                        </a:lnTo>
                        <a:lnTo>
                          <a:pt x="1546" y="1167"/>
                        </a:lnTo>
                        <a:lnTo>
                          <a:pt x="1546" y="1181"/>
                        </a:lnTo>
                        <a:lnTo>
                          <a:pt x="1601" y="1181"/>
                        </a:lnTo>
                        <a:lnTo>
                          <a:pt x="1601" y="1198"/>
                        </a:lnTo>
                        <a:lnTo>
                          <a:pt x="1679" y="1198"/>
                        </a:lnTo>
                        <a:lnTo>
                          <a:pt x="1679" y="1216"/>
                        </a:lnTo>
                        <a:lnTo>
                          <a:pt x="1740" y="1216"/>
                        </a:lnTo>
                        <a:lnTo>
                          <a:pt x="1740" y="1233"/>
                        </a:lnTo>
                        <a:lnTo>
                          <a:pt x="1795" y="1233"/>
                        </a:lnTo>
                        <a:lnTo>
                          <a:pt x="1795" y="1252"/>
                        </a:lnTo>
                        <a:lnTo>
                          <a:pt x="1800" y="1252"/>
                        </a:lnTo>
                        <a:lnTo>
                          <a:pt x="1800" y="1271"/>
                        </a:lnTo>
                        <a:lnTo>
                          <a:pt x="2055" y="1271"/>
                        </a:lnTo>
                        <a:lnTo>
                          <a:pt x="2055" y="1295"/>
                        </a:lnTo>
                        <a:lnTo>
                          <a:pt x="2060" y="1295"/>
                        </a:lnTo>
                        <a:lnTo>
                          <a:pt x="2060" y="1316"/>
                        </a:lnTo>
                        <a:lnTo>
                          <a:pt x="2296" y="1316"/>
                        </a:lnTo>
                        <a:lnTo>
                          <a:pt x="2296" y="1344"/>
                        </a:lnTo>
                        <a:lnTo>
                          <a:pt x="2315" y="1344"/>
                        </a:lnTo>
                        <a:lnTo>
                          <a:pt x="2315" y="1377"/>
                        </a:lnTo>
                        <a:lnTo>
                          <a:pt x="2571" y="1377"/>
                        </a:lnTo>
                        <a:lnTo>
                          <a:pt x="2571" y="1422"/>
                        </a:lnTo>
                        <a:lnTo>
                          <a:pt x="3048" y="1422"/>
                        </a:lnTo>
                        <a:lnTo>
                          <a:pt x="3048" y="1489"/>
                        </a:lnTo>
                        <a:lnTo>
                          <a:pt x="3075" y="1489"/>
                        </a:lnTo>
                        <a:lnTo>
                          <a:pt x="3075" y="1555"/>
                        </a:lnTo>
                        <a:lnTo>
                          <a:pt x="3455" y="1555"/>
                        </a:lnTo>
                      </a:path>
                    </a:pathLst>
                  </a:cu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396" name="Line 1144">
                    <a:extLst>
                      <a:ext uri="{FF2B5EF4-FFF2-40B4-BE49-F238E27FC236}">
                        <a16:creationId xmlns:a16="http://schemas.microsoft.com/office/drawing/2014/main" id="{326BEDBB-8095-4178-B778-F29FA870DFFF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427413" y="960438"/>
                    <a:ext cx="44450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397" name="Line 1145">
                    <a:extLst>
                      <a:ext uri="{FF2B5EF4-FFF2-40B4-BE49-F238E27FC236}">
                        <a16:creationId xmlns:a16="http://schemas.microsoft.com/office/drawing/2014/main" id="{6DC76417-D8AA-4253-AC11-344FF7E574F8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449638" y="938213"/>
                    <a:ext cx="0" cy="4445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398" name="Line 1146">
                    <a:extLst>
                      <a:ext uri="{FF2B5EF4-FFF2-40B4-BE49-F238E27FC236}">
                        <a16:creationId xmlns:a16="http://schemas.microsoft.com/office/drawing/2014/main" id="{3DA15F69-BA0B-40A1-85C3-157EEF88AB12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427413" y="960438"/>
                    <a:ext cx="44450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399" name="Line 1147">
                    <a:extLst>
                      <a:ext uri="{FF2B5EF4-FFF2-40B4-BE49-F238E27FC236}">
                        <a16:creationId xmlns:a16="http://schemas.microsoft.com/office/drawing/2014/main" id="{C5B0E1CF-E8A4-42FB-B662-6C6A768CC4BA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449638" y="938213"/>
                    <a:ext cx="0" cy="4445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400" name="Line 1148">
                    <a:extLst>
                      <a:ext uri="{FF2B5EF4-FFF2-40B4-BE49-F238E27FC236}">
                        <a16:creationId xmlns:a16="http://schemas.microsoft.com/office/drawing/2014/main" id="{6EE7DF0A-B716-45BD-8326-38B45A2A2B11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427413" y="960438"/>
                    <a:ext cx="44450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401" name="Line 1149">
                    <a:extLst>
                      <a:ext uri="{FF2B5EF4-FFF2-40B4-BE49-F238E27FC236}">
                        <a16:creationId xmlns:a16="http://schemas.microsoft.com/office/drawing/2014/main" id="{B1CF1191-D888-4563-BB4E-248CF8A4EC1D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449638" y="938213"/>
                    <a:ext cx="0" cy="4445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402" name="Line 1150">
                    <a:extLst>
                      <a:ext uri="{FF2B5EF4-FFF2-40B4-BE49-F238E27FC236}">
                        <a16:creationId xmlns:a16="http://schemas.microsoft.com/office/drawing/2014/main" id="{977E1E8A-8567-4196-946B-84E5DCFD7B59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427413" y="960438"/>
                    <a:ext cx="44450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403" name="Line 1151">
                    <a:extLst>
                      <a:ext uri="{FF2B5EF4-FFF2-40B4-BE49-F238E27FC236}">
                        <a16:creationId xmlns:a16="http://schemas.microsoft.com/office/drawing/2014/main" id="{49DBA8E6-E4E7-4DAC-B185-BE3B128415E7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449638" y="938213"/>
                    <a:ext cx="0" cy="4445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404" name="Line 1152">
                    <a:extLst>
                      <a:ext uri="{FF2B5EF4-FFF2-40B4-BE49-F238E27FC236}">
                        <a16:creationId xmlns:a16="http://schemas.microsoft.com/office/drawing/2014/main" id="{19519D35-F6FA-4F60-912F-BB6DD7C5D068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427413" y="960438"/>
                    <a:ext cx="44450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405" name="Line 1153">
                    <a:extLst>
                      <a:ext uri="{FF2B5EF4-FFF2-40B4-BE49-F238E27FC236}">
                        <a16:creationId xmlns:a16="http://schemas.microsoft.com/office/drawing/2014/main" id="{798F59D1-1FB2-4DAC-990D-ACE06CEF4EA4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449638" y="938213"/>
                    <a:ext cx="0" cy="4445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406" name="Line 1154">
                    <a:extLst>
                      <a:ext uri="{FF2B5EF4-FFF2-40B4-BE49-F238E27FC236}">
                        <a16:creationId xmlns:a16="http://schemas.microsoft.com/office/drawing/2014/main" id="{2FD78965-D88F-4907-900C-568A0F4BA698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427413" y="960438"/>
                    <a:ext cx="44450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407" name="Line 1155">
                    <a:extLst>
                      <a:ext uri="{FF2B5EF4-FFF2-40B4-BE49-F238E27FC236}">
                        <a16:creationId xmlns:a16="http://schemas.microsoft.com/office/drawing/2014/main" id="{A22C5C16-F12A-4C55-863E-BF79D807911E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449638" y="938213"/>
                    <a:ext cx="0" cy="4445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408" name="Line 1156">
                    <a:extLst>
                      <a:ext uri="{FF2B5EF4-FFF2-40B4-BE49-F238E27FC236}">
                        <a16:creationId xmlns:a16="http://schemas.microsoft.com/office/drawing/2014/main" id="{6D58AF76-D62C-4D9C-8DB7-DAB9A9B7DF69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427413" y="960438"/>
                    <a:ext cx="44450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409" name="Line 1157">
                    <a:extLst>
                      <a:ext uri="{FF2B5EF4-FFF2-40B4-BE49-F238E27FC236}">
                        <a16:creationId xmlns:a16="http://schemas.microsoft.com/office/drawing/2014/main" id="{D9FE3CF0-766B-4087-964E-32AB11A4EC56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449638" y="938213"/>
                    <a:ext cx="0" cy="4445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410" name="Line 1158">
                    <a:extLst>
                      <a:ext uri="{FF2B5EF4-FFF2-40B4-BE49-F238E27FC236}">
                        <a16:creationId xmlns:a16="http://schemas.microsoft.com/office/drawing/2014/main" id="{0BF3363C-187F-4115-B526-5F424A8135D5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427413" y="960438"/>
                    <a:ext cx="44450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411" name="Line 1159">
                    <a:extLst>
                      <a:ext uri="{FF2B5EF4-FFF2-40B4-BE49-F238E27FC236}">
                        <a16:creationId xmlns:a16="http://schemas.microsoft.com/office/drawing/2014/main" id="{C40EB6B3-9B23-46C2-8CB2-11B9E68D7FC8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449638" y="938213"/>
                    <a:ext cx="0" cy="4445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412" name="Line 1160">
                    <a:extLst>
                      <a:ext uri="{FF2B5EF4-FFF2-40B4-BE49-F238E27FC236}">
                        <a16:creationId xmlns:a16="http://schemas.microsoft.com/office/drawing/2014/main" id="{93ED4B1E-5D1F-4E82-8254-67B72E67AD4D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427413" y="960438"/>
                    <a:ext cx="44450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413" name="Line 1161">
                    <a:extLst>
                      <a:ext uri="{FF2B5EF4-FFF2-40B4-BE49-F238E27FC236}">
                        <a16:creationId xmlns:a16="http://schemas.microsoft.com/office/drawing/2014/main" id="{07437E61-13DD-4D90-920B-159D1D877C66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449638" y="938213"/>
                    <a:ext cx="0" cy="4445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414" name="Line 1162">
                    <a:extLst>
                      <a:ext uri="{FF2B5EF4-FFF2-40B4-BE49-F238E27FC236}">
                        <a16:creationId xmlns:a16="http://schemas.microsoft.com/office/drawing/2014/main" id="{BB6A9DF9-6D8E-42D0-8B5D-DDF395E32EC2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427413" y="960438"/>
                    <a:ext cx="44450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415" name="Line 1163">
                    <a:extLst>
                      <a:ext uri="{FF2B5EF4-FFF2-40B4-BE49-F238E27FC236}">
                        <a16:creationId xmlns:a16="http://schemas.microsoft.com/office/drawing/2014/main" id="{CDCF3C9F-CF18-44CF-A96F-4DAB7102623A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449638" y="938213"/>
                    <a:ext cx="0" cy="4445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416" name="Line 1164">
                    <a:extLst>
                      <a:ext uri="{FF2B5EF4-FFF2-40B4-BE49-F238E27FC236}">
                        <a16:creationId xmlns:a16="http://schemas.microsoft.com/office/drawing/2014/main" id="{5FDE41C2-39BF-4911-ADA7-21ED9C0F393F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427413" y="960438"/>
                    <a:ext cx="44450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417" name="Line 1165">
                    <a:extLst>
                      <a:ext uri="{FF2B5EF4-FFF2-40B4-BE49-F238E27FC236}">
                        <a16:creationId xmlns:a16="http://schemas.microsoft.com/office/drawing/2014/main" id="{54B86686-2232-4193-B65D-D5AA93A76397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449638" y="938213"/>
                    <a:ext cx="0" cy="4445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418" name="Line 1166">
                    <a:extLst>
                      <a:ext uri="{FF2B5EF4-FFF2-40B4-BE49-F238E27FC236}">
                        <a16:creationId xmlns:a16="http://schemas.microsoft.com/office/drawing/2014/main" id="{48F720B0-EE4D-4934-BA39-2D0F834B8A0A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427413" y="960438"/>
                    <a:ext cx="44450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419" name="Line 1167">
                    <a:extLst>
                      <a:ext uri="{FF2B5EF4-FFF2-40B4-BE49-F238E27FC236}">
                        <a16:creationId xmlns:a16="http://schemas.microsoft.com/office/drawing/2014/main" id="{8F2BF1AC-C37A-4637-B978-EE21432A4CA5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449638" y="938213"/>
                    <a:ext cx="0" cy="4445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420" name="Line 1168">
                    <a:extLst>
                      <a:ext uri="{FF2B5EF4-FFF2-40B4-BE49-F238E27FC236}">
                        <a16:creationId xmlns:a16="http://schemas.microsoft.com/office/drawing/2014/main" id="{BE7E2C4D-452A-43FE-89F0-B3DEF59AF64A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427413" y="960438"/>
                    <a:ext cx="44450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421" name="Line 1169">
                    <a:extLst>
                      <a:ext uri="{FF2B5EF4-FFF2-40B4-BE49-F238E27FC236}">
                        <a16:creationId xmlns:a16="http://schemas.microsoft.com/office/drawing/2014/main" id="{97288CB8-D748-4561-A634-A1868FD1844C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449638" y="938213"/>
                    <a:ext cx="0" cy="4445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422" name="Line 1170">
                    <a:extLst>
                      <a:ext uri="{FF2B5EF4-FFF2-40B4-BE49-F238E27FC236}">
                        <a16:creationId xmlns:a16="http://schemas.microsoft.com/office/drawing/2014/main" id="{247C233C-26EF-4F85-AF77-90DD1F230C88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427413" y="960438"/>
                    <a:ext cx="44450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423" name="Line 1171">
                    <a:extLst>
                      <a:ext uri="{FF2B5EF4-FFF2-40B4-BE49-F238E27FC236}">
                        <a16:creationId xmlns:a16="http://schemas.microsoft.com/office/drawing/2014/main" id="{ADF4759F-68B2-4733-8BE1-31576E75E844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449638" y="938213"/>
                    <a:ext cx="0" cy="4445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424" name="Line 1172">
                    <a:extLst>
                      <a:ext uri="{FF2B5EF4-FFF2-40B4-BE49-F238E27FC236}">
                        <a16:creationId xmlns:a16="http://schemas.microsoft.com/office/drawing/2014/main" id="{CD7F553D-AB55-488F-B4DF-9CF81FA5C21D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427413" y="960438"/>
                    <a:ext cx="44450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425" name="Line 1173">
                    <a:extLst>
                      <a:ext uri="{FF2B5EF4-FFF2-40B4-BE49-F238E27FC236}">
                        <a16:creationId xmlns:a16="http://schemas.microsoft.com/office/drawing/2014/main" id="{7C54780B-5A83-4985-87F6-9C989F388DC3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449638" y="938213"/>
                    <a:ext cx="0" cy="4445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426" name="Line 1174">
                    <a:extLst>
                      <a:ext uri="{FF2B5EF4-FFF2-40B4-BE49-F238E27FC236}">
                        <a16:creationId xmlns:a16="http://schemas.microsoft.com/office/drawing/2014/main" id="{35F6ABE0-82D6-453F-A3EF-0BA0B50D6DD7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427413" y="960438"/>
                    <a:ext cx="44450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427" name="Line 1175">
                    <a:extLst>
                      <a:ext uri="{FF2B5EF4-FFF2-40B4-BE49-F238E27FC236}">
                        <a16:creationId xmlns:a16="http://schemas.microsoft.com/office/drawing/2014/main" id="{13EE360C-7A98-4C44-8358-E04EAA71FB31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449638" y="938213"/>
                    <a:ext cx="0" cy="4445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428" name="Line 1176">
                    <a:extLst>
                      <a:ext uri="{FF2B5EF4-FFF2-40B4-BE49-F238E27FC236}">
                        <a16:creationId xmlns:a16="http://schemas.microsoft.com/office/drawing/2014/main" id="{23930689-DCB0-46E3-9730-F2FF51CC93F6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427413" y="960438"/>
                    <a:ext cx="44450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429" name="Line 1177">
                    <a:extLst>
                      <a:ext uri="{FF2B5EF4-FFF2-40B4-BE49-F238E27FC236}">
                        <a16:creationId xmlns:a16="http://schemas.microsoft.com/office/drawing/2014/main" id="{B6FAD06D-D546-4133-9786-D07C24DA735B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449638" y="938213"/>
                    <a:ext cx="0" cy="4445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430" name="Line 1178">
                    <a:extLst>
                      <a:ext uri="{FF2B5EF4-FFF2-40B4-BE49-F238E27FC236}">
                        <a16:creationId xmlns:a16="http://schemas.microsoft.com/office/drawing/2014/main" id="{DECE56C3-00E9-4C28-98D4-AAA6E9AA6E98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427413" y="960438"/>
                    <a:ext cx="44450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431" name="Line 1179">
                    <a:extLst>
                      <a:ext uri="{FF2B5EF4-FFF2-40B4-BE49-F238E27FC236}">
                        <a16:creationId xmlns:a16="http://schemas.microsoft.com/office/drawing/2014/main" id="{51FD4918-A925-4585-B97B-8CD46BD3267F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449638" y="938213"/>
                    <a:ext cx="0" cy="4445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432" name="Line 1180">
                    <a:extLst>
                      <a:ext uri="{FF2B5EF4-FFF2-40B4-BE49-F238E27FC236}">
                        <a16:creationId xmlns:a16="http://schemas.microsoft.com/office/drawing/2014/main" id="{460D7605-B001-4FE5-861E-C32F9F4D4759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562351" y="971551"/>
                    <a:ext cx="46038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433" name="Line 1181">
                    <a:extLst>
                      <a:ext uri="{FF2B5EF4-FFF2-40B4-BE49-F238E27FC236}">
                        <a16:creationId xmlns:a16="http://schemas.microsoft.com/office/drawing/2014/main" id="{AD6513CE-642F-41F5-A582-35933981BFA0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584576" y="952501"/>
                    <a:ext cx="0" cy="41275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434" name="Line 1182">
                    <a:extLst>
                      <a:ext uri="{FF2B5EF4-FFF2-40B4-BE49-F238E27FC236}">
                        <a16:creationId xmlns:a16="http://schemas.microsoft.com/office/drawing/2014/main" id="{F4F2D7CD-6820-411F-8280-DAD038E88F43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603626" y="971551"/>
                    <a:ext cx="41275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435" name="Line 1183">
                    <a:extLst>
                      <a:ext uri="{FF2B5EF4-FFF2-40B4-BE49-F238E27FC236}">
                        <a16:creationId xmlns:a16="http://schemas.microsoft.com/office/drawing/2014/main" id="{6169610E-550D-45D9-B732-342710AC77B4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622676" y="952501"/>
                    <a:ext cx="0" cy="41275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436" name="Line 1184">
                    <a:extLst>
                      <a:ext uri="{FF2B5EF4-FFF2-40B4-BE49-F238E27FC236}">
                        <a16:creationId xmlns:a16="http://schemas.microsoft.com/office/drawing/2014/main" id="{C597E147-D3BA-40AC-A3FD-589E195EA8B5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727451" y="996951"/>
                    <a:ext cx="41275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437" name="Line 1185">
                    <a:extLst>
                      <a:ext uri="{FF2B5EF4-FFF2-40B4-BE49-F238E27FC236}">
                        <a16:creationId xmlns:a16="http://schemas.microsoft.com/office/drawing/2014/main" id="{56C33D2E-3160-48A2-93CD-4C5A98054CED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751263" y="974726"/>
                    <a:ext cx="0" cy="46038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438" name="Line 1186">
                    <a:extLst>
                      <a:ext uri="{FF2B5EF4-FFF2-40B4-BE49-F238E27FC236}">
                        <a16:creationId xmlns:a16="http://schemas.microsoft.com/office/drawing/2014/main" id="{B55441B8-708E-47DB-8527-C49991160F6A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765551" y="996951"/>
                    <a:ext cx="44450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439" name="Line 1187">
                    <a:extLst>
                      <a:ext uri="{FF2B5EF4-FFF2-40B4-BE49-F238E27FC236}">
                        <a16:creationId xmlns:a16="http://schemas.microsoft.com/office/drawing/2014/main" id="{265E791A-E19F-42D8-81C1-7526E1EF5B28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787776" y="974726"/>
                    <a:ext cx="0" cy="46038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440" name="Line 1188">
                    <a:extLst>
                      <a:ext uri="{FF2B5EF4-FFF2-40B4-BE49-F238E27FC236}">
                        <a16:creationId xmlns:a16="http://schemas.microsoft.com/office/drawing/2014/main" id="{781CDF35-C153-4090-B5B9-E08F9296E3AC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784601" y="1035051"/>
                    <a:ext cx="44450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441" name="Line 1189">
                    <a:extLst>
                      <a:ext uri="{FF2B5EF4-FFF2-40B4-BE49-F238E27FC236}">
                        <a16:creationId xmlns:a16="http://schemas.microsoft.com/office/drawing/2014/main" id="{EC956BE5-A5C5-40C4-BD63-60F9E452F571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806826" y="1012826"/>
                    <a:ext cx="0" cy="4445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442" name="Line 1190">
                    <a:extLst>
                      <a:ext uri="{FF2B5EF4-FFF2-40B4-BE49-F238E27FC236}">
                        <a16:creationId xmlns:a16="http://schemas.microsoft.com/office/drawing/2014/main" id="{2408A5AC-ED89-4345-A7BD-28AAA5B5D8EF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803651" y="1109663"/>
                    <a:ext cx="44450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443" name="Line 1191">
                    <a:extLst>
                      <a:ext uri="{FF2B5EF4-FFF2-40B4-BE49-F238E27FC236}">
                        <a16:creationId xmlns:a16="http://schemas.microsoft.com/office/drawing/2014/main" id="{1F77EF54-3F60-4AB2-9269-8635C8C9CE39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825876" y="1092201"/>
                    <a:ext cx="0" cy="41275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444" name="Line 1192">
                    <a:extLst>
                      <a:ext uri="{FF2B5EF4-FFF2-40B4-BE49-F238E27FC236}">
                        <a16:creationId xmlns:a16="http://schemas.microsoft.com/office/drawing/2014/main" id="{818679A1-4B3D-4761-ADF2-78C35DC5387B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803651" y="1109663"/>
                    <a:ext cx="44450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445" name="Line 1193">
                    <a:extLst>
                      <a:ext uri="{FF2B5EF4-FFF2-40B4-BE49-F238E27FC236}">
                        <a16:creationId xmlns:a16="http://schemas.microsoft.com/office/drawing/2014/main" id="{B4B1D8EC-6F61-4597-A7E1-155C7174745A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825876" y="1092201"/>
                    <a:ext cx="0" cy="41275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446" name="Line 1194">
                    <a:extLst>
                      <a:ext uri="{FF2B5EF4-FFF2-40B4-BE49-F238E27FC236}">
                        <a16:creationId xmlns:a16="http://schemas.microsoft.com/office/drawing/2014/main" id="{23B5FF98-6FBF-446D-9A36-8CEA169C6E41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803651" y="1109663"/>
                    <a:ext cx="44450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447" name="Line 1195">
                    <a:extLst>
                      <a:ext uri="{FF2B5EF4-FFF2-40B4-BE49-F238E27FC236}">
                        <a16:creationId xmlns:a16="http://schemas.microsoft.com/office/drawing/2014/main" id="{0CB74975-A4E5-4CD2-9268-BEA3A06156BE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825876" y="1092201"/>
                    <a:ext cx="0" cy="41275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448" name="Line 1196">
                    <a:extLst>
                      <a:ext uri="{FF2B5EF4-FFF2-40B4-BE49-F238E27FC236}">
                        <a16:creationId xmlns:a16="http://schemas.microsoft.com/office/drawing/2014/main" id="{E41B4D92-4E66-4614-B1F9-EA519E4840E2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833813" y="1485901"/>
                    <a:ext cx="44450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449" name="Line 1197">
                    <a:extLst>
                      <a:ext uri="{FF2B5EF4-FFF2-40B4-BE49-F238E27FC236}">
                        <a16:creationId xmlns:a16="http://schemas.microsoft.com/office/drawing/2014/main" id="{115BB989-2773-44B3-8AAB-9F88D6D68B07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856038" y="1463676"/>
                    <a:ext cx="0" cy="4445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450" name="Line 1198">
                    <a:extLst>
                      <a:ext uri="{FF2B5EF4-FFF2-40B4-BE49-F238E27FC236}">
                        <a16:creationId xmlns:a16="http://schemas.microsoft.com/office/drawing/2014/main" id="{7481DF3F-2B69-49DD-B422-158BB2003578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833813" y="1485901"/>
                    <a:ext cx="44450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451" name="Line 1199">
                    <a:extLst>
                      <a:ext uri="{FF2B5EF4-FFF2-40B4-BE49-F238E27FC236}">
                        <a16:creationId xmlns:a16="http://schemas.microsoft.com/office/drawing/2014/main" id="{1C76CE01-9F56-4273-95F9-9C7D275E7CE7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856038" y="1463676"/>
                    <a:ext cx="0" cy="4445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452" name="Line 1200">
                    <a:extLst>
                      <a:ext uri="{FF2B5EF4-FFF2-40B4-BE49-F238E27FC236}">
                        <a16:creationId xmlns:a16="http://schemas.microsoft.com/office/drawing/2014/main" id="{5DB221F5-DC26-4224-BCFE-F5DE661A5BBE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833813" y="1485901"/>
                    <a:ext cx="44450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453" name="Line 1201">
                    <a:extLst>
                      <a:ext uri="{FF2B5EF4-FFF2-40B4-BE49-F238E27FC236}">
                        <a16:creationId xmlns:a16="http://schemas.microsoft.com/office/drawing/2014/main" id="{1249B6F4-B2E3-4D51-AEB7-FE414FDED16D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856038" y="1463676"/>
                    <a:ext cx="0" cy="4445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454" name="Line 1202">
                    <a:extLst>
                      <a:ext uri="{FF2B5EF4-FFF2-40B4-BE49-F238E27FC236}">
                        <a16:creationId xmlns:a16="http://schemas.microsoft.com/office/drawing/2014/main" id="{FCA49842-2579-4AB8-BBB6-87FEE0240198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844926" y="1565276"/>
                    <a:ext cx="41275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455" name="Line 1203">
                    <a:extLst>
                      <a:ext uri="{FF2B5EF4-FFF2-40B4-BE49-F238E27FC236}">
                        <a16:creationId xmlns:a16="http://schemas.microsoft.com/office/drawing/2014/main" id="{D423A95C-0636-47FF-AAFB-4A1B868075A1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862388" y="1543051"/>
                    <a:ext cx="0" cy="41275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456" name="Line 1204">
                    <a:extLst>
                      <a:ext uri="{FF2B5EF4-FFF2-40B4-BE49-F238E27FC236}">
                        <a16:creationId xmlns:a16="http://schemas.microsoft.com/office/drawing/2014/main" id="{03F7F727-BA25-4A41-A319-E06D8360BE5F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844926" y="1565276"/>
                    <a:ext cx="41275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457" name="Line 1205">
                    <a:extLst>
                      <a:ext uri="{FF2B5EF4-FFF2-40B4-BE49-F238E27FC236}">
                        <a16:creationId xmlns:a16="http://schemas.microsoft.com/office/drawing/2014/main" id="{B99D5261-58C9-4CEB-A007-591633B54E6F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862388" y="1543051"/>
                    <a:ext cx="0" cy="41275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458" name="Line 1206">
                    <a:extLst>
                      <a:ext uri="{FF2B5EF4-FFF2-40B4-BE49-F238E27FC236}">
                        <a16:creationId xmlns:a16="http://schemas.microsoft.com/office/drawing/2014/main" id="{F7096BCB-F181-4C20-B56C-1E3FF68680CA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862388" y="1628776"/>
                    <a:ext cx="42863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459" name="Line 1207">
                    <a:extLst>
                      <a:ext uri="{FF2B5EF4-FFF2-40B4-BE49-F238E27FC236}">
                        <a16:creationId xmlns:a16="http://schemas.microsoft.com/office/drawing/2014/main" id="{C90764B8-6904-461A-8E31-4BDC071399CD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886201" y="1609726"/>
                    <a:ext cx="0" cy="41275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460" name="Line 1208">
                    <a:extLst>
                      <a:ext uri="{FF2B5EF4-FFF2-40B4-BE49-F238E27FC236}">
                        <a16:creationId xmlns:a16="http://schemas.microsoft.com/office/drawing/2014/main" id="{E8820DFD-7228-402B-B63C-40EE69AF3D71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987801" y="1670051"/>
                    <a:ext cx="44450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461" name="Line 1209">
                    <a:extLst>
                      <a:ext uri="{FF2B5EF4-FFF2-40B4-BE49-F238E27FC236}">
                        <a16:creationId xmlns:a16="http://schemas.microsoft.com/office/drawing/2014/main" id="{94151D72-FF30-4B32-9604-3D7D501BE5D6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4010026" y="1647826"/>
                    <a:ext cx="0" cy="4445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</p:grpSp>
            <p:grpSp>
              <p:nvGrpSpPr>
                <p:cNvPr id="21" name="Group 20">
                  <a:extLst>
                    <a:ext uri="{FF2B5EF4-FFF2-40B4-BE49-F238E27FC236}">
                      <a16:creationId xmlns:a16="http://schemas.microsoft.com/office/drawing/2014/main" id="{45F52DB3-A620-4AEE-8A0B-722A76F9BFBC}"/>
                    </a:ext>
                  </a:extLst>
                </p:cNvPr>
                <p:cNvGrpSpPr/>
                <p:nvPr/>
              </p:nvGrpSpPr>
              <p:grpSpPr>
                <a:xfrm>
                  <a:off x="4114801" y="1673226"/>
                  <a:ext cx="3371850" cy="1492250"/>
                  <a:chOff x="4114801" y="1673226"/>
                  <a:chExt cx="3371850" cy="1492250"/>
                </a:xfrm>
              </p:grpSpPr>
              <p:sp>
                <p:nvSpPr>
                  <p:cNvPr id="62" name="Line 1211">
                    <a:extLst>
                      <a:ext uri="{FF2B5EF4-FFF2-40B4-BE49-F238E27FC236}">
                        <a16:creationId xmlns:a16="http://schemas.microsoft.com/office/drawing/2014/main" id="{60647A63-E820-4E3D-BB76-BDBD6964D86B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4114801" y="1697039"/>
                    <a:ext cx="41275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63" name="Line 1212">
                    <a:extLst>
                      <a:ext uri="{FF2B5EF4-FFF2-40B4-BE49-F238E27FC236}">
                        <a16:creationId xmlns:a16="http://schemas.microsoft.com/office/drawing/2014/main" id="{B7FAB850-26F4-467D-8B0D-5A9D41848349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4133851" y="1673226"/>
                    <a:ext cx="0" cy="46038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64" name="Line 1213">
                    <a:extLst>
                      <a:ext uri="{FF2B5EF4-FFF2-40B4-BE49-F238E27FC236}">
                        <a16:creationId xmlns:a16="http://schemas.microsoft.com/office/drawing/2014/main" id="{82E423A5-1705-4D08-8CB7-69CDC59FD77E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4238626" y="1895476"/>
                    <a:ext cx="41275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65" name="Line 1214">
                    <a:extLst>
                      <a:ext uri="{FF2B5EF4-FFF2-40B4-BE49-F238E27FC236}">
                        <a16:creationId xmlns:a16="http://schemas.microsoft.com/office/drawing/2014/main" id="{F632522E-577F-4ED9-8A3B-69A9F61CFA19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4260851" y="1876426"/>
                    <a:ext cx="0" cy="41275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66" name="Line 1215">
                    <a:extLst>
                      <a:ext uri="{FF2B5EF4-FFF2-40B4-BE49-F238E27FC236}">
                        <a16:creationId xmlns:a16="http://schemas.microsoft.com/office/drawing/2014/main" id="{CBB0015B-FD30-4CC6-A3CF-4E7335D2B482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4246564" y="1978026"/>
                    <a:ext cx="44450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67" name="Line 1216">
                    <a:extLst>
                      <a:ext uri="{FF2B5EF4-FFF2-40B4-BE49-F238E27FC236}">
                        <a16:creationId xmlns:a16="http://schemas.microsoft.com/office/drawing/2014/main" id="{546D3AE3-0BF2-4B7E-B248-FE503E423298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4268789" y="1955801"/>
                    <a:ext cx="0" cy="4445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68" name="Line 1217">
                    <a:extLst>
                      <a:ext uri="{FF2B5EF4-FFF2-40B4-BE49-F238E27FC236}">
                        <a16:creationId xmlns:a16="http://schemas.microsoft.com/office/drawing/2014/main" id="{C3CC9895-28EB-4BF6-A910-27621B2F57A0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4246564" y="1978026"/>
                    <a:ext cx="44450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69" name="Line 1218">
                    <a:extLst>
                      <a:ext uri="{FF2B5EF4-FFF2-40B4-BE49-F238E27FC236}">
                        <a16:creationId xmlns:a16="http://schemas.microsoft.com/office/drawing/2014/main" id="{42FAA1F5-60F6-4772-8E49-1F93E5C53C72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4268789" y="1955801"/>
                    <a:ext cx="0" cy="4445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70" name="Line 1219">
                    <a:extLst>
                      <a:ext uri="{FF2B5EF4-FFF2-40B4-BE49-F238E27FC236}">
                        <a16:creationId xmlns:a16="http://schemas.microsoft.com/office/drawing/2014/main" id="{36C1624C-1F60-4203-9363-0825EC2F1EAA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4381501" y="2046289"/>
                    <a:ext cx="44450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71" name="Line 1220">
                    <a:extLst>
                      <a:ext uri="{FF2B5EF4-FFF2-40B4-BE49-F238E27FC236}">
                        <a16:creationId xmlns:a16="http://schemas.microsoft.com/office/drawing/2014/main" id="{63954123-6C4A-4AC8-BD74-0ED73EF534D5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4403726" y="2024064"/>
                    <a:ext cx="0" cy="4445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72" name="Line 1221">
                    <a:extLst>
                      <a:ext uri="{FF2B5EF4-FFF2-40B4-BE49-F238E27FC236}">
                        <a16:creationId xmlns:a16="http://schemas.microsoft.com/office/drawing/2014/main" id="{35D3DFFF-5E54-41F8-A58E-1A6EC02BCFBE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4546601" y="2046289"/>
                    <a:ext cx="41275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73" name="Line 1222">
                    <a:extLst>
                      <a:ext uri="{FF2B5EF4-FFF2-40B4-BE49-F238E27FC236}">
                        <a16:creationId xmlns:a16="http://schemas.microsoft.com/office/drawing/2014/main" id="{5DD4DE5A-AAC9-4C85-B4F2-7670F9AD21C7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4568826" y="2024064"/>
                    <a:ext cx="0" cy="4445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74" name="Line 1223">
                    <a:extLst>
                      <a:ext uri="{FF2B5EF4-FFF2-40B4-BE49-F238E27FC236}">
                        <a16:creationId xmlns:a16="http://schemas.microsoft.com/office/drawing/2014/main" id="{9E3526A6-2D68-48F0-9126-C90E8731EEFE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4621214" y="2101851"/>
                    <a:ext cx="46038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75" name="Line 1224">
                    <a:extLst>
                      <a:ext uri="{FF2B5EF4-FFF2-40B4-BE49-F238E27FC236}">
                        <a16:creationId xmlns:a16="http://schemas.microsoft.com/office/drawing/2014/main" id="{2BA1E4EB-FB4C-438F-AE72-21FA3F22A839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4643439" y="2079626"/>
                    <a:ext cx="0" cy="41275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76" name="Line 1225">
                    <a:extLst>
                      <a:ext uri="{FF2B5EF4-FFF2-40B4-BE49-F238E27FC236}">
                        <a16:creationId xmlns:a16="http://schemas.microsoft.com/office/drawing/2014/main" id="{86DCDFBC-B5C4-4C98-88CC-DD7F368B0C8B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4632326" y="2128839"/>
                    <a:ext cx="46038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77" name="Line 1226">
                    <a:extLst>
                      <a:ext uri="{FF2B5EF4-FFF2-40B4-BE49-F238E27FC236}">
                        <a16:creationId xmlns:a16="http://schemas.microsoft.com/office/drawing/2014/main" id="{FBFBE93E-85CE-4591-AEFB-FD900754CD9B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4656139" y="2106614"/>
                    <a:ext cx="0" cy="4445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78" name="Line 1227">
                    <a:extLst>
                      <a:ext uri="{FF2B5EF4-FFF2-40B4-BE49-F238E27FC236}">
                        <a16:creationId xmlns:a16="http://schemas.microsoft.com/office/drawing/2014/main" id="{E918E6D9-8EDF-4A94-B206-81F2D7E3E08D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4643439" y="2197101"/>
                    <a:ext cx="41275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79" name="Line 1228">
                    <a:extLst>
                      <a:ext uri="{FF2B5EF4-FFF2-40B4-BE49-F238E27FC236}">
                        <a16:creationId xmlns:a16="http://schemas.microsoft.com/office/drawing/2014/main" id="{805C9219-237E-4AE1-ADC5-77F216B30D98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4662489" y="2178051"/>
                    <a:ext cx="0" cy="41275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80" name="Line 1229">
                    <a:extLst>
                      <a:ext uri="{FF2B5EF4-FFF2-40B4-BE49-F238E27FC236}">
                        <a16:creationId xmlns:a16="http://schemas.microsoft.com/office/drawing/2014/main" id="{0777C1D9-A714-46E9-96A8-5C473040AA3F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4681539" y="2225676"/>
                    <a:ext cx="41275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81" name="Line 1230">
                    <a:extLst>
                      <a:ext uri="{FF2B5EF4-FFF2-40B4-BE49-F238E27FC236}">
                        <a16:creationId xmlns:a16="http://schemas.microsoft.com/office/drawing/2014/main" id="{74602210-9489-475B-A5EF-FFA872516974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4703764" y="2203451"/>
                    <a:ext cx="0" cy="46038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82" name="Line 1231">
                    <a:extLst>
                      <a:ext uri="{FF2B5EF4-FFF2-40B4-BE49-F238E27FC236}">
                        <a16:creationId xmlns:a16="http://schemas.microsoft.com/office/drawing/2014/main" id="{D96AE300-32F5-4BD7-AB96-72B9965EBB10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4708526" y="2252664"/>
                    <a:ext cx="44450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83" name="Line 1232">
                    <a:extLst>
                      <a:ext uri="{FF2B5EF4-FFF2-40B4-BE49-F238E27FC236}">
                        <a16:creationId xmlns:a16="http://schemas.microsoft.com/office/drawing/2014/main" id="{CB87367D-3B12-4DF1-9C56-7F3108FAC0D3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4730751" y="2233614"/>
                    <a:ext cx="0" cy="41275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84" name="Line 1233">
                    <a:extLst>
                      <a:ext uri="{FF2B5EF4-FFF2-40B4-BE49-F238E27FC236}">
                        <a16:creationId xmlns:a16="http://schemas.microsoft.com/office/drawing/2014/main" id="{D9B65488-885B-4FDA-BFBF-212BEF31B662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4951414" y="2297114"/>
                    <a:ext cx="41275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85" name="Line 1234">
                    <a:extLst>
                      <a:ext uri="{FF2B5EF4-FFF2-40B4-BE49-F238E27FC236}">
                        <a16:creationId xmlns:a16="http://schemas.microsoft.com/office/drawing/2014/main" id="{F5D64DDE-60D7-498C-AF8A-F53FF0B8A4AF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4970464" y="2274889"/>
                    <a:ext cx="0" cy="41275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86" name="Line 1235">
                    <a:extLst>
                      <a:ext uri="{FF2B5EF4-FFF2-40B4-BE49-F238E27FC236}">
                        <a16:creationId xmlns:a16="http://schemas.microsoft.com/office/drawing/2014/main" id="{2E0470F1-29E2-4AFC-8866-80A110CA40A7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4978401" y="2297114"/>
                    <a:ext cx="44450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87" name="Line 1236">
                    <a:extLst>
                      <a:ext uri="{FF2B5EF4-FFF2-40B4-BE49-F238E27FC236}">
                        <a16:creationId xmlns:a16="http://schemas.microsoft.com/office/drawing/2014/main" id="{5465AE24-48B8-4B2B-BD11-3712B4D8978C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000626" y="2274889"/>
                    <a:ext cx="0" cy="41275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88" name="Line 1237">
                    <a:extLst>
                      <a:ext uri="{FF2B5EF4-FFF2-40B4-BE49-F238E27FC236}">
                        <a16:creationId xmlns:a16="http://schemas.microsoft.com/office/drawing/2014/main" id="{D9B1D315-2661-4253-BB62-A542FF2FC12B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4997451" y="2297114"/>
                    <a:ext cx="44450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89" name="Line 1238">
                    <a:extLst>
                      <a:ext uri="{FF2B5EF4-FFF2-40B4-BE49-F238E27FC236}">
                        <a16:creationId xmlns:a16="http://schemas.microsoft.com/office/drawing/2014/main" id="{52B74B50-A1E7-4AD6-B188-F8C5EF284D5A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019676" y="2274889"/>
                    <a:ext cx="0" cy="41275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90" name="Line 1239">
                    <a:extLst>
                      <a:ext uri="{FF2B5EF4-FFF2-40B4-BE49-F238E27FC236}">
                        <a16:creationId xmlns:a16="http://schemas.microsoft.com/office/drawing/2014/main" id="{5F65A3E5-B38A-4EC1-8238-5D5B39A31EAB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4997451" y="2297114"/>
                    <a:ext cx="44450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91" name="Line 1240">
                    <a:extLst>
                      <a:ext uri="{FF2B5EF4-FFF2-40B4-BE49-F238E27FC236}">
                        <a16:creationId xmlns:a16="http://schemas.microsoft.com/office/drawing/2014/main" id="{E79AA99F-34D3-4513-B515-C24CAA8EE42F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019676" y="2274889"/>
                    <a:ext cx="0" cy="41275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92" name="Line 1241">
                    <a:extLst>
                      <a:ext uri="{FF2B5EF4-FFF2-40B4-BE49-F238E27FC236}">
                        <a16:creationId xmlns:a16="http://schemas.microsoft.com/office/drawing/2014/main" id="{568D11F5-78DA-4BA6-ABBB-8C9454B16D06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008564" y="2312989"/>
                    <a:ext cx="44450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93" name="Line 1242">
                    <a:extLst>
                      <a:ext uri="{FF2B5EF4-FFF2-40B4-BE49-F238E27FC236}">
                        <a16:creationId xmlns:a16="http://schemas.microsoft.com/office/drawing/2014/main" id="{55BBF5DC-FC07-40FD-9B86-F53DE9B87164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030789" y="2290764"/>
                    <a:ext cx="0" cy="41275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94" name="Line 1243">
                    <a:extLst>
                      <a:ext uri="{FF2B5EF4-FFF2-40B4-BE49-F238E27FC236}">
                        <a16:creationId xmlns:a16="http://schemas.microsoft.com/office/drawing/2014/main" id="{8E16DD8C-37FA-436B-B0C1-002A9688694E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027614" y="2354264"/>
                    <a:ext cx="44450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95" name="Line 1244">
                    <a:extLst>
                      <a:ext uri="{FF2B5EF4-FFF2-40B4-BE49-F238E27FC236}">
                        <a16:creationId xmlns:a16="http://schemas.microsoft.com/office/drawing/2014/main" id="{0CC006C3-A901-49A6-9B89-7E40076CF0B6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049839" y="2335214"/>
                    <a:ext cx="0" cy="41275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96" name="Line 1245">
                    <a:extLst>
                      <a:ext uri="{FF2B5EF4-FFF2-40B4-BE49-F238E27FC236}">
                        <a16:creationId xmlns:a16="http://schemas.microsoft.com/office/drawing/2014/main" id="{CD83CAF2-6FE2-40E6-9024-7EE9B4128387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038726" y="2384426"/>
                    <a:ext cx="41275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97" name="Line 1246">
                    <a:extLst>
                      <a:ext uri="{FF2B5EF4-FFF2-40B4-BE49-F238E27FC236}">
                        <a16:creationId xmlns:a16="http://schemas.microsoft.com/office/drawing/2014/main" id="{6E0A2975-720B-4FF5-BF45-AB1552FE86EA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057776" y="2365376"/>
                    <a:ext cx="0" cy="41275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98" name="Line 1247">
                    <a:extLst>
                      <a:ext uri="{FF2B5EF4-FFF2-40B4-BE49-F238E27FC236}">
                        <a16:creationId xmlns:a16="http://schemas.microsoft.com/office/drawing/2014/main" id="{37D1873B-C9B2-4A86-822C-0AC60F919A5B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046664" y="2414589"/>
                    <a:ext cx="44450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99" name="Line 1248">
                    <a:extLst>
                      <a:ext uri="{FF2B5EF4-FFF2-40B4-BE49-F238E27FC236}">
                        <a16:creationId xmlns:a16="http://schemas.microsoft.com/office/drawing/2014/main" id="{FF7689AD-818F-477E-B38E-535A444F69A4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068889" y="2392364"/>
                    <a:ext cx="0" cy="4445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00" name="Line 1249">
                    <a:extLst>
                      <a:ext uri="{FF2B5EF4-FFF2-40B4-BE49-F238E27FC236}">
                        <a16:creationId xmlns:a16="http://schemas.microsoft.com/office/drawing/2014/main" id="{8B30E0AA-7140-4CDB-8928-DD866770D970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057776" y="2459039"/>
                    <a:ext cx="41275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01" name="Line 1250">
                    <a:extLst>
                      <a:ext uri="{FF2B5EF4-FFF2-40B4-BE49-F238E27FC236}">
                        <a16:creationId xmlns:a16="http://schemas.microsoft.com/office/drawing/2014/main" id="{5D0544C7-A081-4797-AB2B-318EBE45D988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080001" y="2436814"/>
                    <a:ext cx="0" cy="4445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02" name="Line 1251">
                    <a:extLst>
                      <a:ext uri="{FF2B5EF4-FFF2-40B4-BE49-F238E27FC236}">
                        <a16:creationId xmlns:a16="http://schemas.microsoft.com/office/drawing/2014/main" id="{5C3F706B-559A-49E2-9446-DA71B5993654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057776" y="2459039"/>
                    <a:ext cx="41275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03" name="Line 1252">
                    <a:extLst>
                      <a:ext uri="{FF2B5EF4-FFF2-40B4-BE49-F238E27FC236}">
                        <a16:creationId xmlns:a16="http://schemas.microsoft.com/office/drawing/2014/main" id="{4490E6ED-F8D0-417C-A5B6-70AC1E64A597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080001" y="2436814"/>
                    <a:ext cx="0" cy="4445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04" name="Line 1253">
                    <a:extLst>
                      <a:ext uri="{FF2B5EF4-FFF2-40B4-BE49-F238E27FC236}">
                        <a16:creationId xmlns:a16="http://schemas.microsoft.com/office/drawing/2014/main" id="{C63141B0-266B-470C-BD39-6510FC7828D0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057776" y="2459039"/>
                    <a:ext cx="41275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05" name="Line 1254">
                    <a:extLst>
                      <a:ext uri="{FF2B5EF4-FFF2-40B4-BE49-F238E27FC236}">
                        <a16:creationId xmlns:a16="http://schemas.microsoft.com/office/drawing/2014/main" id="{BBB5572E-831C-4790-80A8-9A9275D09A1F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080001" y="2436814"/>
                    <a:ext cx="0" cy="4445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06" name="Line 1255">
                    <a:extLst>
                      <a:ext uri="{FF2B5EF4-FFF2-40B4-BE49-F238E27FC236}">
                        <a16:creationId xmlns:a16="http://schemas.microsoft.com/office/drawing/2014/main" id="{F04BA4D8-94A3-4ABB-AC91-91279CD3F45D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057776" y="2459039"/>
                    <a:ext cx="41275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07" name="Line 1256">
                    <a:extLst>
                      <a:ext uri="{FF2B5EF4-FFF2-40B4-BE49-F238E27FC236}">
                        <a16:creationId xmlns:a16="http://schemas.microsoft.com/office/drawing/2014/main" id="{A5EAA043-3D90-4683-9ECE-E5E4B7D505A4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080001" y="2436814"/>
                    <a:ext cx="0" cy="4445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08" name="Line 1257">
                    <a:extLst>
                      <a:ext uri="{FF2B5EF4-FFF2-40B4-BE49-F238E27FC236}">
                        <a16:creationId xmlns:a16="http://schemas.microsoft.com/office/drawing/2014/main" id="{D494C523-E58B-4952-A0A6-0F2C0680A590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057776" y="2459039"/>
                    <a:ext cx="41275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09" name="Line 1258">
                    <a:extLst>
                      <a:ext uri="{FF2B5EF4-FFF2-40B4-BE49-F238E27FC236}">
                        <a16:creationId xmlns:a16="http://schemas.microsoft.com/office/drawing/2014/main" id="{7DDE8C5D-4287-4623-8740-73ECC42D7D86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080001" y="2436814"/>
                    <a:ext cx="0" cy="4445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10" name="Line 1259">
                    <a:extLst>
                      <a:ext uri="{FF2B5EF4-FFF2-40B4-BE49-F238E27FC236}">
                        <a16:creationId xmlns:a16="http://schemas.microsoft.com/office/drawing/2014/main" id="{97DB0DCB-BED9-4E1F-89AF-821372C1BF24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057776" y="2459039"/>
                    <a:ext cx="41275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11" name="Line 1260">
                    <a:extLst>
                      <a:ext uri="{FF2B5EF4-FFF2-40B4-BE49-F238E27FC236}">
                        <a16:creationId xmlns:a16="http://schemas.microsoft.com/office/drawing/2014/main" id="{3DA7F2E5-7248-44A7-A746-24075E637E91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080001" y="2436814"/>
                    <a:ext cx="0" cy="4445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12" name="Line 1261">
                    <a:extLst>
                      <a:ext uri="{FF2B5EF4-FFF2-40B4-BE49-F238E27FC236}">
                        <a16:creationId xmlns:a16="http://schemas.microsoft.com/office/drawing/2014/main" id="{0E5501D2-D871-4B78-803E-FA9622F57475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075239" y="2489201"/>
                    <a:ext cx="42863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13" name="Line 1262">
                    <a:extLst>
                      <a:ext uri="{FF2B5EF4-FFF2-40B4-BE49-F238E27FC236}">
                        <a16:creationId xmlns:a16="http://schemas.microsoft.com/office/drawing/2014/main" id="{68286DD9-32C6-45DC-B968-16522B83714B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099051" y="2470151"/>
                    <a:ext cx="0" cy="41275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14" name="Line 1263">
                    <a:extLst>
                      <a:ext uri="{FF2B5EF4-FFF2-40B4-BE49-F238E27FC236}">
                        <a16:creationId xmlns:a16="http://schemas.microsoft.com/office/drawing/2014/main" id="{21EBDB0D-A9FC-48A4-AD05-E6AE0B114E4D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075239" y="2489201"/>
                    <a:ext cx="42863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15" name="Line 1264">
                    <a:extLst>
                      <a:ext uri="{FF2B5EF4-FFF2-40B4-BE49-F238E27FC236}">
                        <a16:creationId xmlns:a16="http://schemas.microsoft.com/office/drawing/2014/main" id="{7D4928E1-AFC5-48BE-9FEE-280E607C8B43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099051" y="2470151"/>
                    <a:ext cx="0" cy="41275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16" name="Line 1265">
                    <a:extLst>
                      <a:ext uri="{FF2B5EF4-FFF2-40B4-BE49-F238E27FC236}">
                        <a16:creationId xmlns:a16="http://schemas.microsoft.com/office/drawing/2014/main" id="{CD46154A-58DB-425A-A47F-79778D708CF2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124451" y="2552701"/>
                    <a:ext cx="41275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17" name="Line 1266">
                    <a:extLst>
                      <a:ext uri="{FF2B5EF4-FFF2-40B4-BE49-F238E27FC236}">
                        <a16:creationId xmlns:a16="http://schemas.microsoft.com/office/drawing/2014/main" id="{55867F64-4370-424A-899B-E012DAA4EFEA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146676" y="2535239"/>
                    <a:ext cx="0" cy="41275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18" name="Line 1267">
                    <a:extLst>
                      <a:ext uri="{FF2B5EF4-FFF2-40B4-BE49-F238E27FC236}">
                        <a16:creationId xmlns:a16="http://schemas.microsoft.com/office/drawing/2014/main" id="{08B53A4B-D116-4B47-8F37-88218F860ED0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335589" y="2601914"/>
                    <a:ext cx="44450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19" name="Line 1268">
                    <a:extLst>
                      <a:ext uri="{FF2B5EF4-FFF2-40B4-BE49-F238E27FC236}">
                        <a16:creationId xmlns:a16="http://schemas.microsoft.com/office/drawing/2014/main" id="{B8A05793-FBDE-49A4-A97A-F52CAE78FF01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357814" y="2582864"/>
                    <a:ext cx="0" cy="41275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20" name="Line 1269">
                    <a:extLst>
                      <a:ext uri="{FF2B5EF4-FFF2-40B4-BE49-F238E27FC236}">
                        <a16:creationId xmlns:a16="http://schemas.microsoft.com/office/drawing/2014/main" id="{6430C43F-186E-401A-8008-896395D0EE77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383214" y="2617789"/>
                    <a:ext cx="46038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21" name="Line 1270">
                    <a:extLst>
                      <a:ext uri="{FF2B5EF4-FFF2-40B4-BE49-F238E27FC236}">
                        <a16:creationId xmlns:a16="http://schemas.microsoft.com/office/drawing/2014/main" id="{7D5D3A9F-E7F2-46F0-BC44-7CF9EEAA97F1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407026" y="2598739"/>
                    <a:ext cx="0" cy="41275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22" name="Line 1271">
                    <a:extLst>
                      <a:ext uri="{FF2B5EF4-FFF2-40B4-BE49-F238E27FC236}">
                        <a16:creationId xmlns:a16="http://schemas.microsoft.com/office/drawing/2014/main" id="{8823B6B4-54C8-4E9E-B4C6-441146FEAAA9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395914" y="2617789"/>
                    <a:ext cx="41275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23" name="Line 1272">
                    <a:extLst>
                      <a:ext uri="{FF2B5EF4-FFF2-40B4-BE49-F238E27FC236}">
                        <a16:creationId xmlns:a16="http://schemas.microsoft.com/office/drawing/2014/main" id="{DC515963-271A-450E-A1E9-61780085948E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413376" y="2598739"/>
                    <a:ext cx="0" cy="41275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24" name="Line 1273">
                    <a:extLst>
                      <a:ext uri="{FF2B5EF4-FFF2-40B4-BE49-F238E27FC236}">
                        <a16:creationId xmlns:a16="http://schemas.microsoft.com/office/drawing/2014/main" id="{158C58E6-2DC9-4120-98E4-7D9E8117A674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402264" y="2617789"/>
                    <a:ext cx="46038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25" name="Line 1274">
                    <a:extLst>
                      <a:ext uri="{FF2B5EF4-FFF2-40B4-BE49-F238E27FC236}">
                        <a16:creationId xmlns:a16="http://schemas.microsoft.com/office/drawing/2014/main" id="{7B410272-7234-482F-B195-9F904972B2A6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424489" y="2598739"/>
                    <a:ext cx="0" cy="41275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26" name="Line 1275">
                    <a:extLst>
                      <a:ext uri="{FF2B5EF4-FFF2-40B4-BE49-F238E27FC236}">
                        <a16:creationId xmlns:a16="http://schemas.microsoft.com/office/drawing/2014/main" id="{D64D1ABE-9671-41D9-8D4F-EF46A89AEE36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413376" y="2617789"/>
                    <a:ext cx="41275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27" name="Line 1276">
                    <a:extLst>
                      <a:ext uri="{FF2B5EF4-FFF2-40B4-BE49-F238E27FC236}">
                        <a16:creationId xmlns:a16="http://schemas.microsoft.com/office/drawing/2014/main" id="{56406D1B-EC26-4F24-8737-30D19E78855A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432426" y="2598739"/>
                    <a:ext cx="0" cy="41275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28" name="Line 1277">
                    <a:extLst>
                      <a:ext uri="{FF2B5EF4-FFF2-40B4-BE49-F238E27FC236}">
                        <a16:creationId xmlns:a16="http://schemas.microsoft.com/office/drawing/2014/main" id="{D775CD3D-2D7B-4360-A786-8C224A3EA039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421314" y="2617789"/>
                    <a:ext cx="44450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29" name="Line 1278">
                    <a:extLst>
                      <a:ext uri="{FF2B5EF4-FFF2-40B4-BE49-F238E27FC236}">
                        <a16:creationId xmlns:a16="http://schemas.microsoft.com/office/drawing/2014/main" id="{9FFEE724-EA75-4343-A272-456419F4BA8C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443539" y="2598739"/>
                    <a:ext cx="0" cy="41275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30" name="Line 1279">
                    <a:extLst>
                      <a:ext uri="{FF2B5EF4-FFF2-40B4-BE49-F238E27FC236}">
                        <a16:creationId xmlns:a16="http://schemas.microsoft.com/office/drawing/2014/main" id="{704432EE-3376-48B1-A88D-598E8B2C574E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451476" y="2651126"/>
                    <a:ext cx="41275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31" name="Line 1280">
                    <a:extLst>
                      <a:ext uri="{FF2B5EF4-FFF2-40B4-BE49-F238E27FC236}">
                        <a16:creationId xmlns:a16="http://schemas.microsoft.com/office/drawing/2014/main" id="{554FC0A4-A6BA-43ED-BB04-459420336D89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473701" y="2632076"/>
                    <a:ext cx="0" cy="41275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32" name="Line 1281">
                    <a:extLst>
                      <a:ext uri="{FF2B5EF4-FFF2-40B4-BE49-F238E27FC236}">
                        <a16:creationId xmlns:a16="http://schemas.microsoft.com/office/drawing/2014/main" id="{1A47259B-2B34-4274-AEFE-7FF52B86C3B3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451476" y="2651126"/>
                    <a:ext cx="41275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33" name="Line 1282">
                    <a:extLst>
                      <a:ext uri="{FF2B5EF4-FFF2-40B4-BE49-F238E27FC236}">
                        <a16:creationId xmlns:a16="http://schemas.microsoft.com/office/drawing/2014/main" id="{3D0B610A-75E9-49A5-8986-34411165ED0F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473701" y="2632076"/>
                    <a:ext cx="0" cy="41275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34" name="Line 1283">
                    <a:extLst>
                      <a:ext uri="{FF2B5EF4-FFF2-40B4-BE49-F238E27FC236}">
                        <a16:creationId xmlns:a16="http://schemas.microsoft.com/office/drawing/2014/main" id="{BA23C7C6-943B-4C49-8293-328CE92C7867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451476" y="2651126"/>
                    <a:ext cx="41275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35" name="Line 1284">
                    <a:extLst>
                      <a:ext uri="{FF2B5EF4-FFF2-40B4-BE49-F238E27FC236}">
                        <a16:creationId xmlns:a16="http://schemas.microsoft.com/office/drawing/2014/main" id="{172BC084-259D-4AFD-BC91-C6326FCDE25E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473701" y="2632076"/>
                    <a:ext cx="0" cy="41275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36" name="Line 1285">
                    <a:extLst>
                      <a:ext uri="{FF2B5EF4-FFF2-40B4-BE49-F238E27FC236}">
                        <a16:creationId xmlns:a16="http://schemas.microsoft.com/office/drawing/2014/main" id="{2F47D5B7-EA9F-474D-A3E7-E6A7C185D1CE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462589" y="2689226"/>
                    <a:ext cx="41275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37" name="Line 1286">
                    <a:extLst>
                      <a:ext uri="{FF2B5EF4-FFF2-40B4-BE49-F238E27FC236}">
                        <a16:creationId xmlns:a16="http://schemas.microsoft.com/office/drawing/2014/main" id="{0ED00146-36A5-4929-B3CF-D421B51581C6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481639" y="2665414"/>
                    <a:ext cx="0" cy="41275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38" name="Line 1287">
                    <a:extLst>
                      <a:ext uri="{FF2B5EF4-FFF2-40B4-BE49-F238E27FC236}">
                        <a16:creationId xmlns:a16="http://schemas.microsoft.com/office/drawing/2014/main" id="{F47F979E-8B50-4EF0-987B-41E56C4DEBB1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462589" y="2689226"/>
                    <a:ext cx="41275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39" name="Line 1288">
                    <a:extLst>
                      <a:ext uri="{FF2B5EF4-FFF2-40B4-BE49-F238E27FC236}">
                        <a16:creationId xmlns:a16="http://schemas.microsoft.com/office/drawing/2014/main" id="{7C759168-F520-4083-A50F-FD3FEFB59BF8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481639" y="2665414"/>
                    <a:ext cx="0" cy="41275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40" name="Line 1289">
                    <a:extLst>
                      <a:ext uri="{FF2B5EF4-FFF2-40B4-BE49-F238E27FC236}">
                        <a16:creationId xmlns:a16="http://schemas.microsoft.com/office/drawing/2014/main" id="{08A55395-CDD0-4000-A471-23E46705FD4C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462589" y="2689226"/>
                    <a:ext cx="41275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41" name="Line 1290">
                    <a:extLst>
                      <a:ext uri="{FF2B5EF4-FFF2-40B4-BE49-F238E27FC236}">
                        <a16:creationId xmlns:a16="http://schemas.microsoft.com/office/drawing/2014/main" id="{3ACB8E21-5A3F-4334-B81F-53799AB2BB56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481639" y="2665414"/>
                    <a:ext cx="0" cy="41275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42" name="Line 1291">
                    <a:extLst>
                      <a:ext uri="{FF2B5EF4-FFF2-40B4-BE49-F238E27FC236}">
                        <a16:creationId xmlns:a16="http://schemas.microsoft.com/office/drawing/2014/main" id="{340DF849-C444-4AE8-BFB1-1DB7BE04C7CF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462589" y="2689226"/>
                    <a:ext cx="41275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43" name="Line 1292">
                    <a:extLst>
                      <a:ext uri="{FF2B5EF4-FFF2-40B4-BE49-F238E27FC236}">
                        <a16:creationId xmlns:a16="http://schemas.microsoft.com/office/drawing/2014/main" id="{0CACD666-2808-437E-872A-B323787C7852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481639" y="2665414"/>
                    <a:ext cx="0" cy="41275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44" name="Line 1293">
                    <a:extLst>
                      <a:ext uri="{FF2B5EF4-FFF2-40B4-BE49-F238E27FC236}">
                        <a16:creationId xmlns:a16="http://schemas.microsoft.com/office/drawing/2014/main" id="{15EC3922-7E5C-47CC-81BC-9575AAD092B4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462589" y="2689226"/>
                    <a:ext cx="41275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45" name="Line 1294">
                    <a:extLst>
                      <a:ext uri="{FF2B5EF4-FFF2-40B4-BE49-F238E27FC236}">
                        <a16:creationId xmlns:a16="http://schemas.microsoft.com/office/drawing/2014/main" id="{F9B7E7C9-37C3-4CCD-9EBF-952090EC6BD2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481639" y="2665414"/>
                    <a:ext cx="0" cy="41275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46" name="Line 1295">
                    <a:extLst>
                      <a:ext uri="{FF2B5EF4-FFF2-40B4-BE49-F238E27FC236}">
                        <a16:creationId xmlns:a16="http://schemas.microsoft.com/office/drawing/2014/main" id="{0CCD4CBC-E827-4F06-BA98-579817A03D16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462589" y="2689226"/>
                    <a:ext cx="41275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47" name="Line 1296">
                    <a:extLst>
                      <a:ext uri="{FF2B5EF4-FFF2-40B4-BE49-F238E27FC236}">
                        <a16:creationId xmlns:a16="http://schemas.microsoft.com/office/drawing/2014/main" id="{7E8EB3FA-3418-4D54-90DC-CE7D255E3782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481639" y="2665414"/>
                    <a:ext cx="0" cy="41275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48" name="Line 1297">
                    <a:extLst>
                      <a:ext uri="{FF2B5EF4-FFF2-40B4-BE49-F238E27FC236}">
                        <a16:creationId xmlns:a16="http://schemas.microsoft.com/office/drawing/2014/main" id="{CC6DEE8A-8D92-4C52-A386-2831C689994F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470526" y="2689226"/>
                    <a:ext cx="44450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49" name="Line 1298">
                    <a:extLst>
                      <a:ext uri="{FF2B5EF4-FFF2-40B4-BE49-F238E27FC236}">
                        <a16:creationId xmlns:a16="http://schemas.microsoft.com/office/drawing/2014/main" id="{BD14846B-9B82-4FEE-A5FB-6BC31A605F9F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492751" y="2665414"/>
                    <a:ext cx="0" cy="41275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50" name="Line 1299">
                    <a:extLst>
                      <a:ext uri="{FF2B5EF4-FFF2-40B4-BE49-F238E27FC236}">
                        <a16:creationId xmlns:a16="http://schemas.microsoft.com/office/drawing/2014/main" id="{C1F487AC-36FA-4419-A689-99F364E39615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470526" y="2689226"/>
                    <a:ext cx="44450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51" name="Line 1300">
                    <a:extLst>
                      <a:ext uri="{FF2B5EF4-FFF2-40B4-BE49-F238E27FC236}">
                        <a16:creationId xmlns:a16="http://schemas.microsoft.com/office/drawing/2014/main" id="{0ED1B02D-68FE-42D2-9519-03AC01EC39BD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492751" y="2665414"/>
                    <a:ext cx="0" cy="41275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52" name="Line 1301">
                    <a:extLst>
                      <a:ext uri="{FF2B5EF4-FFF2-40B4-BE49-F238E27FC236}">
                        <a16:creationId xmlns:a16="http://schemas.microsoft.com/office/drawing/2014/main" id="{AE3CBD42-C39C-4EB1-B2E4-15CC02E86CA2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481639" y="2689226"/>
                    <a:ext cx="41275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53" name="Line 1302">
                    <a:extLst>
                      <a:ext uri="{FF2B5EF4-FFF2-40B4-BE49-F238E27FC236}">
                        <a16:creationId xmlns:a16="http://schemas.microsoft.com/office/drawing/2014/main" id="{F0E29690-A1CB-49D3-8564-5D36803C3BEA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500689" y="2665414"/>
                    <a:ext cx="0" cy="41275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54" name="Line 1303">
                    <a:extLst>
                      <a:ext uri="{FF2B5EF4-FFF2-40B4-BE49-F238E27FC236}">
                        <a16:creationId xmlns:a16="http://schemas.microsoft.com/office/drawing/2014/main" id="{68A1F617-1F84-4DB2-A5EA-77C3661D915D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500689" y="2706689"/>
                    <a:ext cx="41275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55" name="Line 1304">
                    <a:extLst>
                      <a:ext uri="{FF2B5EF4-FFF2-40B4-BE49-F238E27FC236}">
                        <a16:creationId xmlns:a16="http://schemas.microsoft.com/office/drawing/2014/main" id="{A1D3F159-132D-4BB3-9AC1-0F46E40BCB31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522914" y="2684464"/>
                    <a:ext cx="0" cy="41275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56" name="Line 1305">
                    <a:extLst>
                      <a:ext uri="{FF2B5EF4-FFF2-40B4-BE49-F238E27FC236}">
                        <a16:creationId xmlns:a16="http://schemas.microsoft.com/office/drawing/2014/main" id="{55AEF5EC-E3FA-479A-B8F3-ADCBBAC4660C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508626" y="2706689"/>
                    <a:ext cx="44450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57" name="Line 1306">
                    <a:extLst>
                      <a:ext uri="{FF2B5EF4-FFF2-40B4-BE49-F238E27FC236}">
                        <a16:creationId xmlns:a16="http://schemas.microsoft.com/office/drawing/2014/main" id="{3C832B69-E42C-4502-BD18-E937652B53C0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530851" y="2684464"/>
                    <a:ext cx="0" cy="41275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58" name="Line 1307">
                    <a:extLst>
                      <a:ext uri="{FF2B5EF4-FFF2-40B4-BE49-F238E27FC236}">
                        <a16:creationId xmlns:a16="http://schemas.microsoft.com/office/drawing/2014/main" id="{DF53415B-0512-44EB-9393-77188D47765F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508626" y="2706689"/>
                    <a:ext cx="44450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59" name="Line 1308">
                    <a:extLst>
                      <a:ext uri="{FF2B5EF4-FFF2-40B4-BE49-F238E27FC236}">
                        <a16:creationId xmlns:a16="http://schemas.microsoft.com/office/drawing/2014/main" id="{DB6C5A85-1184-440A-BC3F-52230A479C86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530851" y="2684464"/>
                    <a:ext cx="0" cy="41275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60" name="Line 1309">
                    <a:extLst>
                      <a:ext uri="{FF2B5EF4-FFF2-40B4-BE49-F238E27FC236}">
                        <a16:creationId xmlns:a16="http://schemas.microsoft.com/office/drawing/2014/main" id="{BFFC4838-B518-40FE-A7B5-8EF6B97D9C3E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680076" y="2744789"/>
                    <a:ext cx="46038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61" name="Line 1310">
                    <a:extLst>
                      <a:ext uri="{FF2B5EF4-FFF2-40B4-BE49-F238E27FC236}">
                        <a16:creationId xmlns:a16="http://schemas.microsoft.com/office/drawing/2014/main" id="{492DB6AA-E5C5-42C3-9539-7A491E60E222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703889" y="2725739"/>
                    <a:ext cx="0" cy="41275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62" name="Line 1311">
                    <a:extLst>
                      <a:ext uri="{FF2B5EF4-FFF2-40B4-BE49-F238E27FC236}">
                        <a16:creationId xmlns:a16="http://schemas.microsoft.com/office/drawing/2014/main" id="{116A825C-FEA9-41FF-8C88-5A42BB143C6B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797551" y="2767014"/>
                    <a:ext cx="44450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63" name="Line 1312">
                    <a:extLst>
                      <a:ext uri="{FF2B5EF4-FFF2-40B4-BE49-F238E27FC236}">
                        <a16:creationId xmlns:a16="http://schemas.microsoft.com/office/drawing/2014/main" id="{9ABB895F-3163-40FE-B82F-21AABC4ACAB2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819776" y="2744789"/>
                    <a:ext cx="0" cy="41275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64" name="Line 1313">
                    <a:extLst>
                      <a:ext uri="{FF2B5EF4-FFF2-40B4-BE49-F238E27FC236}">
                        <a16:creationId xmlns:a16="http://schemas.microsoft.com/office/drawing/2014/main" id="{52C9E66E-B04C-420F-A4B4-19B7E3EED38B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797551" y="2767014"/>
                    <a:ext cx="44450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65" name="Line 1314">
                    <a:extLst>
                      <a:ext uri="{FF2B5EF4-FFF2-40B4-BE49-F238E27FC236}">
                        <a16:creationId xmlns:a16="http://schemas.microsoft.com/office/drawing/2014/main" id="{7A187D26-F26D-4033-8C17-BBBBF4AA7ADA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819776" y="2744789"/>
                    <a:ext cx="0" cy="41275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66" name="Line 1315">
                    <a:extLst>
                      <a:ext uri="{FF2B5EF4-FFF2-40B4-BE49-F238E27FC236}">
                        <a16:creationId xmlns:a16="http://schemas.microsoft.com/office/drawing/2014/main" id="{593A648C-A757-4327-8E8D-72C3AEB79131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808664" y="2767014"/>
                    <a:ext cx="41275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67" name="Line 1316">
                    <a:extLst>
                      <a:ext uri="{FF2B5EF4-FFF2-40B4-BE49-F238E27FC236}">
                        <a16:creationId xmlns:a16="http://schemas.microsoft.com/office/drawing/2014/main" id="{DD28D7E0-EFA7-4A3A-8692-E7CFA21B392A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830889" y="2744789"/>
                    <a:ext cx="0" cy="41275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68" name="Line 1317">
                    <a:extLst>
                      <a:ext uri="{FF2B5EF4-FFF2-40B4-BE49-F238E27FC236}">
                        <a16:creationId xmlns:a16="http://schemas.microsoft.com/office/drawing/2014/main" id="{F04A3F75-0041-4AF5-AACC-8A6465E389D1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808664" y="2767014"/>
                    <a:ext cx="41275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69" name="Line 1318">
                    <a:extLst>
                      <a:ext uri="{FF2B5EF4-FFF2-40B4-BE49-F238E27FC236}">
                        <a16:creationId xmlns:a16="http://schemas.microsoft.com/office/drawing/2014/main" id="{FAD510D6-82E9-4EE3-AE06-0B7B4AA4A3E0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830889" y="2744789"/>
                    <a:ext cx="0" cy="41275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70" name="Line 1319">
                    <a:extLst>
                      <a:ext uri="{FF2B5EF4-FFF2-40B4-BE49-F238E27FC236}">
                        <a16:creationId xmlns:a16="http://schemas.microsoft.com/office/drawing/2014/main" id="{38AC30E3-C7E7-4243-A043-748785A85B7A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808664" y="2767014"/>
                    <a:ext cx="41275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71" name="Line 1320">
                    <a:extLst>
                      <a:ext uri="{FF2B5EF4-FFF2-40B4-BE49-F238E27FC236}">
                        <a16:creationId xmlns:a16="http://schemas.microsoft.com/office/drawing/2014/main" id="{EBB3731F-8E7D-469B-85AA-487153DA9839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830889" y="2744789"/>
                    <a:ext cx="0" cy="41275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72" name="Line 1321">
                    <a:extLst>
                      <a:ext uri="{FF2B5EF4-FFF2-40B4-BE49-F238E27FC236}">
                        <a16:creationId xmlns:a16="http://schemas.microsoft.com/office/drawing/2014/main" id="{0749012E-FCA8-4580-B89E-83829C6AA1EA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815014" y="2767014"/>
                    <a:ext cx="46038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73" name="Line 1322">
                    <a:extLst>
                      <a:ext uri="{FF2B5EF4-FFF2-40B4-BE49-F238E27FC236}">
                        <a16:creationId xmlns:a16="http://schemas.microsoft.com/office/drawing/2014/main" id="{2D269A63-2240-4DDF-B95B-01BEE6010EDE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838826" y="2744789"/>
                    <a:ext cx="0" cy="41275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74" name="Line 1323">
                    <a:extLst>
                      <a:ext uri="{FF2B5EF4-FFF2-40B4-BE49-F238E27FC236}">
                        <a16:creationId xmlns:a16="http://schemas.microsoft.com/office/drawing/2014/main" id="{FE9210A5-4A54-4614-B9C7-1AF9E8D5D44B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827714" y="2767014"/>
                    <a:ext cx="41275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75" name="Line 1324">
                    <a:extLst>
                      <a:ext uri="{FF2B5EF4-FFF2-40B4-BE49-F238E27FC236}">
                        <a16:creationId xmlns:a16="http://schemas.microsoft.com/office/drawing/2014/main" id="{2CD280F9-758B-4508-B8F6-0BC5F5B29486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849939" y="2744789"/>
                    <a:ext cx="0" cy="41275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76" name="Line 1325">
                    <a:extLst>
                      <a:ext uri="{FF2B5EF4-FFF2-40B4-BE49-F238E27FC236}">
                        <a16:creationId xmlns:a16="http://schemas.microsoft.com/office/drawing/2014/main" id="{66BB1946-F2BD-41BA-9F91-78B947FEBE94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845176" y="2786064"/>
                    <a:ext cx="46038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77" name="Line 1326">
                    <a:extLst>
                      <a:ext uri="{FF2B5EF4-FFF2-40B4-BE49-F238E27FC236}">
                        <a16:creationId xmlns:a16="http://schemas.microsoft.com/office/drawing/2014/main" id="{3E6B2F1A-B4E6-4B77-B3AC-DE41A822B3A1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868989" y="2767014"/>
                    <a:ext cx="0" cy="41275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78" name="Line 1327">
                    <a:extLst>
                      <a:ext uri="{FF2B5EF4-FFF2-40B4-BE49-F238E27FC236}">
                        <a16:creationId xmlns:a16="http://schemas.microsoft.com/office/drawing/2014/main" id="{704B19DA-50F5-4A81-9775-50F66004831D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856289" y="2786064"/>
                    <a:ext cx="41275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79" name="Line 1328">
                    <a:extLst>
                      <a:ext uri="{FF2B5EF4-FFF2-40B4-BE49-F238E27FC236}">
                        <a16:creationId xmlns:a16="http://schemas.microsoft.com/office/drawing/2014/main" id="{774C61F1-FE9E-4739-AD8B-57C0170D4BCA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875339" y="2767014"/>
                    <a:ext cx="0" cy="41275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80" name="Line 1329">
                    <a:extLst>
                      <a:ext uri="{FF2B5EF4-FFF2-40B4-BE49-F238E27FC236}">
                        <a16:creationId xmlns:a16="http://schemas.microsoft.com/office/drawing/2014/main" id="{CCA04372-AD3F-45C1-96A1-DF301A4C8D6E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856289" y="2786064"/>
                    <a:ext cx="41275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81" name="Line 1330">
                    <a:extLst>
                      <a:ext uri="{FF2B5EF4-FFF2-40B4-BE49-F238E27FC236}">
                        <a16:creationId xmlns:a16="http://schemas.microsoft.com/office/drawing/2014/main" id="{815B9A1E-5A30-4895-8EBE-371FC52414C9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875339" y="2767014"/>
                    <a:ext cx="0" cy="41275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82" name="Line 1331">
                    <a:extLst>
                      <a:ext uri="{FF2B5EF4-FFF2-40B4-BE49-F238E27FC236}">
                        <a16:creationId xmlns:a16="http://schemas.microsoft.com/office/drawing/2014/main" id="{2BBE846D-9DB9-46C6-A2E9-0ECE6EC9B801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856289" y="2786064"/>
                    <a:ext cx="41275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83" name="Line 1332">
                    <a:extLst>
                      <a:ext uri="{FF2B5EF4-FFF2-40B4-BE49-F238E27FC236}">
                        <a16:creationId xmlns:a16="http://schemas.microsoft.com/office/drawing/2014/main" id="{7E522E53-4176-4CE4-A58D-B36FD42F569A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875339" y="2767014"/>
                    <a:ext cx="0" cy="41275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84" name="Line 1333">
                    <a:extLst>
                      <a:ext uri="{FF2B5EF4-FFF2-40B4-BE49-F238E27FC236}">
                        <a16:creationId xmlns:a16="http://schemas.microsoft.com/office/drawing/2014/main" id="{4C0B388D-2707-447E-A46F-E5586B8E2C5A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856289" y="2786064"/>
                    <a:ext cx="41275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85" name="Line 1334">
                    <a:extLst>
                      <a:ext uri="{FF2B5EF4-FFF2-40B4-BE49-F238E27FC236}">
                        <a16:creationId xmlns:a16="http://schemas.microsoft.com/office/drawing/2014/main" id="{6D173641-2E0D-4B55-A7FA-27343BF7566A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875339" y="2767014"/>
                    <a:ext cx="0" cy="41275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86" name="Line 1335">
                    <a:extLst>
                      <a:ext uri="{FF2B5EF4-FFF2-40B4-BE49-F238E27FC236}">
                        <a16:creationId xmlns:a16="http://schemas.microsoft.com/office/drawing/2014/main" id="{4720CC6F-B964-4E53-B163-C086EEBB2C17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856289" y="2786064"/>
                    <a:ext cx="41275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87" name="Line 1336">
                    <a:extLst>
                      <a:ext uri="{FF2B5EF4-FFF2-40B4-BE49-F238E27FC236}">
                        <a16:creationId xmlns:a16="http://schemas.microsoft.com/office/drawing/2014/main" id="{BFBAF207-D300-4AEC-8217-168C7583DBA3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875339" y="2767014"/>
                    <a:ext cx="0" cy="41275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88" name="Line 1337">
                    <a:extLst>
                      <a:ext uri="{FF2B5EF4-FFF2-40B4-BE49-F238E27FC236}">
                        <a16:creationId xmlns:a16="http://schemas.microsoft.com/office/drawing/2014/main" id="{2903B817-348B-44A1-8127-8B1AE800B373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875339" y="2835276"/>
                    <a:ext cx="41275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89" name="Line 1338">
                    <a:extLst>
                      <a:ext uri="{FF2B5EF4-FFF2-40B4-BE49-F238E27FC236}">
                        <a16:creationId xmlns:a16="http://schemas.microsoft.com/office/drawing/2014/main" id="{F93323F7-8C8D-46D9-B27A-1F4FB18371F3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897564" y="2813051"/>
                    <a:ext cx="0" cy="4445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90" name="Line 1339">
                    <a:extLst>
                      <a:ext uri="{FF2B5EF4-FFF2-40B4-BE49-F238E27FC236}">
                        <a16:creationId xmlns:a16="http://schemas.microsoft.com/office/drawing/2014/main" id="{AF8346D8-AA4E-45C6-995A-3EB2ACA1A411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875339" y="2835276"/>
                    <a:ext cx="41275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91" name="Line 1340">
                    <a:extLst>
                      <a:ext uri="{FF2B5EF4-FFF2-40B4-BE49-F238E27FC236}">
                        <a16:creationId xmlns:a16="http://schemas.microsoft.com/office/drawing/2014/main" id="{9303ED47-1417-44EE-9C05-D271E06A4C66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897564" y="2813051"/>
                    <a:ext cx="0" cy="4445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92" name="Line 1341">
                    <a:extLst>
                      <a:ext uri="{FF2B5EF4-FFF2-40B4-BE49-F238E27FC236}">
                        <a16:creationId xmlns:a16="http://schemas.microsoft.com/office/drawing/2014/main" id="{3B2087E1-7BAF-475B-A173-2EFE06BECDD9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875339" y="2835276"/>
                    <a:ext cx="41275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93" name="Line 1342">
                    <a:extLst>
                      <a:ext uri="{FF2B5EF4-FFF2-40B4-BE49-F238E27FC236}">
                        <a16:creationId xmlns:a16="http://schemas.microsoft.com/office/drawing/2014/main" id="{DF27C108-0374-45AD-B0AE-A792943E5F30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897564" y="2813051"/>
                    <a:ext cx="0" cy="4445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94" name="Line 1343">
                    <a:extLst>
                      <a:ext uri="{FF2B5EF4-FFF2-40B4-BE49-F238E27FC236}">
                        <a16:creationId xmlns:a16="http://schemas.microsoft.com/office/drawing/2014/main" id="{BC50E0BC-65C4-4EF9-815C-34070A325254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883276" y="2835276"/>
                    <a:ext cx="44450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95" name="Line 1344">
                    <a:extLst>
                      <a:ext uri="{FF2B5EF4-FFF2-40B4-BE49-F238E27FC236}">
                        <a16:creationId xmlns:a16="http://schemas.microsoft.com/office/drawing/2014/main" id="{46EEBD84-8E95-45C3-A82F-1864D37441ED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905501" y="2813051"/>
                    <a:ext cx="0" cy="4445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96" name="Line 1345">
                    <a:extLst>
                      <a:ext uri="{FF2B5EF4-FFF2-40B4-BE49-F238E27FC236}">
                        <a16:creationId xmlns:a16="http://schemas.microsoft.com/office/drawing/2014/main" id="{C7079A89-1FA6-4F8B-A289-25407FE1621E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883276" y="2835276"/>
                    <a:ext cx="44450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97" name="Line 1346">
                    <a:extLst>
                      <a:ext uri="{FF2B5EF4-FFF2-40B4-BE49-F238E27FC236}">
                        <a16:creationId xmlns:a16="http://schemas.microsoft.com/office/drawing/2014/main" id="{39EB6DD3-12B1-4921-A5FB-EC62E837D029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905501" y="2813051"/>
                    <a:ext cx="0" cy="4445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98" name="Line 1347">
                    <a:extLst>
                      <a:ext uri="{FF2B5EF4-FFF2-40B4-BE49-F238E27FC236}">
                        <a16:creationId xmlns:a16="http://schemas.microsoft.com/office/drawing/2014/main" id="{CFB02FF5-2574-4E5B-94EA-05E5E90B2614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883276" y="2835276"/>
                    <a:ext cx="44450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99" name="Line 1348">
                    <a:extLst>
                      <a:ext uri="{FF2B5EF4-FFF2-40B4-BE49-F238E27FC236}">
                        <a16:creationId xmlns:a16="http://schemas.microsoft.com/office/drawing/2014/main" id="{ACF31B16-5983-4894-868A-26B01A068D38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905501" y="2813051"/>
                    <a:ext cx="0" cy="4445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200" name="Line 1349">
                    <a:extLst>
                      <a:ext uri="{FF2B5EF4-FFF2-40B4-BE49-F238E27FC236}">
                        <a16:creationId xmlns:a16="http://schemas.microsoft.com/office/drawing/2014/main" id="{72A73097-9C5F-4214-BFA7-78095EEDE6F2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883276" y="2835276"/>
                    <a:ext cx="44450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201" name="Line 1350">
                    <a:extLst>
                      <a:ext uri="{FF2B5EF4-FFF2-40B4-BE49-F238E27FC236}">
                        <a16:creationId xmlns:a16="http://schemas.microsoft.com/office/drawing/2014/main" id="{3D5454B7-85BD-495D-BBBE-BD5BC604C65B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905501" y="2813051"/>
                    <a:ext cx="0" cy="4445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202" name="Line 1351">
                    <a:extLst>
                      <a:ext uri="{FF2B5EF4-FFF2-40B4-BE49-F238E27FC236}">
                        <a16:creationId xmlns:a16="http://schemas.microsoft.com/office/drawing/2014/main" id="{0AF73224-D77A-4565-991F-6E4BEBB50468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913439" y="2835276"/>
                    <a:ext cx="44450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203" name="Line 1352">
                    <a:extLst>
                      <a:ext uri="{FF2B5EF4-FFF2-40B4-BE49-F238E27FC236}">
                        <a16:creationId xmlns:a16="http://schemas.microsoft.com/office/drawing/2014/main" id="{D07966E0-BD2C-4017-91FD-1F7A7B68056B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935664" y="2813051"/>
                    <a:ext cx="0" cy="4445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204" name="Line 1353">
                    <a:extLst>
                      <a:ext uri="{FF2B5EF4-FFF2-40B4-BE49-F238E27FC236}">
                        <a16:creationId xmlns:a16="http://schemas.microsoft.com/office/drawing/2014/main" id="{25B970DE-CB2F-412C-963D-E34825246106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943601" y="2835276"/>
                    <a:ext cx="41275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205" name="Line 1354">
                    <a:extLst>
                      <a:ext uri="{FF2B5EF4-FFF2-40B4-BE49-F238E27FC236}">
                        <a16:creationId xmlns:a16="http://schemas.microsoft.com/office/drawing/2014/main" id="{D487898C-0B4C-4E46-8584-F305EE982DDE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5962651" y="2813051"/>
                    <a:ext cx="0" cy="4445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206" name="Line 1355">
                    <a:extLst>
                      <a:ext uri="{FF2B5EF4-FFF2-40B4-BE49-F238E27FC236}">
                        <a16:creationId xmlns:a16="http://schemas.microsoft.com/office/drawing/2014/main" id="{ED8C0349-68F5-4C54-AC44-9AA465B4CE23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992814" y="2862264"/>
                    <a:ext cx="41275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207" name="Line 1356">
                    <a:extLst>
                      <a:ext uri="{FF2B5EF4-FFF2-40B4-BE49-F238E27FC236}">
                        <a16:creationId xmlns:a16="http://schemas.microsoft.com/office/drawing/2014/main" id="{62053D1A-1A15-41A9-986E-CFE13CF4E0CB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6010276" y="2843214"/>
                    <a:ext cx="0" cy="41275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208" name="Line 1357">
                    <a:extLst>
                      <a:ext uri="{FF2B5EF4-FFF2-40B4-BE49-F238E27FC236}">
                        <a16:creationId xmlns:a16="http://schemas.microsoft.com/office/drawing/2014/main" id="{6CB44E1E-BB7E-40BC-A124-0559DE1E1A84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6251576" y="2917826"/>
                    <a:ext cx="41275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209" name="Line 1358">
                    <a:extLst>
                      <a:ext uri="{FF2B5EF4-FFF2-40B4-BE49-F238E27FC236}">
                        <a16:creationId xmlns:a16="http://schemas.microsoft.com/office/drawing/2014/main" id="{5F10B0D8-1B6A-45B6-AB8E-7E432DEB5424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6273801" y="2895601"/>
                    <a:ext cx="0" cy="4445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210" name="Line 1359">
                    <a:extLst>
                      <a:ext uri="{FF2B5EF4-FFF2-40B4-BE49-F238E27FC236}">
                        <a16:creationId xmlns:a16="http://schemas.microsoft.com/office/drawing/2014/main" id="{F372B269-D159-4A79-A4EF-330D34F79EBB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6259514" y="2917826"/>
                    <a:ext cx="44450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211" name="Line 1360">
                    <a:extLst>
                      <a:ext uri="{FF2B5EF4-FFF2-40B4-BE49-F238E27FC236}">
                        <a16:creationId xmlns:a16="http://schemas.microsoft.com/office/drawing/2014/main" id="{CDA3BA18-A3AE-43BF-9D5C-A814AD8CBF2F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6281739" y="2895601"/>
                    <a:ext cx="0" cy="4445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212" name="Line 1361">
                    <a:extLst>
                      <a:ext uri="{FF2B5EF4-FFF2-40B4-BE49-F238E27FC236}">
                        <a16:creationId xmlns:a16="http://schemas.microsoft.com/office/drawing/2014/main" id="{4D07711B-445C-4B98-ABA2-033764F69266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6259514" y="2917826"/>
                    <a:ext cx="44450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213" name="Line 1362">
                    <a:extLst>
                      <a:ext uri="{FF2B5EF4-FFF2-40B4-BE49-F238E27FC236}">
                        <a16:creationId xmlns:a16="http://schemas.microsoft.com/office/drawing/2014/main" id="{406956C6-C2B4-4DBA-B0CD-42DC12E8E2A8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6281739" y="2895601"/>
                    <a:ext cx="0" cy="4445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214" name="Line 1363">
                    <a:extLst>
                      <a:ext uri="{FF2B5EF4-FFF2-40B4-BE49-F238E27FC236}">
                        <a16:creationId xmlns:a16="http://schemas.microsoft.com/office/drawing/2014/main" id="{09A9333E-E3A9-419A-85F9-F9DE56078CFD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6259514" y="2917826"/>
                    <a:ext cx="44450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215" name="Line 1364">
                    <a:extLst>
                      <a:ext uri="{FF2B5EF4-FFF2-40B4-BE49-F238E27FC236}">
                        <a16:creationId xmlns:a16="http://schemas.microsoft.com/office/drawing/2014/main" id="{53B169C8-57EC-4C97-BA46-59AAAB9A9FCA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6281739" y="2895601"/>
                    <a:ext cx="0" cy="4445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216" name="Line 1365">
                    <a:extLst>
                      <a:ext uri="{FF2B5EF4-FFF2-40B4-BE49-F238E27FC236}">
                        <a16:creationId xmlns:a16="http://schemas.microsoft.com/office/drawing/2014/main" id="{17EDEE5F-32CF-4219-A1CC-9406BA38B351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6259514" y="2917826"/>
                    <a:ext cx="44450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217" name="Line 1366">
                    <a:extLst>
                      <a:ext uri="{FF2B5EF4-FFF2-40B4-BE49-F238E27FC236}">
                        <a16:creationId xmlns:a16="http://schemas.microsoft.com/office/drawing/2014/main" id="{EEC43206-CF47-43A8-9988-4C6AB19D91E4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6281739" y="2895601"/>
                    <a:ext cx="0" cy="4445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218" name="Line 1367">
                    <a:extLst>
                      <a:ext uri="{FF2B5EF4-FFF2-40B4-BE49-F238E27FC236}">
                        <a16:creationId xmlns:a16="http://schemas.microsoft.com/office/drawing/2014/main" id="{891B2735-1211-44F2-8687-6AA0CCEE5677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6394451" y="2978151"/>
                    <a:ext cx="44450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219" name="Line 1368">
                    <a:extLst>
                      <a:ext uri="{FF2B5EF4-FFF2-40B4-BE49-F238E27FC236}">
                        <a16:creationId xmlns:a16="http://schemas.microsoft.com/office/drawing/2014/main" id="{27E9BBF7-15BC-48ED-9770-1C99347B3FDC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6416676" y="2955926"/>
                    <a:ext cx="0" cy="4445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220" name="Line 1369">
                    <a:extLst>
                      <a:ext uri="{FF2B5EF4-FFF2-40B4-BE49-F238E27FC236}">
                        <a16:creationId xmlns:a16="http://schemas.microsoft.com/office/drawing/2014/main" id="{AB1F1D11-7C21-4E55-92C0-F3B7243A8F2A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6405564" y="2978151"/>
                    <a:ext cx="41275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221" name="Line 1370">
                    <a:extLst>
                      <a:ext uri="{FF2B5EF4-FFF2-40B4-BE49-F238E27FC236}">
                        <a16:creationId xmlns:a16="http://schemas.microsoft.com/office/drawing/2014/main" id="{06F30162-AFA4-417E-BD04-54F72CC26DCB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6427789" y="2955926"/>
                    <a:ext cx="0" cy="4445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222" name="Line 1371">
                    <a:extLst>
                      <a:ext uri="{FF2B5EF4-FFF2-40B4-BE49-F238E27FC236}">
                        <a16:creationId xmlns:a16="http://schemas.microsoft.com/office/drawing/2014/main" id="{63DF1365-C4F1-4DC4-9142-5A28C6A82AD0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6413501" y="2978151"/>
                    <a:ext cx="44450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223" name="Line 1372">
                    <a:extLst>
                      <a:ext uri="{FF2B5EF4-FFF2-40B4-BE49-F238E27FC236}">
                        <a16:creationId xmlns:a16="http://schemas.microsoft.com/office/drawing/2014/main" id="{15B2F8B3-0387-4117-B022-75CD1B196E81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6435726" y="2955926"/>
                    <a:ext cx="0" cy="4445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224" name="Line 1373">
                    <a:extLst>
                      <a:ext uri="{FF2B5EF4-FFF2-40B4-BE49-F238E27FC236}">
                        <a16:creationId xmlns:a16="http://schemas.microsoft.com/office/drawing/2014/main" id="{70D0FD32-E310-45B9-ACA9-9E486AD7B32D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6529389" y="2978151"/>
                    <a:ext cx="44450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225" name="Line 1374">
                    <a:extLst>
                      <a:ext uri="{FF2B5EF4-FFF2-40B4-BE49-F238E27FC236}">
                        <a16:creationId xmlns:a16="http://schemas.microsoft.com/office/drawing/2014/main" id="{29FF4F7F-85F9-4880-A197-55C738823BB8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6551614" y="2955926"/>
                    <a:ext cx="0" cy="4445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226" name="Line 1375">
                    <a:extLst>
                      <a:ext uri="{FF2B5EF4-FFF2-40B4-BE49-F238E27FC236}">
                        <a16:creationId xmlns:a16="http://schemas.microsoft.com/office/drawing/2014/main" id="{A97808B9-1F24-4D1E-B866-F25FAFBDB5B9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6529389" y="2978151"/>
                    <a:ext cx="44450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227" name="Line 1376">
                    <a:extLst>
                      <a:ext uri="{FF2B5EF4-FFF2-40B4-BE49-F238E27FC236}">
                        <a16:creationId xmlns:a16="http://schemas.microsoft.com/office/drawing/2014/main" id="{E7B2BC0B-F166-46F3-8E1B-88A3257BE681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6551614" y="2955926"/>
                    <a:ext cx="0" cy="4445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228" name="Line 1377">
                    <a:extLst>
                      <a:ext uri="{FF2B5EF4-FFF2-40B4-BE49-F238E27FC236}">
                        <a16:creationId xmlns:a16="http://schemas.microsoft.com/office/drawing/2014/main" id="{772B7FB8-F02E-41B4-9A54-38E1C6F97234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6596064" y="2978151"/>
                    <a:ext cx="46038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229" name="Line 1378">
                    <a:extLst>
                      <a:ext uri="{FF2B5EF4-FFF2-40B4-BE49-F238E27FC236}">
                        <a16:creationId xmlns:a16="http://schemas.microsoft.com/office/drawing/2014/main" id="{4FC6C9D4-1C4E-47A2-85F4-3A48B1346225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6619876" y="2955926"/>
                    <a:ext cx="0" cy="4445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230" name="Line 1379">
                    <a:extLst>
                      <a:ext uri="{FF2B5EF4-FFF2-40B4-BE49-F238E27FC236}">
                        <a16:creationId xmlns:a16="http://schemas.microsoft.com/office/drawing/2014/main" id="{B8A384CA-4AA2-47AB-98C3-B11D9DEFE218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6664326" y="2978151"/>
                    <a:ext cx="44450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231" name="Line 1380">
                    <a:extLst>
                      <a:ext uri="{FF2B5EF4-FFF2-40B4-BE49-F238E27FC236}">
                        <a16:creationId xmlns:a16="http://schemas.microsoft.com/office/drawing/2014/main" id="{7DFC283C-7E6D-4025-9F7E-0ED1A0106FDE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6686551" y="2955926"/>
                    <a:ext cx="0" cy="4445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232" name="Line 1381">
                    <a:extLst>
                      <a:ext uri="{FF2B5EF4-FFF2-40B4-BE49-F238E27FC236}">
                        <a16:creationId xmlns:a16="http://schemas.microsoft.com/office/drawing/2014/main" id="{4C9D41B6-6AC9-4DB9-9E41-94AD2F1B4AA2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6675439" y="2978151"/>
                    <a:ext cx="41275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233" name="Line 1382">
                    <a:extLst>
                      <a:ext uri="{FF2B5EF4-FFF2-40B4-BE49-F238E27FC236}">
                        <a16:creationId xmlns:a16="http://schemas.microsoft.com/office/drawing/2014/main" id="{4479FDD9-D7FD-4812-BD69-1F3E68E9F924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6694489" y="2955926"/>
                    <a:ext cx="0" cy="4445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234" name="Line 1383">
                    <a:extLst>
                      <a:ext uri="{FF2B5EF4-FFF2-40B4-BE49-F238E27FC236}">
                        <a16:creationId xmlns:a16="http://schemas.microsoft.com/office/drawing/2014/main" id="{3A29D2B6-09F4-4BC6-995B-EFB7ADBE91B2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6694489" y="3049589"/>
                    <a:ext cx="41275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235" name="Line 1384">
                    <a:extLst>
                      <a:ext uri="{FF2B5EF4-FFF2-40B4-BE49-F238E27FC236}">
                        <a16:creationId xmlns:a16="http://schemas.microsoft.com/office/drawing/2014/main" id="{0D690A54-CBA8-4AD4-856F-C895BF60A076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6713539" y="3030539"/>
                    <a:ext cx="0" cy="41275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236" name="Line 1385">
                    <a:extLst>
                      <a:ext uri="{FF2B5EF4-FFF2-40B4-BE49-F238E27FC236}">
                        <a16:creationId xmlns:a16="http://schemas.microsoft.com/office/drawing/2014/main" id="{E0393119-9D55-4E29-B964-84C97269CDA6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6694489" y="3049589"/>
                    <a:ext cx="41275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237" name="Line 1386">
                    <a:extLst>
                      <a:ext uri="{FF2B5EF4-FFF2-40B4-BE49-F238E27FC236}">
                        <a16:creationId xmlns:a16="http://schemas.microsoft.com/office/drawing/2014/main" id="{0EC8C0AA-C6D0-4CFC-BC60-0173EEC52972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6713539" y="3030539"/>
                    <a:ext cx="0" cy="41275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238" name="Line 1387">
                    <a:extLst>
                      <a:ext uri="{FF2B5EF4-FFF2-40B4-BE49-F238E27FC236}">
                        <a16:creationId xmlns:a16="http://schemas.microsoft.com/office/drawing/2014/main" id="{F867AA70-4ADE-43F5-B343-A26420CDD914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6721476" y="3049589"/>
                    <a:ext cx="44450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239" name="Line 1388">
                    <a:extLst>
                      <a:ext uri="{FF2B5EF4-FFF2-40B4-BE49-F238E27FC236}">
                        <a16:creationId xmlns:a16="http://schemas.microsoft.com/office/drawing/2014/main" id="{2C8DCC4F-3167-4118-B9D2-8DB934B1B885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6743701" y="3030539"/>
                    <a:ext cx="0" cy="41275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240" name="Line 1389">
                    <a:extLst>
                      <a:ext uri="{FF2B5EF4-FFF2-40B4-BE49-F238E27FC236}">
                        <a16:creationId xmlns:a16="http://schemas.microsoft.com/office/drawing/2014/main" id="{E5F3E21F-D8EB-4F54-82AE-7DEBFD49F53B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6732589" y="3049589"/>
                    <a:ext cx="41275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241" name="Line 1390">
                    <a:extLst>
                      <a:ext uri="{FF2B5EF4-FFF2-40B4-BE49-F238E27FC236}">
                        <a16:creationId xmlns:a16="http://schemas.microsoft.com/office/drawing/2014/main" id="{59F55836-0222-4BA9-B118-5B992652F13D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6754814" y="3030539"/>
                    <a:ext cx="0" cy="41275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242" name="Line 1391">
                    <a:extLst>
                      <a:ext uri="{FF2B5EF4-FFF2-40B4-BE49-F238E27FC236}">
                        <a16:creationId xmlns:a16="http://schemas.microsoft.com/office/drawing/2014/main" id="{C71CD04A-4092-4803-B884-A4A587C79F92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7010401" y="3049589"/>
                    <a:ext cx="44450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243" name="Line 1392">
                    <a:extLst>
                      <a:ext uri="{FF2B5EF4-FFF2-40B4-BE49-F238E27FC236}">
                        <a16:creationId xmlns:a16="http://schemas.microsoft.com/office/drawing/2014/main" id="{D95BFDFB-605F-4018-82D8-38BABDCCF5E0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7032626" y="3030539"/>
                    <a:ext cx="0" cy="41275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244" name="Line 1393">
                    <a:extLst>
                      <a:ext uri="{FF2B5EF4-FFF2-40B4-BE49-F238E27FC236}">
                        <a16:creationId xmlns:a16="http://schemas.microsoft.com/office/drawing/2014/main" id="{8E71BF98-464E-4D83-A927-0A66DBE2EB3D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7051676" y="3049589"/>
                    <a:ext cx="41275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245" name="Line 1394">
                    <a:extLst>
                      <a:ext uri="{FF2B5EF4-FFF2-40B4-BE49-F238E27FC236}">
                        <a16:creationId xmlns:a16="http://schemas.microsoft.com/office/drawing/2014/main" id="{32B0663B-C177-47B3-8D31-EC2D4AD28906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7069139" y="3030539"/>
                    <a:ext cx="0" cy="41275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246" name="Line 1395">
                    <a:extLst>
                      <a:ext uri="{FF2B5EF4-FFF2-40B4-BE49-F238E27FC236}">
                        <a16:creationId xmlns:a16="http://schemas.microsoft.com/office/drawing/2014/main" id="{2DA30584-77DD-4F54-9F75-21CE19500EDD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7069139" y="3094039"/>
                    <a:ext cx="42863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247" name="Line 1396">
                    <a:extLst>
                      <a:ext uri="{FF2B5EF4-FFF2-40B4-BE49-F238E27FC236}">
                        <a16:creationId xmlns:a16="http://schemas.microsoft.com/office/drawing/2014/main" id="{8E79FE45-855B-4507-851D-1012C22646DC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7088189" y="3071814"/>
                    <a:ext cx="0" cy="41275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248" name="Line 1397">
                    <a:extLst>
                      <a:ext uri="{FF2B5EF4-FFF2-40B4-BE49-F238E27FC236}">
                        <a16:creationId xmlns:a16="http://schemas.microsoft.com/office/drawing/2014/main" id="{2914AA8E-7F11-4668-8BF0-3E76A58C5786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7069139" y="3094039"/>
                    <a:ext cx="42863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249" name="Line 1398">
                    <a:extLst>
                      <a:ext uri="{FF2B5EF4-FFF2-40B4-BE49-F238E27FC236}">
                        <a16:creationId xmlns:a16="http://schemas.microsoft.com/office/drawing/2014/main" id="{BBC65E43-8CB3-4AA6-8427-50F65E52BE29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7088189" y="3071814"/>
                    <a:ext cx="0" cy="41275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250" name="Line 1399">
                    <a:extLst>
                      <a:ext uri="{FF2B5EF4-FFF2-40B4-BE49-F238E27FC236}">
                        <a16:creationId xmlns:a16="http://schemas.microsoft.com/office/drawing/2014/main" id="{7EDD26B1-1A78-4C8D-883B-9C1624FBF367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7069139" y="3094039"/>
                    <a:ext cx="42863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251" name="Line 1400">
                    <a:extLst>
                      <a:ext uri="{FF2B5EF4-FFF2-40B4-BE49-F238E27FC236}">
                        <a16:creationId xmlns:a16="http://schemas.microsoft.com/office/drawing/2014/main" id="{83C36800-9786-43FD-BC3B-DFB44150061A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7088189" y="3071814"/>
                    <a:ext cx="0" cy="41275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252" name="Line 1401">
                    <a:extLst>
                      <a:ext uri="{FF2B5EF4-FFF2-40B4-BE49-F238E27FC236}">
                        <a16:creationId xmlns:a16="http://schemas.microsoft.com/office/drawing/2014/main" id="{B9531DDF-2335-4464-9B6A-295506868B63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7077076" y="3094039"/>
                    <a:ext cx="46038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253" name="Line 1402">
                    <a:extLst>
                      <a:ext uri="{FF2B5EF4-FFF2-40B4-BE49-F238E27FC236}">
                        <a16:creationId xmlns:a16="http://schemas.microsoft.com/office/drawing/2014/main" id="{D87A6714-B176-45A9-9DF6-934B1504D903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7099301" y="3071814"/>
                    <a:ext cx="0" cy="41275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254" name="Line 1403">
                    <a:extLst>
                      <a:ext uri="{FF2B5EF4-FFF2-40B4-BE49-F238E27FC236}">
                        <a16:creationId xmlns:a16="http://schemas.microsoft.com/office/drawing/2014/main" id="{8928597B-CAC4-42BB-B0CB-85D96A2A22D7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7077076" y="3094039"/>
                    <a:ext cx="46038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255" name="Line 1404">
                    <a:extLst>
                      <a:ext uri="{FF2B5EF4-FFF2-40B4-BE49-F238E27FC236}">
                        <a16:creationId xmlns:a16="http://schemas.microsoft.com/office/drawing/2014/main" id="{3CD4C1A4-3495-4AF9-A810-A64FF3222542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7099301" y="3071814"/>
                    <a:ext cx="0" cy="41275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256" name="Line 1405">
                    <a:extLst>
                      <a:ext uri="{FF2B5EF4-FFF2-40B4-BE49-F238E27FC236}">
                        <a16:creationId xmlns:a16="http://schemas.microsoft.com/office/drawing/2014/main" id="{56C8EFE9-7EF6-4BED-81AB-A76CABE215D0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7088189" y="3094039"/>
                    <a:ext cx="41275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257" name="Line 1406">
                    <a:extLst>
                      <a:ext uri="{FF2B5EF4-FFF2-40B4-BE49-F238E27FC236}">
                        <a16:creationId xmlns:a16="http://schemas.microsoft.com/office/drawing/2014/main" id="{CCA75E4A-11D3-4323-A85C-771895DD3D1C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7112001" y="3071814"/>
                    <a:ext cx="0" cy="41275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258" name="Line 1407">
                    <a:extLst>
                      <a:ext uri="{FF2B5EF4-FFF2-40B4-BE49-F238E27FC236}">
                        <a16:creationId xmlns:a16="http://schemas.microsoft.com/office/drawing/2014/main" id="{F13C797D-6462-4CC7-B310-DC70279FEFAD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7145339" y="3146426"/>
                    <a:ext cx="44450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259" name="Line 1408">
                    <a:extLst>
                      <a:ext uri="{FF2B5EF4-FFF2-40B4-BE49-F238E27FC236}">
                        <a16:creationId xmlns:a16="http://schemas.microsoft.com/office/drawing/2014/main" id="{FFD4C9E6-4D36-45D9-AAC4-650AEE7D7C77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7167564" y="3124201"/>
                    <a:ext cx="0" cy="41275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260" name="Line 1409">
                    <a:extLst>
                      <a:ext uri="{FF2B5EF4-FFF2-40B4-BE49-F238E27FC236}">
                        <a16:creationId xmlns:a16="http://schemas.microsoft.com/office/drawing/2014/main" id="{593D8915-A3B4-4C98-B4E6-7798A3231830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7445376" y="3146426"/>
                    <a:ext cx="41275" cy="0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261" name="Line 1410">
                    <a:extLst>
                      <a:ext uri="{FF2B5EF4-FFF2-40B4-BE49-F238E27FC236}">
                        <a16:creationId xmlns:a16="http://schemas.microsoft.com/office/drawing/2014/main" id="{32D612C4-D979-4067-96A7-6C2039D15A0E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7464426" y="3124201"/>
                    <a:ext cx="0" cy="41275"/>
                  </a:xfrm>
                  <a:prstGeom prst="line">
                    <a:avLst/>
                  </a:prstGeom>
                  <a:noFill/>
                  <a:ln w="14288" cap="flat">
                    <a:solidFill>
                      <a:srgbClr val="057479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</p:grpSp>
            <p:sp>
              <p:nvSpPr>
                <p:cNvPr id="22" name="Line 1412">
                  <a:extLst>
                    <a:ext uri="{FF2B5EF4-FFF2-40B4-BE49-F238E27FC236}">
                      <a16:creationId xmlns:a16="http://schemas.microsoft.com/office/drawing/2014/main" id="{52DFA22E-87A3-4089-B4E5-422E57A59DA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7472363" y="3146426"/>
                  <a:ext cx="44450" cy="0"/>
                </a:xfrm>
                <a:prstGeom prst="line">
                  <a:avLst/>
                </a:prstGeom>
                <a:noFill/>
                <a:ln w="14288" cap="flat">
                  <a:solidFill>
                    <a:srgbClr val="057479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914400" eaLnBrk="1" fontAlgn="auto" hangingPunct="1">
                    <a:spcBef>
                      <a:spcPts val="0"/>
                    </a:spcBef>
                    <a:spcAft>
                      <a:spcPts val="0"/>
                    </a:spcAft>
                  </a:pPr>
                  <a:endParaRPr lang="en-US" dirty="0">
                    <a:solidFill>
                      <a:srgbClr val="000000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3" name="Line 1413">
                  <a:extLst>
                    <a:ext uri="{FF2B5EF4-FFF2-40B4-BE49-F238E27FC236}">
                      <a16:creationId xmlns:a16="http://schemas.microsoft.com/office/drawing/2014/main" id="{342E993C-964C-4252-AA11-9F6F9CB208E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7494588" y="3124201"/>
                  <a:ext cx="0" cy="41275"/>
                </a:xfrm>
                <a:prstGeom prst="line">
                  <a:avLst/>
                </a:prstGeom>
                <a:noFill/>
                <a:ln w="14288" cap="flat">
                  <a:solidFill>
                    <a:srgbClr val="057479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914400" eaLnBrk="1" fontAlgn="auto" hangingPunct="1">
                    <a:spcBef>
                      <a:spcPts val="0"/>
                    </a:spcBef>
                    <a:spcAft>
                      <a:spcPts val="0"/>
                    </a:spcAft>
                  </a:pPr>
                  <a:endParaRPr lang="en-US" dirty="0">
                    <a:solidFill>
                      <a:srgbClr val="000000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4" name="Line 1414">
                  <a:extLst>
                    <a:ext uri="{FF2B5EF4-FFF2-40B4-BE49-F238E27FC236}">
                      <a16:creationId xmlns:a16="http://schemas.microsoft.com/office/drawing/2014/main" id="{FE9385CF-656E-4667-BACB-B906287ACAF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7472363" y="3146426"/>
                  <a:ext cx="44450" cy="0"/>
                </a:xfrm>
                <a:prstGeom prst="line">
                  <a:avLst/>
                </a:prstGeom>
                <a:noFill/>
                <a:ln w="14288" cap="flat">
                  <a:solidFill>
                    <a:srgbClr val="057479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914400" eaLnBrk="1" fontAlgn="auto" hangingPunct="1">
                    <a:spcBef>
                      <a:spcPts val="0"/>
                    </a:spcBef>
                    <a:spcAft>
                      <a:spcPts val="0"/>
                    </a:spcAft>
                  </a:pPr>
                  <a:endParaRPr lang="en-US" dirty="0">
                    <a:solidFill>
                      <a:srgbClr val="000000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5" name="Line 1415">
                  <a:extLst>
                    <a:ext uri="{FF2B5EF4-FFF2-40B4-BE49-F238E27FC236}">
                      <a16:creationId xmlns:a16="http://schemas.microsoft.com/office/drawing/2014/main" id="{1DB386C0-965E-4BD1-8877-4DC2B832FE8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7494588" y="3124201"/>
                  <a:ext cx="0" cy="41275"/>
                </a:xfrm>
                <a:prstGeom prst="line">
                  <a:avLst/>
                </a:prstGeom>
                <a:noFill/>
                <a:ln w="14288" cap="flat">
                  <a:solidFill>
                    <a:srgbClr val="057479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914400" eaLnBrk="1" fontAlgn="auto" hangingPunct="1">
                    <a:spcBef>
                      <a:spcPts val="0"/>
                    </a:spcBef>
                    <a:spcAft>
                      <a:spcPts val="0"/>
                    </a:spcAft>
                  </a:pPr>
                  <a:endParaRPr lang="en-US" dirty="0">
                    <a:solidFill>
                      <a:srgbClr val="000000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6" name="Line 1416">
                  <a:extLst>
                    <a:ext uri="{FF2B5EF4-FFF2-40B4-BE49-F238E27FC236}">
                      <a16:creationId xmlns:a16="http://schemas.microsoft.com/office/drawing/2014/main" id="{75EBFFB9-A5A6-400C-A680-1B3561E54F0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7472363" y="3146426"/>
                  <a:ext cx="44450" cy="0"/>
                </a:xfrm>
                <a:prstGeom prst="line">
                  <a:avLst/>
                </a:prstGeom>
                <a:noFill/>
                <a:ln w="14288" cap="flat">
                  <a:solidFill>
                    <a:srgbClr val="057479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914400" eaLnBrk="1" fontAlgn="auto" hangingPunct="1">
                    <a:spcBef>
                      <a:spcPts val="0"/>
                    </a:spcBef>
                    <a:spcAft>
                      <a:spcPts val="0"/>
                    </a:spcAft>
                  </a:pPr>
                  <a:endParaRPr lang="en-US" dirty="0">
                    <a:solidFill>
                      <a:srgbClr val="000000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7" name="Line 1417">
                  <a:extLst>
                    <a:ext uri="{FF2B5EF4-FFF2-40B4-BE49-F238E27FC236}">
                      <a16:creationId xmlns:a16="http://schemas.microsoft.com/office/drawing/2014/main" id="{C6446F18-5EB9-49B4-B973-941F3717BED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7494588" y="3124201"/>
                  <a:ext cx="0" cy="41275"/>
                </a:xfrm>
                <a:prstGeom prst="line">
                  <a:avLst/>
                </a:prstGeom>
                <a:noFill/>
                <a:ln w="14288" cap="flat">
                  <a:solidFill>
                    <a:srgbClr val="057479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914400" eaLnBrk="1" fontAlgn="auto" hangingPunct="1">
                    <a:spcBef>
                      <a:spcPts val="0"/>
                    </a:spcBef>
                    <a:spcAft>
                      <a:spcPts val="0"/>
                    </a:spcAft>
                  </a:pPr>
                  <a:endParaRPr lang="en-US" dirty="0">
                    <a:solidFill>
                      <a:srgbClr val="000000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8" name="Line 1418">
                  <a:extLst>
                    <a:ext uri="{FF2B5EF4-FFF2-40B4-BE49-F238E27FC236}">
                      <a16:creationId xmlns:a16="http://schemas.microsoft.com/office/drawing/2014/main" id="{2D80A66F-355F-4536-ADD1-0EB36D85859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7483476" y="3146426"/>
                  <a:ext cx="41275" cy="0"/>
                </a:xfrm>
                <a:prstGeom prst="line">
                  <a:avLst/>
                </a:prstGeom>
                <a:noFill/>
                <a:ln w="14288" cap="flat">
                  <a:solidFill>
                    <a:srgbClr val="057479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914400" eaLnBrk="1" fontAlgn="auto" hangingPunct="1">
                    <a:spcBef>
                      <a:spcPts val="0"/>
                    </a:spcBef>
                    <a:spcAft>
                      <a:spcPts val="0"/>
                    </a:spcAft>
                  </a:pPr>
                  <a:endParaRPr lang="en-US" dirty="0">
                    <a:solidFill>
                      <a:srgbClr val="000000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9" name="Line 1419">
                  <a:extLst>
                    <a:ext uri="{FF2B5EF4-FFF2-40B4-BE49-F238E27FC236}">
                      <a16:creationId xmlns:a16="http://schemas.microsoft.com/office/drawing/2014/main" id="{574C7CF0-2938-49E9-85BC-92C294053BA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7505701" y="3124201"/>
                  <a:ext cx="0" cy="41275"/>
                </a:xfrm>
                <a:prstGeom prst="line">
                  <a:avLst/>
                </a:prstGeom>
                <a:noFill/>
                <a:ln w="14288" cap="flat">
                  <a:solidFill>
                    <a:srgbClr val="057479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914400" eaLnBrk="1" fontAlgn="auto" hangingPunct="1">
                    <a:spcBef>
                      <a:spcPts val="0"/>
                    </a:spcBef>
                    <a:spcAft>
                      <a:spcPts val="0"/>
                    </a:spcAft>
                  </a:pPr>
                  <a:endParaRPr lang="en-US" dirty="0">
                    <a:solidFill>
                      <a:srgbClr val="000000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0" name="Line 1420">
                  <a:extLst>
                    <a:ext uri="{FF2B5EF4-FFF2-40B4-BE49-F238E27FC236}">
                      <a16:creationId xmlns:a16="http://schemas.microsoft.com/office/drawing/2014/main" id="{BDBC494A-00D6-471D-A812-35D4521137B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7494588" y="3146426"/>
                  <a:ext cx="41275" cy="0"/>
                </a:xfrm>
                <a:prstGeom prst="line">
                  <a:avLst/>
                </a:prstGeom>
                <a:noFill/>
                <a:ln w="14288" cap="flat">
                  <a:solidFill>
                    <a:srgbClr val="057479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914400" eaLnBrk="1" fontAlgn="auto" hangingPunct="1">
                    <a:spcBef>
                      <a:spcPts val="0"/>
                    </a:spcBef>
                    <a:spcAft>
                      <a:spcPts val="0"/>
                    </a:spcAft>
                  </a:pPr>
                  <a:endParaRPr lang="en-US" dirty="0">
                    <a:solidFill>
                      <a:srgbClr val="000000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" name="Line 1421">
                  <a:extLst>
                    <a:ext uri="{FF2B5EF4-FFF2-40B4-BE49-F238E27FC236}">
                      <a16:creationId xmlns:a16="http://schemas.microsoft.com/office/drawing/2014/main" id="{D43216FB-B4D7-4470-B3B1-83B4EAC72BE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7513638" y="3124201"/>
                  <a:ext cx="0" cy="41275"/>
                </a:xfrm>
                <a:prstGeom prst="line">
                  <a:avLst/>
                </a:prstGeom>
                <a:noFill/>
                <a:ln w="14288" cap="flat">
                  <a:solidFill>
                    <a:srgbClr val="057479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914400" eaLnBrk="1" fontAlgn="auto" hangingPunct="1">
                    <a:spcBef>
                      <a:spcPts val="0"/>
                    </a:spcBef>
                    <a:spcAft>
                      <a:spcPts val="0"/>
                    </a:spcAft>
                  </a:pPr>
                  <a:endParaRPr lang="en-US" dirty="0">
                    <a:solidFill>
                      <a:srgbClr val="000000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2" name="Line 1422">
                  <a:extLst>
                    <a:ext uri="{FF2B5EF4-FFF2-40B4-BE49-F238E27FC236}">
                      <a16:creationId xmlns:a16="http://schemas.microsoft.com/office/drawing/2014/main" id="{E7DA022C-C707-4DD4-953E-EAC98E8D7A5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7513638" y="3217863"/>
                  <a:ext cx="41275" cy="0"/>
                </a:xfrm>
                <a:prstGeom prst="line">
                  <a:avLst/>
                </a:prstGeom>
                <a:noFill/>
                <a:ln w="14288" cap="flat">
                  <a:solidFill>
                    <a:srgbClr val="057479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914400" eaLnBrk="1" fontAlgn="auto" hangingPunct="1">
                    <a:spcBef>
                      <a:spcPts val="0"/>
                    </a:spcBef>
                    <a:spcAft>
                      <a:spcPts val="0"/>
                    </a:spcAft>
                  </a:pPr>
                  <a:endParaRPr lang="en-US" dirty="0">
                    <a:solidFill>
                      <a:srgbClr val="000000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3" name="Line 1423">
                  <a:extLst>
                    <a:ext uri="{FF2B5EF4-FFF2-40B4-BE49-F238E27FC236}">
                      <a16:creationId xmlns:a16="http://schemas.microsoft.com/office/drawing/2014/main" id="{1A9F6007-6409-4480-B6DD-E0AC62AFD9E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7531101" y="3200401"/>
                  <a:ext cx="0" cy="41275"/>
                </a:xfrm>
                <a:prstGeom prst="line">
                  <a:avLst/>
                </a:prstGeom>
                <a:noFill/>
                <a:ln w="14288" cap="flat">
                  <a:solidFill>
                    <a:srgbClr val="057479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914400" eaLnBrk="1" fontAlgn="auto" hangingPunct="1">
                    <a:spcBef>
                      <a:spcPts val="0"/>
                    </a:spcBef>
                    <a:spcAft>
                      <a:spcPts val="0"/>
                    </a:spcAft>
                  </a:pPr>
                  <a:endParaRPr lang="en-US" dirty="0">
                    <a:solidFill>
                      <a:srgbClr val="000000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4" name="Line 1424">
                  <a:extLst>
                    <a:ext uri="{FF2B5EF4-FFF2-40B4-BE49-F238E27FC236}">
                      <a16:creationId xmlns:a16="http://schemas.microsoft.com/office/drawing/2014/main" id="{56551972-48AA-478A-A1C6-8AB2C003D7C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7531101" y="3217863"/>
                  <a:ext cx="41275" cy="0"/>
                </a:xfrm>
                <a:prstGeom prst="line">
                  <a:avLst/>
                </a:prstGeom>
                <a:noFill/>
                <a:ln w="14288" cap="flat">
                  <a:solidFill>
                    <a:srgbClr val="057479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914400" eaLnBrk="1" fontAlgn="auto" hangingPunct="1">
                    <a:spcBef>
                      <a:spcPts val="0"/>
                    </a:spcBef>
                    <a:spcAft>
                      <a:spcPts val="0"/>
                    </a:spcAft>
                  </a:pPr>
                  <a:endParaRPr lang="en-US" dirty="0">
                    <a:solidFill>
                      <a:srgbClr val="000000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5" name="Line 1425">
                  <a:extLst>
                    <a:ext uri="{FF2B5EF4-FFF2-40B4-BE49-F238E27FC236}">
                      <a16:creationId xmlns:a16="http://schemas.microsoft.com/office/drawing/2014/main" id="{ABB193CE-FFD0-42D9-BCB1-71464768723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7554913" y="3200401"/>
                  <a:ext cx="0" cy="41275"/>
                </a:xfrm>
                <a:prstGeom prst="line">
                  <a:avLst/>
                </a:prstGeom>
                <a:noFill/>
                <a:ln w="14288" cap="flat">
                  <a:solidFill>
                    <a:srgbClr val="057479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914400" eaLnBrk="1" fontAlgn="auto" hangingPunct="1">
                    <a:spcBef>
                      <a:spcPts val="0"/>
                    </a:spcBef>
                    <a:spcAft>
                      <a:spcPts val="0"/>
                    </a:spcAft>
                  </a:pPr>
                  <a:endParaRPr lang="en-US" dirty="0">
                    <a:solidFill>
                      <a:srgbClr val="000000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6" name="Line 1426">
                  <a:extLst>
                    <a:ext uri="{FF2B5EF4-FFF2-40B4-BE49-F238E27FC236}">
                      <a16:creationId xmlns:a16="http://schemas.microsoft.com/office/drawing/2014/main" id="{6603C57A-4D8C-4E8B-86AA-4294F05F971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7531101" y="3217863"/>
                  <a:ext cx="41275" cy="0"/>
                </a:xfrm>
                <a:prstGeom prst="line">
                  <a:avLst/>
                </a:prstGeom>
                <a:noFill/>
                <a:ln w="14288" cap="flat">
                  <a:solidFill>
                    <a:srgbClr val="057479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914400" eaLnBrk="1" fontAlgn="auto" hangingPunct="1">
                    <a:spcBef>
                      <a:spcPts val="0"/>
                    </a:spcBef>
                    <a:spcAft>
                      <a:spcPts val="0"/>
                    </a:spcAft>
                  </a:pPr>
                  <a:endParaRPr lang="en-US" dirty="0">
                    <a:solidFill>
                      <a:srgbClr val="000000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7" name="Line 1427">
                  <a:extLst>
                    <a:ext uri="{FF2B5EF4-FFF2-40B4-BE49-F238E27FC236}">
                      <a16:creationId xmlns:a16="http://schemas.microsoft.com/office/drawing/2014/main" id="{70EA5445-09E0-4CE2-849E-ABB622518F4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7554913" y="3200401"/>
                  <a:ext cx="0" cy="41275"/>
                </a:xfrm>
                <a:prstGeom prst="line">
                  <a:avLst/>
                </a:prstGeom>
                <a:noFill/>
                <a:ln w="14288" cap="flat">
                  <a:solidFill>
                    <a:srgbClr val="057479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914400" eaLnBrk="1" fontAlgn="auto" hangingPunct="1">
                    <a:spcBef>
                      <a:spcPts val="0"/>
                    </a:spcBef>
                    <a:spcAft>
                      <a:spcPts val="0"/>
                    </a:spcAft>
                  </a:pPr>
                  <a:endParaRPr lang="en-US" dirty="0">
                    <a:solidFill>
                      <a:srgbClr val="000000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8" name="Line 1428">
                  <a:extLst>
                    <a:ext uri="{FF2B5EF4-FFF2-40B4-BE49-F238E27FC236}">
                      <a16:creationId xmlns:a16="http://schemas.microsoft.com/office/drawing/2014/main" id="{5524AE40-6B34-4F52-A4B9-718F96FF9CB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7877176" y="3217863"/>
                  <a:ext cx="44450" cy="0"/>
                </a:xfrm>
                <a:prstGeom prst="line">
                  <a:avLst/>
                </a:prstGeom>
                <a:noFill/>
                <a:ln w="14288" cap="flat">
                  <a:solidFill>
                    <a:srgbClr val="057479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914400" eaLnBrk="1" fontAlgn="auto" hangingPunct="1">
                    <a:spcBef>
                      <a:spcPts val="0"/>
                    </a:spcBef>
                    <a:spcAft>
                      <a:spcPts val="0"/>
                    </a:spcAft>
                  </a:pPr>
                  <a:endParaRPr lang="en-US" dirty="0">
                    <a:solidFill>
                      <a:srgbClr val="000000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9" name="Line 1429">
                  <a:extLst>
                    <a:ext uri="{FF2B5EF4-FFF2-40B4-BE49-F238E27FC236}">
                      <a16:creationId xmlns:a16="http://schemas.microsoft.com/office/drawing/2014/main" id="{37C65D16-798D-4721-8580-B5E2288E204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7899401" y="3200401"/>
                  <a:ext cx="0" cy="41275"/>
                </a:xfrm>
                <a:prstGeom prst="line">
                  <a:avLst/>
                </a:prstGeom>
                <a:noFill/>
                <a:ln w="14288" cap="flat">
                  <a:solidFill>
                    <a:srgbClr val="057479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914400" eaLnBrk="1" fontAlgn="auto" hangingPunct="1">
                    <a:spcBef>
                      <a:spcPts val="0"/>
                    </a:spcBef>
                    <a:spcAft>
                      <a:spcPts val="0"/>
                    </a:spcAft>
                  </a:pPr>
                  <a:endParaRPr lang="en-US" dirty="0">
                    <a:solidFill>
                      <a:srgbClr val="000000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0" name="Line 1430">
                  <a:extLst>
                    <a:ext uri="{FF2B5EF4-FFF2-40B4-BE49-F238E27FC236}">
                      <a16:creationId xmlns:a16="http://schemas.microsoft.com/office/drawing/2014/main" id="{273A3A6F-3556-4A56-BD55-F4428C2EC03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8234363" y="3217863"/>
                  <a:ext cx="41275" cy="0"/>
                </a:xfrm>
                <a:prstGeom prst="line">
                  <a:avLst/>
                </a:prstGeom>
                <a:noFill/>
                <a:ln w="14288" cap="flat">
                  <a:solidFill>
                    <a:srgbClr val="057479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914400" eaLnBrk="1" fontAlgn="auto" hangingPunct="1">
                    <a:spcBef>
                      <a:spcPts val="0"/>
                    </a:spcBef>
                    <a:spcAft>
                      <a:spcPts val="0"/>
                    </a:spcAft>
                  </a:pPr>
                  <a:endParaRPr lang="en-US" dirty="0">
                    <a:solidFill>
                      <a:srgbClr val="000000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1" name="Line 1431">
                  <a:extLst>
                    <a:ext uri="{FF2B5EF4-FFF2-40B4-BE49-F238E27FC236}">
                      <a16:creationId xmlns:a16="http://schemas.microsoft.com/office/drawing/2014/main" id="{D156F3D3-2F5E-4F51-9B6A-CEAD40D4896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8256588" y="3200401"/>
                  <a:ext cx="0" cy="41275"/>
                </a:xfrm>
                <a:prstGeom prst="line">
                  <a:avLst/>
                </a:prstGeom>
                <a:noFill/>
                <a:ln w="14288" cap="flat">
                  <a:solidFill>
                    <a:srgbClr val="057479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914400" eaLnBrk="1" fontAlgn="auto" hangingPunct="1">
                    <a:spcBef>
                      <a:spcPts val="0"/>
                    </a:spcBef>
                    <a:spcAft>
                      <a:spcPts val="0"/>
                    </a:spcAft>
                  </a:pPr>
                  <a:endParaRPr lang="en-US" dirty="0">
                    <a:solidFill>
                      <a:srgbClr val="000000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2" name="Line 1432">
                  <a:extLst>
                    <a:ext uri="{FF2B5EF4-FFF2-40B4-BE49-F238E27FC236}">
                      <a16:creationId xmlns:a16="http://schemas.microsoft.com/office/drawing/2014/main" id="{0BFEFCD4-C19F-4556-A921-89EF77FACA3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8320088" y="3429001"/>
                  <a:ext cx="46038" cy="0"/>
                </a:xfrm>
                <a:prstGeom prst="line">
                  <a:avLst/>
                </a:prstGeom>
                <a:noFill/>
                <a:ln w="14288" cap="flat">
                  <a:solidFill>
                    <a:srgbClr val="057479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914400" eaLnBrk="1" fontAlgn="auto" hangingPunct="1">
                    <a:spcBef>
                      <a:spcPts val="0"/>
                    </a:spcBef>
                    <a:spcAft>
                      <a:spcPts val="0"/>
                    </a:spcAft>
                  </a:pPr>
                  <a:endParaRPr lang="en-US" dirty="0">
                    <a:solidFill>
                      <a:srgbClr val="000000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3" name="Line 1433">
                  <a:extLst>
                    <a:ext uri="{FF2B5EF4-FFF2-40B4-BE49-F238E27FC236}">
                      <a16:creationId xmlns:a16="http://schemas.microsoft.com/office/drawing/2014/main" id="{9478CF8C-EF2D-4B82-992C-848C01A5062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8342313" y="3406776"/>
                  <a:ext cx="0" cy="41275"/>
                </a:xfrm>
                <a:prstGeom prst="line">
                  <a:avLst/>
                </a:prstGeom>
                <a:noFill/>
                <a:ln w="14288" cap="flat">
                  <a:solidFill>
                    <a:srgbClr val="057479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914400" eaLnBrk="1" fontAlgn="auto" hangingPunct="1">
                    <a:spcBef>
                      <a:spcPts val="0"/>
                    </a:spcBef>
                    <a:spcAft>
                      <a:spcPts val="0"/>
                    </a:spcAft>
                  </a:pPr>
                  <a:endParaRPr lang="en-US" dirty="0">
                    <a:solidFill>
                      <a:srgbClr val="000000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4" name="Line 1434">
                  <a:extLst>
                    <a:ext uri="{FF2B5EF4-FFF2-40B4-BE49-F238E27FC236}">
                      <a16:creationId xmlns:a16="http://schemas.microsoft.com/office/drawing/2014/main" id="{185BA458-7C48-4904-BBB2-4E5E20EDC24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8369301" y="3429001"/>
                  <a:ext cx="41275" cy="0"/>
                </a:xfrm>
                <a:prstGeom prst="line">
                  <a:avLst/>
                </a:prstGeom>
                <a:noFill/>
                <a:ln w="14288" cap="flat">
                  <a:solidFill>
                    <a:srgbClr val="057479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914400" eaLnBrk="1" fontAlgn="auto" hangingPunct="1">
                    <a:spcBef>
                      <a:spcPts val="0"/>
                    </a:spcBef>
                    <a:spcAft>
                      <a:spcPts val="0"/>
                    </a:spcAft>
                  </a:pPr>
                  <a:endParaRPr lang="en-US" dirty="0">
                    <a:solidFill>
                      <a:srgbClr val="000000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5" name="Line 1435">
                  <a:extLst>
                    <a:ext uri="{FF2B5EF4-FFF2-40B4-BE49-F238E27FC236}">
                      <a16:creationId xmlns:a16="http://schemas.microsoft.com/office/drawing/2014/main" id="{949C133F-82C8-4E6C-B87F-A7ED462E706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8391526" y="3406776"/>
                  <a:ext cx="0" cy="41275"/>
                </a:xfrm>
                <a:prstGeom prst="line">
                  <a:avLst/>
                </a:prstGeom>
                <a:noFill/>
                <a:ln w="14288" cap="flat">
                  <a:solidFill>
                    <a:srgbClr val="057479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914400" eaLnBrk="1" fontAlgn="auto" hangingPunct="1">
                    <a:spcBef>
                      <a:spcPts val="0"/>
                    </a:spcBef>
                    <a:spcAft>
                      <a:spcPts val="0"/>
                    </a:spcAft>
                  </a:pPr>
                  <a:endParaRPr lang="en-US" dirty="0">
                    <a:solidFill>
                      <a:srgbClr val="000000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6" name="Line 1436">
                  <a:extLst>
                    <a:ext uri="{FF2B5EF4-FFF2-40B4-BE49-F238E27FC236}">
                      <a16:creationId xmlns:a16="http://schemas.microsoft.com/office/drawing/2014/main" id="{87FC0D91-BCA9-4B72-844D-84EFEC5098C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8666163" y="3429001"/>
                  <a:ext cx="44450" cy="0"/>
                </a:xfrm>
                <a:prstGeom prst="line">
                  <a:avLst/>
                </a:prstGeom>
                <a:noFill/>
                <a:ln w="14288" cap="flat">
                  <a:solidFill>
                    <a:srgbClr val="057479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914400" eaLnBrk="1" fontAlgn="auto" hangingPunct="1">
                    <a:spcBef>
                      <a:spcPts val="0"/>
                    </a:spcBef>
                    <a:spcAft>
                      <a:spcPts val="0"/>
                    </a:spcAft>
                  </a:pPr>
                  <a:endParaRPr lang="en-US" dirty="0">
                    <a:solidFill>
                      <a:srgbClr val="000000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7" name="Line 1437">
                  <a:extLst>
                    <a:ext uri="{FF2B5EF4-FFF2-40B4-BE49-F238E27FC236}">
                      <a16:creationId xmlns:a16="http://schemas.microsoft.com/office/drawing/2014/main" id="{54A2693D-2A7F-44B3-81E0-80ACA02D25E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8688388" y="3406776"/>
                  <a:ext cx="0" cy="41275"/>
                </a:xfrm>
                <a:prstGeom prst="line">
                  <a:avLst/>
                </a:prstGeom>
                <a:noFill/>
                <a:ln w="14288" cap="flat">
                  <a:solidFill>
                    <a:srgbClr val="057479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914400" eaLnBrk="1" fontAlgn="auto" hangingPunct="1">
                    <a:spcBef>
                      <a:spcPts val="0"/>
                    </a:spcBef>
                    <a:spcAft>
                      <a:spcPts val="0"/>
                    </a:spcAft>
                  </a:pPr>
                  <a:endParaRPr lang="en-US" dirty="0">
                    <a:solidFill>
                      <a:srgbClr val="000000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8" name="Line 1438">
                  <a:extLst>
                    <a:ext uri="{FF2B5EF4-FFF2-40B4-BE49-F238E27FC236}">
                      <a16:creationId xmlns:a16="http://schemas.microsoft.com/office/drawing/2014/main" id="{51B574A6-6FFE-49D3-A9FD-D5A0819D4B6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8685213" y="3429001"/>
                  <a:ext cx="44450" cy="0"/>
                </a:xfrm>
                <a:prstGeom prst="line">
                  <a:avLst/>
                </a:prstGeom>
                <a:noFill/>
                <a:ln w="14288" cap="flat">
                  <a:solidFill>
                    <a:srgbClr val="057479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914400" eaLnBrk="1" fontAlgn="auto" hangingPunct="1">
                    <a:spcBef>
                      <a:spcPts val="0"/>
                    </a:spcBef>
                    <a:spcAft>
                      <a:spcPts val="0"/>
                    </a:spcAft>
                  </a:pPr>
                  <a:endParaRPr lang="en-US" dirty="0">
                    <a:solidFill>
                      <a:srgbClr val="000000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9" name="Line 1439">
                  <a:extLst>
                    <a:ext uri="{FF2B5EF4-FFF2-40B4-BE49-F238E27FC236}">
                      <a16:creationId xmlns:a16="http://schemas.microsoft.com/office/drawing/2014/main" id="{491228CA-9547-4F03-B596-E85F9347D23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8707438" y="3406776"/>
                  <a:ext cx="0" cy="41275"/>
                </a:xfrm>
                <a:prstGeom prst="line">
                  <a:avLst/>
                </a:prstGeom>
                <a:noFill/>
                <a:ln w="14288" cap="flat">
                  <a:solidFill>
                    <a:srgbClr val="057479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914400" eaLnBrk="1" fontAlgn="auto" hangingPunct="1">
                    <a:spcBef>
                      <a:spcPts val="0"/>
                    </a:spcBef>
                    <a:spcAft>
                      <a:spcPts val="0"/>
                    </a:spcAft>
                  </a:pPr>
                  <a:endParaRPr lang="en-US" dirty="0">
                    <a:solidFill>
                      <a:srgbClr val="000000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0" name="Line 1440">
                  <a:extLst>
                    <a:ext uri="{FF2B5EF4-FFF2-40B4-BE49-F238E27FC236}">
                      <a16:creationId xmlns:a16="http://schemas.microsoft.com/office/drawing/2014/main" id="{73308B2D-7D6A-479A-BC9F-7B23EE6969F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8685213" y="3429001"/>
                  <a:ext cx="44450" cy="0"/>
                </a:xfrm>
                <a:prstGeom prst="line">
                  <a:avLst/>
                </a:prstGeom>
                <a:noFill/>
                <a:ln w="14288" cap="flat">
                  <a:solidFill>
                    <a:srgbClr val="057479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914400" eaLnBrk="1" fontAlgn="auto" hangingPunct="1">
                    <a:spcBef>
                      <a:spcPts val="0"/>
                    </a:spcBef>
                    <a:spcAft>
                      <a:spcPts val="0"/>
                    </a:spcAft>
                  </a:pPr>
                  <a:endParaRPr lang="en-US" dirty="0">
                    <a:solidFill>
                      <a:srgbClr val="000000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1" name="Line 1441">
                  <a:extLst>
                    <a:ext uri="{FF2B5EF4-FFF2-40B4-BE49-F238E27FC236}">
                      <a16:creationId xmlns:a16="http://schemas.microsoft.com/office/drawing/2014/main" id="{B1C6D3DC-615C-4BB1-8D02-9E44D1B1D1C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8707438" y="3406776"/>
                  <a:ext cx="0" cy="41275"/>
                </a:xfrm>
                <a:prstGeom prst="line">
                  <a:avLst/>
                </a:prstGeom>
                <a:noFill/>
                <a:ln w="14288" cap="flat">
                  <a:solidFill>
                    <a:srgbClr val="057479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914400" eaLnBrk="1" fontAlgn="auto" hangingPunct="1">
                    <a:spcBef>
                      <a:spcPts val="0"/>
                    </a:spcBef>
                    <a:spcAft>
                      <a:spcPts val="0"/>
                    </a:spcAft>
                  </a:pPr>
                  <a:endParaRPr lang="en-US" dirty="0">
                    <a:solidFill>
                      <a:srgbClr val="000000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2" name="Line 1442">
                  <a:extLst>
                    <a:ext uri="{FF2B5EF4-FFF2-40B4-BE49-F238E27FC236}">
                      <a16:creationId xmlns:a16="http://schemas.microsoft.com/office/drawing/2014/main" id="{CDEBC786-346D-45F9-8A1A-59C7E7284E8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8696326" y="3429001"/>
                  <a:ext cx="44450" cy="0"/>
                </a:xfrm>
                <a:prstGeom prst="line">
                  <a:avLst/>
                </a:prstGeom>
                <a:noFill/>
                <a:ln w="14288" cap="flat">
                  <a:solidFill>
                    <a:srgbClr val="057479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914400" eaLnBrk="1" fontAlgn="auto" hangingPunct="1">
                    <a:spcBef>
                      <a:spcPts val="0"/>
                    </a:spcBef>
                    <a:spcAft>
                      <a:spcPts val="0"/>
                    </a:spcAft>
                  </a:pPr>
                  <a:endParaRPr lang="en-US" dirty="0">
                    <a:solidFill>
                      <a:srgbClr val="000000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3" name="Line 1443">
                  <a:extLst>
                    <a:ext uri="{FF2B5EF4-FFF2-40B4-BE49-F238E27FC236}">
                      <a16:creationId xmlns:a16="http://schemas.microsoft.com/office/drawing/2014/main" id="{0CBF1130-ADC3-4161-9FA5-40A103FD962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8718551" y="3406776"/>
                  <a:ext cx="0" cy="41275"/>
                </a:xfrm>
                <a:prstGeom prst="line">
                  <a:avLst/>
                </a:prstGeom>
                <a:noFill/>
                <a:ln w="14288" cap="flat">
                  <a:solidFill>
                    <a:srgbClr val="057479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914400" eaLnBrk="1" fontAlgn="auto" hangingPunct="1">
                    <a:spcBef>
                      <a:spcPts val="0"/>
                    </a:spcBef>
                    <a:spcAft>
                      <a:spcPts val="0"/>
                    </a:spcAft>
                  </a:pPr>
                  <a:endParaRPr lang="en-US" dirty="0">
                    <a:solidFill>
                      <a:srgbClr val="000000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4" name="Line 1444">
                  <a:extLst>
                    <a:ext uri="{FF2B5EF4-FFF2-40B4-BE49-F238E27FC236}">
                      <a16:creationId xmlns:a16="http://schemas.microsoft.com/office/drawing/2014/main" id="{E776AE25-3562-4FEA-803E-A6A6153BC1C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8696326" y="3429001"/>
                  <a:ext cx="44450" cy="0"/>
                </a:xfrm>
                <a:prstGeom prst="line">
                  <a:avLst/>
                </a:prstGeom>
                <a:noFill/>
                <a:ln w="14288" cap="flat">
                  <a:solidFill>
                    <a:srgbClr val="057479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914400" eaLnBrk="1" fontAlgn="auto" hangingPunct="1">
                    <a:spcBef>
                      <a:spcPts val="0"/>
                    </a:spcBef>
                    <a:spcAft>
                      <a:spcPts val="0"/>
                    </a:spcAft>
                  </a:pPr>
                  <a:endParaRPr lang="en-US" dirty="0">
                    <a:solidFill>
                      <a:srgbClr val="000000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5" name="Line 1445">
                  <a:extLst>
                    <a:ext uri="{FF2B5EF4-FFF2-40B4-BE49-F238E27FC236}">
                      <a16:creationId xmlns:a16="http://schemas.microsoft.com/office/drawing/2014/main" id="{69740C97-02CC-4645-9D96-968EED01217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8718551" y="3406776"/>
                  <a:ext cx="0" cy="41275"/>
                </a:xfrm>
                <a:prstGeom prst="line">
                  <a:avLst/>
                </a:prstGeom>
                <a:noFill/>
                <a:ln w="14288" cap="flat">
                  <a:solidFill>
                    <a:srgbClr val="057479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914400" eaLnBrk="1" fontAlgn="auto" hangingPunct="1">
                    <a:spcBef>
                      <a:spcPts val="0"/>
                    </a:spcBef>
                    <a:spcAft>
                      <a:spcPts val="0"/>
                    </a:spcAft>
                  </a:pPr>
                  <a:endParaRPr lang="en-US" dirty="0">
                    <a:solidFill>
                      <a:srgbClr val="000000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6" name="Line 1446">
                  <a:extLst>
                    <a:ext uri="{FF2B5EF4-FFF2-40B4-BE49-F238E27FC236}">
                      <a16:creationId xmlns:a16="http://schemas.microsoft.com/office/drawing/2014/main" id="{96BFEBC0-5914-4C0E-B849-D77C9B16628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8696326" y="3429001"/>
                  <a:ext cx="44450" cy="0"/>
                </a:xfrm>
                <a:prstGeom prst="line">
                  <a:avLst/>
                </a:prstGeom>
                <a:noFill/>
                <a:ln w="14288" cap="flat">
                  <a:solidFill>
                    <a:srgbClr val="057479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914400" eaLnBrk="1" fontAlgn="auto" hangingPunct="1">
                    <a:spcBef>
                      <a:spcPts val="0"/>
                    </a:spcBef>
                    <a:spcAft>
                      <a:spcPts val="0"/>
                    </a:spcAft>
                  </a:pPr>
                  <a:endParaRPr lang="en-US" dirty="0">
                    <a:solidFill>
                      <a:srgbClr val="000000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7" name="Line 1447">
                  <a:extLst>
                    <a:ext uri="{FF2B5EF4-FFF2-40B4-BE49-F238E27FC236}">
                      <a16:creationId xmlns:a16="http://schemas.microsoft.com/office/drawing/2014/main" id="{A71977B6-508D-4B65-978B-65A08E9DC5E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8718551" y="3406776"/>
                  <a:ext cx="0" cy="41275"/>
                </a:xfrm>
                <a:prstGeom prst="line">
                  <a:avLst/>
                </a:prstGeom>
                <a:noFill/>
                <a:ln w="14288" cap="flat">
                  <a:solidFill>
                    <a:srgbClr val="057479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914400" eaLnBrk="1" fontAlgn="auto" hangingPunct="1">
                    <a:spcBef>
                      <a:spcPts val="0"/>
                    </a:spcBef>
                    <a:spcAft>
                      <a:spcPts val="0"/>
                    </a:spcAft>
                  </a:pPr>
                  <a:endParaRPr lang="en-US" dirty="0">
                    <a:solidFill>
                      <a:srgbClr val="000000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8" name="Line 1448">
                  <a:extLst>
                    <a:ext uri="{FF2B5EF4-FFF2-40B4-BE49-F238E27FC236}">
                      <a16:creationId xmlns:a16="http://schemas.microsoft.com/office/drawing/2014/main" id="{3298FE41-3D52-43A3-AF9A-A3FBC212E61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8751888" y="3429001"/>
                  <a:ext cx="46038" cy="0"/>
                </a:xfrm>
                <a:prstGeom prst="line">
                  <a:avLst/>
                </a:prstGeom>
                <a:noFill/>
                <a:ln w="14288" cap="flat">
                  <a:solidFill>
                    <a:srgbClr val="057479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914400" eaLnBrk="1" fontAlgn="auto" hangingPunct="1">
                    <a:spcBef>
                      <a:spcPts val="0"/>
                    </a:spcBef>
                    <a:spcAft>
                      <a:spcPts val="0"/>
                    </a:spcAft>
                  </a:pPr>
                  <a:endParaRPr lang="en-US" dirty="0">
                    <a:solidFill>
                      <a:srgbClr val="000000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9" name="Line 1449">
                  <a:extLst>
                    <a:ext uri="{FF2B5EF4-FFF2-40B4-BE49-F238E27FC236}">
                      <a16:creationId xmlns:a16="http://schemas.microsoft.com/office/drawing/2014/main" id="{7742E073-A6D2-493A-BEB3-DAE91C8F1DE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8774113" y="3406776"/>
                  <a:ext cx="0" cy="41275"/>
                </a:xfrm>
                <a:prstGeom prst="line">
                  <a:avLst/>
                </a:prstGeom>
                <a:noFill/>
                <a:ln w="14288" cap="flat">
                  <a:solidFill>
                    <a:srgbClr val="057479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914400" eaLnBrk="1" fontAlgn="auto" hangingPunct="1">
                    <a:spcBef>
                      <a:spcPts val="0"/>
                    </a:spcBef>
                    <a:spcAft>
                      <a:spcPts val="0"/>
                    </a:spcAft>
                  </a:pPr>
                  <a:endParaRPr lang="en-US" dirty="0">
                    <a:solidFill>
                      <a:srgbClr val="000000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60" name="Line 1450">
                  <a:extLst>
                    <a:ext uri="{FF2B5EF4-FFF2-40B4-BE49-F238E27FC236}">
                      <a16:creationId xmlns:a16="http://schemas.microsoft.com/office/drawing/2014/main" id="{63B030CE-182B-4FC0-83C4-56555F5D092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8905876" y="3429001"/>
                  <a:ext cx="46038" cy="0"/>
                </a:xfrm>
                <a:prstGeom prst="line">
                  <a:avLst/>
                </a:prstGeom>
                <a:noFill/>
                <a:ln w="14288" cap="flat">
                  <a:solidFill>
                    <a:srgbClr val="057479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914400" eaLnBrk="1" fontAlgn="auto" hangingPunct="1">
                    <a:spcBef>
                      <a:spcPts val="0"/>
                    </a:spcBef>
                    <a:spcAft>
                      <a:spcPts val="0"/>
                    </a:spcAft>
                  </a:pPr>
                  <a:endParaRPr lang="en-US" dirty="0">
                    <a:solidFill>
                      <a:srgbClr val="000000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61" name="Line 1451">
                  <a:extLst>
                    <a:ext uri="{FF2B5EF4-FFF2-40B4-BE49-F238E27FC236}">
                      <a16:creationId xmlns:a16="http://schemas.microsoft.com/office/drawing/2014/main" id="{4FA41587-13F1-4698-9B72-01E5C1D7870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8928101" y="3406776"/>
                  <a:ext cx="0" cy="41275"/>
                </a:xfrm>
                <a:prstGeom prst="line">
                  <a:avLst/>
                </a:prstGeom>
                <a:noFill/>
                <a:ln w="14288" cap="flat">
                  <a:solidFill>
                    <a:srgbClr val="057479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914400" eaLnBrk="1" fontAlgn="auto" hangingPunct="1">
                    <a:spcBef>
                      <a:spcPts val="0"/>
                    </a:spcBef>
                    <a:spcAft>
                      <a:spcPts val="0"/>
                    </a:spcAft>
                  </a:pPr>
                  <a:endParaRPr lang="en-US" dirty="0">
                    <a:solidFill>
                      <a:srgbClr val="000000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endParaRPr>
                </a:p>
              </p:txBody>
            </p:sp>
          </p:grpSp>
          <p:sp>
            <p:nvSpPr>
              <p:cNvPr id="12" name="Rectangle 11">
                <a:extLst>
                  <a:ext uri="{FF2B5EF4-FFF2-40B4-BE49-F238E27FC236}">
                    <a16:creationId xmlns:a16="http://schemas.microsoft.com/office/drawing/2014/main" id="{440EFC8C-92D2-474C-9675-67D10312D889}"/>
                  </a:ext>
                </a:extLst>
              </p:cNvPr>
              <p:cNvSpPr/>
              <p:nvPr/>
            </p:nvSpPr>
            <p:spPr bwMode="gray">
              <a:xfrm>
                <a:off x="8464303" y="3789988"/>
                <a:ext cx="182590" cy="54868"/>
              </a:xfrm>
              <a:prstGeom prst="rect">
                <a:avLst/>
              </a:prstGeom>
              <a:solidFill>
                <a:srgbClr val="FFFFFF"/>
              </a:solidFill>
              <a:ln w="9525" cap="flat" cmpd="sng" algn="ctr">
                <a:noFill/>
                <a:prstDash val="solid"/>
              </a:ln>
              <a:effectLst/>
            </p:spPr>
            <p:txBody>
              <a:bodyPr rtlCol="0" anchor="ctr" anchorCtr="0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300"/>
                  </a:spcBef>
                  <a:spcAft>
                    <a:spcPts val="300"/>
                  </a:spcAft>
                  <a:buClr>
                    <a:srgbClr val="FFFFFF"/>
                  </a:buClr>
                  <a:buSzPct val="100000"/>
                  <a:buFont typeface="Arial" panose="020B0604020202020204" pitchFamily="34" charset="0"/>
                  <a:buNone/>
                  <a:tabLst/>
                  <a:defRPr/>
                </a:pPr>
                <a:endParaRPr kumimoji="0" lang="en-US" sz="1600" b="0" i="0" u="none" strike="noStrike" kern="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Verdana"/>
                  <a:ea typeface="+mn-ea"/>
                </a:endParaRPr>
              </a:p>
            </p:txBody>
          </p:sp>
          <p:sp>
            <p:nvSpPr>
              <p:cNvPr id="13" name="Rectangle 88">
                <a:extLst>
                  <a:ext uri="{FF2B5EF4-FFF2-40B4-BE49-F238E27FC236}">
                    <a16:creationId xmlns:a16="http://schemas.microsoft.com/office/drawing/2014/main" id="{75A44B0C-7E4D-4797-A504-473D5AC8D5A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6200000">
                <a:off x="268325" y="2112511"/>
                <a:ext cx="2179300" cy="21315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4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Progression-Free </a:t>
                </a:r>
                <a:r>
                  <a:rPr lang="en-US" altLang="en-US" sz="1400" b="1" kern="0" dirty="0">
                    <a:solidFill>
                      <a:srgbClr val="000000"/>
                    </a:solidFill>
                    <a:ea typeface="+mn-ea"/>
                    <a:cs typeface="Arial" panose="020B0604020202020204" pitchFamily="34" charset="0"/>
                  </a:rPr>
                  <a:t>S</a:t>
                </a:r>
                <a:r>
                  <a:rPr kumimoji="0" lang="en-US" altLang="en-US" sz="1400" b="1" i="0" u="none" strike="noStrike" kern="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urvival</a:t>
                </a:r>
                <a:r>
                  <a:rPr kumimoji="0" lang="en-US" altLang="en-US" sz="14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, %</a:t>
                </a:r>
                <a:endParaRPr kumimoji="0" lang="en-US" altLang="en-US" sz="20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14" name="Rectangle 100">
                <a:extLst>
                  <a:ext uri="{FF2B5EF4-FFF2-40B4-BE49-F238E27FC236}">
                    <a16:creationId xmlns:a16="http://schemas.microsoft.com/office/drawing/2014/main" id="{4EE5BD2F-6A94-4447-A862-5F3DE12E0E2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30156" y="4127398"/>
                <a:ext cx="628057" cy="1886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4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231F2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Months</a:t>
                </a:r>
                <a:endParaRPr kumimoji="0" lang="en-US" altLang="en-US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</p:grpSp>
        <p:sp>
          <p:nvSpPr>
            <p:cNvPr id="9" name="Rectangle 95">
              <a:extLst>
                <a:ext uri="{FF2B5EF4-FFF2-40B4-BE49-F238E27FC236}">
                  <a16:creationId xmlns:a16="http://schemas.microsoft.com/office/drawing/2014/main" id="{E2349F5A-CEB7-416A-A68B-0C6A6180264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79238" y="853400"/>
              <a:ext cx="252336" cy="2142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200" b="1" i="0" u="none" strike="noStrike" kern="0" cap="none" spc="0" normalizeH="0" baseline="0" noProof="0" dirty="0">
                  <a:ln>
                    <a:noFill/>
                  </a:ln>
                  <a:solidFill>
                    <a:srgbClr val="231F2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100</a:t>
              </a:r>
              <a:endParaRPr kumimoji="0" lang="en-US" altLang="en-US" sz="20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</p:grpSp>
      <p:graphicFrame>
        <p:nvGraphicFramePr>
          <p:cNvPr id="1406" name="Table 1405">
            <a:extLst>
              <a:ext uri="{FF2B5EF4-FFF2-40B4-BE49-F238E27FC236}">
                <a16:creationId xmlns:a16="http://schemas.microsoft.com/office/drawing/2014/main" id="{0E63D75E-612A-4BA8-B0F2-F6A5FBBC94B9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92638786"/>
              </p:ext>
            </p:extLst>
          </p:nvPr>
        </p:nvGraphicFramePr>
        <p:xfrm>
          <a:off x="456401" y="5327103"/>
          <a:ext cx="8106715" cy="60350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14400">
                  <a:extLst>
                    <a:ext uri="{9D8B030D-6E8A-4147-A177-3AD203B41FA5}">
                      <a16:colId xmlns:a16="http://schemas.microsoft.com/office/drawing/2014/main" val="1062557283"/>
                    </a:ext>
                  </a:extLst>
                </a:gridCol>
                <a:gridCol w="553255">
                  <a:extLst>
                    <a:ext uri="{9D8B030D-6E8A-4147-A177-3AD203B41FA5}">
                      <a16:colId xmlns:a16="http://schemas.microsoft.com/office/drawing/2014/main" val="1128260032"/>
                    </a:ext>
                  </a:extLst>
                </a:gridCol>
                <a:gridCol w="553255">
                  <a:extLst>
                    <a:ext uri="{9D8B030D-6E8A-4147-A177-3AD203B41FA5}">
                      <a16:colId xmlns:a16="http://schemas.microsoft.com/office/drawing/2014/main" val="3908205500"/>
                    </a:ext>
                  </a:extLst>
                </a:gridCol>
                <a:gridCol w="553255">
                  <a:extLst>
                    <a:ext uri="{9D8B030D-6E8A-4147-A177-3AD203B41FA5}">
                      <a16:colId xmlns:a16="http://schemas.microsoft.com/office/drawing/2014/main" val="306453037"/>
                    </a:ext>
                  </a:extLst>
                </a:gridCol>
                <a:gridCol w="553255">
                  <a:extLst>
                    <a:ext uri="{9D8B030D-6E8A-4147-A177-3AD203B41FA5}">
                      <a16:colId xmlns:a16="http://schemas.microsoft.com/office/drawing/2014/main" val="2806247258"/>
                    </a:ext>
                  </a:extLst>
                </a:gridCol>
                <a:gridCol w="553255">
                  <a:extLst>
                    <a:ext uri="{9D8B030D-6E8A-4147-A177-3AD203B41FA5}">
                      <a16:colId xmlns:a16="http://schemas.microsoft.com/office/drawing/2014/main" val="3872891678"/>
                    </a:ext>
                  </a:extLst>
                </a:gridCol>
                <a:gridCol w="553255">
                  <a:extLst>
                    <a:ext uri="{9D8B030D-6E8A-4147-A177-3AD203B41FA5}">
                      <a16:colId xmlns:a16="http://schemas.microsoft.com/office/drawing/2014/main" val="604102732"/>
                    </a:ext>
                  </a:extLst>
                </a:gridCol>
                <a:gridCol w="553255">
                  <a:extLst>
                    <a:ext uri="{9D8B030D-6E8A-4147-A177-3AD203B41FA5}">
                      <a16:colId xmlns:a16="http://schemas.microsoft.com/office/drawing/2014/main" val="435777412"/>
                    </a:ext>
                  </a:extLst>
                </a:gridCol>
                <a:gridCol w="553255">
                  <a:extLst>
                    <a:ext uri="{9D8B030D-6E8A-4147-A177-3AD203B41FA5}">
                      <a16:colId xmlns:a16="http://schemas.microsoft.com/office/drawing/2014/main" val="2747159002"/>
                    </a:ext>
                  </a:extLst>
                </a:gridCol>
                <a:gridCol w="553255">
                  <a:extLst>
                    <a:ext uri="{9D8B030D-6E8A-4147-A177-3AD203B41FA5}">
                      <a16:colId xmlns:a16="http://schemas.microsoft.com/office/drawing/2014/main" val="3930345571"/>
                    </a:ext>
                  </a:extLst>
                </a:gridCol>
                <a:gridCol w="553255">
                  <a:extLst>
                    <a:ext uri="{9D8B030D-6E8A-4147-A177-3AD203B41FA5}">
                      <a16:colId xmlns:a16="http://schemas.microsoft.com/office/drawing/2014/main" val="2735474038"/>
                    </a:ext>
                  </a:extLst>
                </a:gridCol>
                <a:gridCol w="553255">
                  <a:extLst>
                    <a:ext uri="{9D8B030D-6E8A-4147-A177-3AD203B41FA5}">
                      <a16:colId xmlns:a16="http://schemas.microsoft.com/office/drawing/2014/main" val="510869192"/>
                    </a:ext>
                  </a:extLst>
                </a:gridCol>
                <a:gridCol w="553255">
                  <a:extLst>
                    <a:ext uri="{9D8B030D-6E8A-4147-A177-3AD203B41FA5}">
                      <a16:colId xmlns:a16="http://schemas.microsoft.com/office/drawing/2014/main" val="1328168436"/>
                    </a:ext>
                  </a:extLst>
                </a:gridCol>
                <a:gridCol w="553255">
                  <a:extLst>
                    <a:ext uri="{9D8B030D-6E8A-4147-A177-3AD203B41FA5}">
                      <a16:colId xmlns:a16="http://schemas.microsoft.com/office/drawing/2014/main" val="392325146"/>
                    </a:ext>
                  </a:extLst>
                </a:gridCol>
              </a:tblGrid>
              <a:tr h="0">
                <a:tc gridSpan="14">
                  <a:txBody>
                    <a:bodyPr/>
                    <a:lstStyle/>
                    <a:p>
                      <a:r>
                        <a:rPr lang="en-US" sz="1200" dirty="0">
                          <a:solidFill>
                            <a:schemeClr val="tx1"/>
                          </a:solidFill>
                          <a:latin typeface="+mn-lt"/>
                        </a:rPr>
                        <a:t>Number at Risk</a:t>
                      </a:r>
                    </a:p>
                  </a:txBody>
                  <a:tcPr marT="9144" marB="9144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1200"/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330507715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algn="l" defTabSz="914400" rtl="0" eaLnBrk="1" latinLnBrk="0" hangingPunct="1"/>
                      <a:r>
                        <a:rPr lang="en-US" sz="1200" b="1" kern="1200" dirty="0">
                          <a:solidFill>
                            <a:srgbClr val="C80057"/>
                          </a:solidFill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Ave + </a:t>
                      </a:r>
                      <a:r>
                        <a:rPr lang="en-US" sz="1200" b="1" kern="1200" dirty="0" err="1">
                          <a:solidFill>
                            <a:srgbClr val="C80057"/>
                          </a:solidFill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Axi</a:t>
                      </a:r>
                      <a:endParaRPr lang="en-US" sz="1200" b="1" kern="1200" dirty="0">
                        <a:solidFill>
                          <a:srgbClr val="C80057"/>
                        </a:solidFill>
                        <a:latin typeface="Arial" panose="020B0604020202020204" pitchFamily="34" charset="0"/>
                        <a:ea typeface="+mn-ea"/>
                        <a:cs typeface="Arial" panose="020B0604020202020204" pitchFamily="34" charset="0"/>
                      </a:endParaRPr>
                    </a:p>
                  </a:txBody>
                  <a:tcPr marT="9144" marB="9144"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>
                          <a:latin typeface="+mn-lt"/>
                        </a:rPr>
                        <a:t>270</a:t>
                      </a:r>
                    </a:p>
                  </a:txBody>
                  <a:tcPr marT="9144" marB="9144"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>
                          <a:latin typeface="+mn-lt"/>
                        </a:rPr>
                        <a:t>227</a:t>
                      </a:r>
                    </a:p>
                  </a:txBody>
                  <a:tcPr marT="9144" marB="9144"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>
                          <a:latin typeface="+mn-lt"/>
                        </a:rPr>
                        <a:t>205</a:t>
                      </a:r>
                    </a:p>
                  </a:txBody>
                  <a:tcPr marT="9144" marB="9144"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>
                          <a:latin typeface="+mn-lt"/>
                        </a:rPr>
                        <a:t>154</a:t>
                      </a:r>
                    </a:p>
                  </a:txBody>
                  <a:tcPr marT="9144" marB="9144"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>
                          <a:latin typeface="+mn-lt"/>
                        </a:rPr>
                        <a:t>120</a:t>
                      </a:r>
                    </a:p>
                  </a:txBody>
                  <a:tcPr marT="9144" marB="9144"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>
                          <a:latin typeface="+mn-lt"/>
                        </a:rPr>
                        <a:t>76</a:t>
                      </a:r>
                    </a:p>
                  </a:txBody>
                  <a:tcPr marT="9144" marB="9144"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>
                          <a:latin typeface="+mn-lt"/>
                        </a:rPr>
                        <a:t>53</a:t>
                      </a:r>
                    </a:p>
                  </a:txBody>
                  <a:tcPr marT="9144" marB="9144"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>
                          <a:latin typeface="+mn-lt"/>
                        </a:rPr>
                        <a:t>32</a:t>
                      </a:r>
                    </a:p>
                  </a:txBody>
                  <a:tcPr marT="9144" marB="9144"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>
                          <a:latin typeface="+mn-lt"/>
                        </a:rPr>
                        <a:t>23</a:t>
                      </a:r>
                    </a:p>
                  </a:txBody>
                  <a:tcPr marT="9144" marB="9144"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>
                          <a:latin typeface="+mn-lt"/>
                        </a:rPr>
                        <a:t>13</a:t>
                      </a:r>
                    </a:p>
                  </a:txBody>
                  <a:tcPr marT="9144" marB="9144"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>
                          <a:latin typeface="+mn-lt"/>
                        </a:rPr>
                        <a:t>3</a:t>
                      </a:r>
                    </a:p>
                  </a:txBody>
                  <a:tcPr marT="9144" marB="9144"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>
                          <a:latin typeface="+mn-lt"/>
                        </a:rPr>
                        <a:t>1</a:t>
                      </a:r>
                    </a:p>
                  </a:txBody>
                  <a:tcPr marT="9144" marB="9144"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>
                          <a:latin typeface="+mn-lt"/>
                        </a:rPr>
                        <a:t>0</a:t>
                      </a:r>
                    </a:p>
                  </a:txBody>
                  <a:tcPr marT="9144" marB="9144"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810528473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b="1" dirty="0">
                          <a:solidFill>
                            <a:srgbClr val="057479"/>
                          </a:solidFill>
                          <a:effectLst/>
                          <a:latin typeface="+mn-lt"/>
                          <a:cs typeface="Arial" panose="020B0604020202020204" pitchFamily="34" charset="0"/>
                        </a:rPr>
                        <a:t>Sunitinib</a:t>
                      </a:r>
                    </a:p>
                  </a:txBody>
                  <a:tcPr marT="9144" marB="9144"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>
                          <a:latin typeface="+mn-lt"/>
                        </a:rPr>
                        <a:t>290</a:t>
                      </a:r>
                    </a:p>
                  </a:txBody>
                  <a:tcPr marT="9144" marB="9144"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>
                          <a:latin typeface="+mn-lt"/>
                        </a:rPr>
                        <a:t>210</a:t>
                      </a:r>
                    </a:p>
                  </a:txBody>
                  <a:tcPr marT="9144" marB="9144"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>
                          <a:latin typeface="+mn-lt"/>
                        </a:rPr>
                        <a:t>174</a:t>
                      </a:r>
                    </a:p>
                  </a:txBody>
                  <a:tcPr marT="9144" marB="9144"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>
                          <a:latin typeface="+mn-lt"/>
                        </a:rPr>
                        <a:t>119</a:t>
                      </a:r>
                    </a:p>
                  </a:txBody>
                  <a:tcPr marT="9144" marB="9144"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>
                          <a:latin typeface="+mn-lt"/>
                        </a:rPr>
                        <a:t>85</a:t>
                      </a:r>
                    </a:p>
                  </a:txBody>
                  <a:tcPr marT="9144" marB="9144"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>
                          <a:latin typeface="+mn-lt"/>
                        </a:rPr>
                        <a:t>49</a:t>
                      </a:r>
                    </a:p>
                  </a:txBody>
                  <a:tcPr marT="9144" marB="9144"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>
                          <a:latin typeface="+mn-lt"/>
                        </a:rPr>
                        <a:t>35</a:t>
                      </a:r>
                    </a:p>
                  </a:txBody>
                  <a:tcPr marT="9144" marB="9144"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>
                          <a:latin typeface="+mn-lt"/>
                        </a:rPr>
                        <a:t>16</a:t>
                      </a:r>
                    </a:p>
                  </a:txBody>
                  <a:tcPr marT="9144" marB="9144"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>
                          <a:latin typeface="+mn-lt"/>
                        </a:rPr>
                        <a:t>13</a:t>
                      </a:r>
                    </a:p>
                  </a:txBody>
                  <a:tcPr marT="9144" marB="9144"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>
                          <a:latin typeface="+mn-lt"/>
                        </a:rPr>
                        <a:t>5</a:t>
                      </a:r>
                    </a:p>
                  </a:txBody>
                  <a:tcPr marT="9144" marB="9144"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>
                          <a:latin typeface="+mn-lt"/>
                        </a:rPr>
                        <a:t>0</a:t>
                      </a:r>
                    </a:p>
                  </a:txBody>
                  <a:tcPr marT="9144" marB="9144"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b="1" dirty="0">
                        <a:latin typeface="+mn-lt"/>
                      </a:endParaRPr>
                    </a:p>
                  </a:txBody>
                  <a:tcPr marT="9144" marB="9144"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b="1" dirty="0">
                        <a:latin typeface="+mn-lt"/>
                      </a:endParaRPr>
                    </a:p>
                  </a:txBody>
                  <a:tcPr marT="9144" marB="9144"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619876137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11765845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Placeholder 2">
            <a:extLst>
              <a:ext uri="{FF2B5EF4-FFF2-40B4-BE49-F238E27FC236}">
                <a16:creationId xmlns:a16="http://schemas.microsoft.com/office/drawing/2014/main" id="{1FDD4E63-BC5A-7541-A89C-99F8962C0AB3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308127" y="1220226"/>
            <a:ext cx="4609105" cy="4732705"/>
          </a:xfrm>
        </p:spPr>
        <p:txBody>
          <a:bodyPr>
            <a:normAutofit fontScale="92500"/>
          </a:bodyPr>
          <a:lstStyle/>
          <a:p>
            <a:pPr marL="342900" indent="-342900"/>
            <a:r>
              <a:rPr lang="en-US" altLang="en-US" dirty="0"/>
              <a:t>Literature suggest exposure-efficacy response relationships for </a:t>
            </a:r>
            <a:r>
              <a:rPr lang="en-US" altLang="en-US" dirty="0" err="1"/>
              <a:t>mAbs</a:t>
            </a:r>
            <a:r>
              <a:rPr lang="en-US" altLang="en-US" dirty="0"/>
              <a:t> determined with data from </a:t>
            </a:r>
            <a:r>
              <a:rPr lang="en-US" altLang="en-US" i="1" u="sng" dirty="0"/>
              <a:t>just a single dose level</a:t>
            </a:r>
            <a:r>
              <a:rPr lang="en-US" altLang="en-US" u="sng" dirty="0"/>
              <a:t> </a:t>
            </a:r>
            <a:r>
              <a:rPr lang="en-US" altLang="en-US" dirty="0"/>
              <a:t>may show an artefactual relationship.</a:t>
            </a:r>
          </a:p>
          <a:p>
            <a:pPr marL="960438" lvl="1" indent="-285750">
              <a:buFontTx/>
              <a:buChar char="-"/>
              <a:defRPr/>
            </a:pPr>
            <a:r>
              <a:rPr lang="en-US" sz="1300" dirty="0"/>
              <a:t>Roy, Amit (Bristol-Myers Squibb). Modeling &amp; Simulation Approaches to Support Development of Immuno-Oncology Drugs.  </a:t>
            </a:r>
            <a:r>
              <a:rPr lang="en-US" sz="1300" dirty="0" err="1"/>
              <a:t>ASCPT</a:t>
            </a:r>
            <a:r>
              <a:rPr lang="en-US" sz="1300" dirty="0"/>
              <a:t> Preconference March 8, 2016, San Diego</a:t>
            </a:r>
          </a:p>
          <a:p>
            <a:pPr marL="960438" lvl="1" indent="-285750">
              <a:buFontTx/>
              <a:buChar char="-"/>
              <a:defRPr/>
            </a:pPr>
            <a:r>
              <a:rPr lang="en-US" sz="1300" dirty="0"/>
              <a:t>Wang, </a:t>
            </a:r>
            <a:r>
              <a:rPr lang="en-US" sz="1300" dirty="0" err="1"/>
              <a:t>Yaning</a:t>
            </a:r>
            <a:r>
              <a:rPr lang="en-US" sz="1300" dirty="0"/>
              <a:t> (US FDA). Special Considerations for Modeling Exposure-Response for Biologics and ADCs-Regulatory Perspective.  </a:t>
            </a:r>
            <a:r>
              <a:rPr lang="en-US" sz="1300" dirty="0" err="1"/>
              <a:t>ASCPT</a:t>
            </a:r>
            <a:r>
              <a:rPr lang="en-US" sz="1300" dirty="0"/>
              <a:t> Preconference March 8, 2016, San Diego</a:t>
            </a:r>
            <a:endParaRPr lang="en-US" sz="1300" i="1" dirty="0"/>
          </a:p>
          <a:p>
            <a:pPr marL="342900" indent="-342900"/>
            <a:r>
              <a:rPr lang="en-US" i="1" dirty="0"/>
              <a:t>Risk factors for survival have been found to be associated with drug exposure (higher the risk, lower the exposure), leading to </a:t>
            </a:r>
            <a:r>
              <a:rPr lang="en-US" b="1" i="1" dirty="0"/>
              <a:t>confounded steep exposure-response relationships</a:t>
            </a:r>
            <a:r>
              <a:rPr lang="en-US" i="1" dirty="0"/>
              <a:t>” </a:t>
            </a:r>
          </a:p>
          <a:p>
            <a:pPr marL="342900" indent="-342900"/>
            <a:endParaRPr lang="en-US" altLang="en-US" dirty="0"/>
          </a:p>
          <a:p>
            <a:endParaRPr lang="en-US" dirty="0"/>
          </a:p>
        </p:txBody>
      </p:sp>
      <p:sp>
        <p:nvSpPr>
          <p:cNvPr id="8" name="Title 37">
            <a:extLst>
              <a:ext uri="{FF2B5EF4-FFF2-40B4-BE49-F238E27FC236}">
                <a16:creationId xmlns:a16="http://schemas.microsoft.com/office/drawing/2014/main" id="{DE8BF8CA-ED88-FA47-AA06-0B6BCD4A5EA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3200" dirty="0"/>
              <a:t>Exposure-Efficacy Response in IO Agents</a:t>
            </a:r>
          </a:p>
        </p:txBody>
      </p:sp>
      <p:sp>
        <p:nvSpPr>
          <p:cNvPr id="10" name="Slide Number Placeholder 9">
            <a:extLst>
              <a:ext uri="{FF2B5EF4-FFF2-40B4-BE49-F238E27FC236}">
                <a16:creationId xmlns:a16="http://schemas.microsoft.com/office/drawing/2014/main" id="{11126E9A-AA1F-5E42-BDFE-7BCE6A02FB2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F6FEFC-CCC7-A94C-AAC3-BECAE4BF550D}" type="slidenum">
              <a:rPr lang="en-US" smtClean="0"/>
              <a:pPr/>
              <a:t>12</a:t>
            </a:fld>
            <a:endParaRPr lang="en-US" dirty="0"/>
          </a:p>
        </p:txBody>
      </p:sp>
      <p:pic>
        <p:nvPicPr>
          <p:cNvPr id="11" name="Picture 2">
            <a:extLst>
              <a:ext uri="{FF2B5EF4-FFF2-40B4-BE49-F238E27FC236}">
                <a16:creationId xmlns:a16="http://schemas.microsoft.com/office/drawing/2014/main" id="{0B011810-DB76-45BB-B421-0A5769A3D02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51081" y="1339890"/>
            <a:ext cx="3770040" cy="365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10EAC79C-3268-4DEC-B09A-AA354A73106B}"/>
              </a:ext>
            </a:extLst>
          </p:cNvPr>
          <p:cNvSpPr txBox="1"/>
          <p:nvPr/>
        </p:nvSpPr>
        <p:spPr>
          <a:xfrm>
            <a:off x="5600700" y="5929245"/>
            <a:ext cx="3394010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/>
              <a:t>Slide courtesy of Joanna Masters &amp; Jennifer Hibma</a:t>
            </a:r>
          </a:p>
        </p:txBody>
      </p:sp>
    </p:spTree>
    <p:extLst>
      <p:ext uri="{BB962C8B-B14F-4D97-AF65-F5344CB8AC3E}">
        <p14:creationId xmlns:p14="http://schemas.microsoft.com/office/powerpoint/2010/main" val="257063221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A01FBF1F-5CB5-408A-ADBC-FD586E3DD14A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Previous Publications in </a:t>
            </a:r>
            <a:r>
              <a:rPr lang="en-US" dirty="0" err="1"/>
              <a:t>2L</a:t>
            </a:r>
            <a:r>
              <a:rPr lang="en-US" dirty="0"/>
              <a:t> RCC – Claret Model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AAF7E65-DED3-49EF-B51A-1514F6D8BAD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F6FEFC-CCC7-A94C-AAC3-BECAE4BF550D}" type="slidenum">
              <a:rPr lang="en-US" smtClean="0"/>
              <a:pPr/>
              <a:t>13</a:t>
            </a:fld>
            <a:endParaRPr lang="en-US"/>
          </a:p>
        </p:txBody>
      </p:sp>
      <p:pic>
        <p:nvPicPr>
          <p:cNvPr id="5" name="Content Placeholder 8">
            <a:extLst>
              <a:ext uri="{FF2B5EF4-FFF2-40B4-BE49-F238E27FC236}">
                <a16:creationId xmlns:a16="http://schemas.microsoft.com/office/drawing/2014/main" id="{8AADB5DE-216F-435B-8FE1-1F492F5FA60D}"/>
              </a:ext>
            </a:extLst>
          </p:cNvPr>
          <p:cNvPicPr>
            <a:picLocks noGrp="1" noChangeAspect="1"/>
          </p:cNvPicPr>
          <p:nvPr>
            <p:ph sz="half" idx="13"/>
          </p:nvPr>
        </p:nvPicPr>
        <p:blipFill rotWithShape="1">
          <a:blip r:embed="rId2"/>
          <a:srcRect b="30228"/>
          <a:stretch/>
        </p:blipFill>
        <p:spPr>
          <a:xfrm>
            <a:off x="1487688" y="1768153"/>
            <a:ext cx="6168624" cy="3657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674164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010DFF82-5D88-4B1E-860F-1808B3749D42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Overview of </a:t>
            </a:r>
            <a:r>
              <a:rPr lang="en-US" dirty="0" err="1"/>
              <a:t>TGI</a:t>
            </a:r>
            <a:r>
              <a:rPr lang="en-US" dirty="0"/>
              <a:t> Modeling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1CBF300-2FD4-4983-9B64-2E3346B23FC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F6FEFC-CCC7-A94C-AAC3-BECAE4BF550D}" type="slidenum">
              <a:rPr lang="en-US" smtClean="0"/>
              <a:pPr/>
              <a:t>14</a:t>
            </a:fld>
            <a:endParaRPr lang="en-US"/>
          </a:p>
        </p:txBody>
      </p:sp>
      <p:grpSp>
        <p:nvGrpSpPr>
          <p:cNvPr id="13" name="Group 12">
            <a:extLst>
              <a:ext uri="{FF2B5EF4-FFF2-40B4-BE49-F238E27FC236}">
                <a16:creationId xmlns:a16="http://schemas.microsoft.com/office/drawing/2014/main" id="{16DBDCF1-2E4B-495B-9385-F747658D58BC}"/>
              </a:ext>
            </a:extLst>
          </p:cNvPr>
          <p:cNvGrpSpPr/>
          <p:nvPr/>
        </p:nvGrpSpPr>
        <p:grpSpPr>
          <a:xfrm>
            <a:off x="292592" y="1425112"/>
            <a:ext cx="8259475" cy="4964215"/>
            <a:chOff x="245601" y="2090786"/>
            <a:chExt cx="14923183" cy="8161402"/>
          </a:xfrm>
        </p:grpSpPr>
        <p:sp>
          <p:nvSpPr>
            <p:cNvPr id="5" name="Title 4">
              <a:extLst>
                <a:ext uri="{FF2B5EF4-FFF2-40B4-BE49-F238E27FC236}">
                  <a16:creationId xmlns:a16="http://schemas.microsoft.com/office/drawing/2014/main" id="{5EB3AB75-15D3-4AC3-AF2D-105553E60B80}"/>
                </a:ext>
              </a:extLst>
            </p:cNvPr>
            <p:cNvSpPr txBox="1">
              <a:spLocks/>
            </p:cNvSpPr>
            <p:nvPr/>
          </p:nvSpPr>
          <p:spPr>
            <a:xfrm>
              <a:off x="245601" y="2090786"/>
              <a:ext cx="14155107" cy="690562"/>
            </a:xfrm>
            <a:prstGeom prst="rect">
              <a:avLst/>
            </a:prstGeom>
          </p:spPr>
          <p:txBody>
            <a:bodyPr vert="horz" lIns="91440" tIns="45720" rIns="91440" bIns="45720" rtlCol="0" anchor="t">
              <a:noAutofit/>
            </a:bodyPr>
            <a:lstStyle>
              <a:lvl1pPr algn="l" defTabSz="914400" rtl="0" eaLnBrk="1" latinLnBrk="0" hangingPunct="1">
                <a:lnSpc>
                  <a:spcPct val="90000"/>
                </a:lnSpc>
                <a:spcBef>
                  <a:spcPct val="0"/>
                </a:spcBef>
                <a:buNone/>
                <a:defRPr sz="3600" b="1" i="0" kern="1200">
                  <a:solidFill>
                    <a:srgbClr val="00AEEE"/>
                  </a:solidFill>
                  <a:latin typeface="+mj-lt"/>
                  <a:ea typeface="+mj-ea"/>
                  <a:cs typeface="Arial" panose="020B0604020202020204" pitchFamily="34" charset="0"/>
                </a:defRPr>
              </a:lvl1pPr>
            </a:lstStyle>
            <a:p>
              <a:r>
                <a:rPr lang="en-US" sz="2400" dirty="0">
                  <a:solidFill>
                    <a:schemeClr val="tx1"/>
                  </a:solidFill>
                </a:rPr>
                <a:t>Claret Model – Drug-disease modeling framework</a:t>
              </a:r>
            </a:p>
          </p:txBody>
        </p:sp>
        <p:graphicFrame>
          <p:nvGraphicFramePr>
            <p:cNvPr id="6" name="Content Placeholder 5">
              <a:extLst>
                <a:ext uri="{FF2B5EF4-FFF2-40B4-BE49-F238E27FC236}">
                  <a16:creationId xmlns:a16="http://schemas.microsoft.com/office/drawing/2014/main" id="{1B0C3F9A-D469-4E18-8836-17E3B16D911B}"/>
                </a:ext>
              </a:extLst>
            </p:cNvPr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2879257998"/>
                </p:ext>
              </p:extLst>
            </p:nvPr>
          </p:nvGraphicFramePr>
          <p:xfrm>
            <a:off x="1828916" y="3376866"/>
            <a:ext cx="12066037" cy="1978063"/>
          </p:xfrm>
          <a:graphic>
            <a:graphicData uri="http://schemas.openxmlformats.org/drawingml/2006/diagram">
              <dgm:relIds xmlns:dgm="http://schemas.openxmlformats.org/drawingml/2006/diagram" xmlns:r="http://schemas.openxmlformats.org/officeDocument/2006/relationships" r:dm="rId2" r:lo="rId3" r:qs="rId4" r:cs="rId5"/>
            </a:graphicData>
          </a:graphic>
        </p:graphicFrame>
        <p:sp>
          <p:nvSpPr>
            <p:cNvPr id="7" name="Right Brace 6">
              <a:extLst>
                <a:ext uri="{FF2B5EF4-FFF2-40B4-BE49-F238E27FC236}">
                  <a16:creationId xmlns:a16="http://schemas.microsoft.com/office/drawing/2014/main" id="{5D4B6881-2ED5-4899-B953-E941F2664485}"/>
                </a:ext>
              </a:extLst>
            </p:cNvPr>
            <p:cNvSpPr/>
            <p:nvPr/>
          </p:nvSpPr>
          <p:spPr>
            <a:xfrm rot="5400000">
              <a:off x="5989722" y="2808040"/>
              <a:ext cx="330200" cy="5226050"/>
            </a:xfrm>
            <a:prstGeom prst="rightBrace">
              <a:avLst/>
            </a:prstGeom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Right Brace 7">
              <a:extLst>
                <a:ext uri="{FF2B5EF4-FFF2-40B4-BE49-F238E27FC236}">
                  <a16:creationId xmlns:a16="http://schemas.microsoft.com/office/drawing/2014/main" id="{A0C003A9-628E-4613-BB36-E65D1C162335}"/>
                </a:ext>
              </a:extLst>
            </p:cNvPr>
            <p:cNvSpPr/>
            <p:nvPr/>
          </p:nvSpPr>
          <p:spPr>
            <a:xfrm rot="5400000">
              <a:off x="11061783" y="4049464"/>
              <a:ext cx="330200" cy="2743200"/>
            </a:xfrm>
            <a:prstGeom prst="rightBrace">
              <a:avLst/>
            </a:prstGeom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9E4335D8-B80B-4583-9D94-C5BA6279EE73}"/>
                </a:ext>
              </a:extLst>
            </p:cNvPr>
            <p:cNvSpPr txBox="1"/>
            <p:nvPr/>
          </p:nvSpPr>
          <p:spPr>
            <a:xfrm>
              <a:off x="4630822" y="5660132"/>
              <a:ext cx="3047999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b="1" dirty="0"/>
                <a:t>Drug specific</a:t>
              </a:r>
            </a:p>
          </p:txBody>
        </p:sp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56EA10A7-977C-4C83-BFE4-9EF3FB834C5E}"/>
                </a:ext>
              </a:extLst>
            </p:cNvPr>
            <p:cNvSpPr txBox="1"/>
            <p:nvPr/>
          </p:nvSpPr>
          <p:spPr>
            <a:xfrm>
              <a:off x="9702884" y="5660132"/>
              <a:ext cx="3047999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b="1" dirty="0"/>
                <a:t>Disease specific</a:t>
              </a:r>
            </a:p>
          </p:txBody>
        </p:sp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DCE83292-6BA7-46DB-8D53-EEA20072B33D}"/>
                </a:ext>
              </a:extLst>
            </p:cNvPr>
            <p:cNvSpPr txBox="1"/>
            <p:nvPr/>
          </p:nvSpPr>
          <p:spPr>
            <a:xfrm>
              <a:off x="245601" y="8486745"/>
              <a:ext cx="14923183" cy="11637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/>
                <a:t>Using model based tumor growth inhibition metrics as biomarkers of drug effect to predict clinical outcome</a:t>
              </a:r>
            </a:p>
          </p:txBody>
        </p:sp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FCAEDCD7-76EC-4EAD-96DD-358CDC9F1ECF}"/>
                </a:ext>
              </a:extLst>
            </p:cNvPr>
            <p:cNvSpPr txBox="1"/>
            <p:nvPr/>
          </p:nvSpPr>
          <p:spPr>
            <a:xfrm>
              <a:off x="9236584" y="9493189"/>
              <a:ext cx="5932200" cy="758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800" dirty="0"/>
                <a:t>Bruno et al. Clin </a:t>
              </a:r>
              <a:r>
                <a:rPr lang="en-US" sz="800" dirty="0" err="1"/>
                <a:t>Pharmacol</a:t>
              </a:r>
              <a:r>
                <a:rPr lang="en-US" sz="800" dirty="0"/>
                <a:t> </a:t>
              </a:r>
              <a:r>
                <a:rPr lang="en-US" sz="800" dirty="0" err="1"/>
                <a:t>Ther</a:t>
              </a:r>
              <a:r>
                <a:rPr lang="en-US" sz="800" dirty="0"/>
                <a:t>. 2013 </a:t>
              </a:r>
              <a:r>
                <a:rPr lang="en-US" sz="800" dirty="0" err="1"/>
                <a:t>Apr;93</a:t>
              </a:r>
              <a:r>
                <a:rPr lang="en-US" sz="800" dirty="0"/>
                <a:t>(4):303-5.</a:t>
              </a:r>
            </a:p>
            <a:p>
              <a:r>
                <a:rPr lang="en-US" sz="800" dirty="0"/>
                <a:t>Claret et al. Cancer </a:t>
              </a:r>
              <a:r>
                <a:rPr lang="en-US" sz="800" dirty="0" err="1"/>
                <a:t>Chemother</a:t>
              </a:r>
              <a:r>
                <a:rPr lang="en-US" sz="800" dirty="0"/>
                <a:t> </a:t>
              </a:r>
              <a:r>
                <a:rPr lang="en-US" sz="800" dirty="0" err="1"/>
                <a:t>Pharmacol</a:t>
              </a:r>
              <a:r>
                <a:rPr lang="en-US" sz="800" dirty="0"/>
                <a:t>. 2015 </a:t>
              </a:r>
              <a:r>
                <a:rPr lang="en-US" sz="800" dirty="0" err="1"/>
                <a:t>Sep;76</a:t>
              </a:r>
              <a:r>
                <a:rPr lang="en-US" sz="800" dirty="0"/>
                <a:t>(3):567-73.</a:t>
              </a:r>
            </a:p>
            <a:p>
              <a:r>
                <a:rPr lang="en-US" sz="800" dirty="0"/>
                <a:t>Claret et al. Cancer </a:t>
              </a:r>
              <a:r>
                <a:rPr lang="en-US" sz="800" dirty="0" err="1"/>
                <a:t>Chemother</a:t>
              </a:r>
              <a:r>
                <a:rPr lang="en-US" sz="800" dirty="0"/>
                <a:t> </a:t>
              </a:r>
              <a:r>
                <a:rPr lang="en-US" sz="800" dirty="0" err="1"/>
                <a:t>Pharmacol</a:t>
              </a:r>
              <a:r>
                <a:rPr lang="en-US" sz="800" dirty="0"/>
                <a:t>. 2016 </a:t>
              </a:r>
              <a:r>
                <a:rPr lang="en-US" sz="800" dirty="0" err="1"/>
                <a:t>Sep;78</a:t>
              </a:r>
              <a:r>
                <a:rPr lang="en-US" sz="800" dirty="0"/>
                <a:t>(3):605-10.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857978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010DFF82-5D88-4B1E-860F-1808B3749D42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Overview of </a:t>
            </a:r>
            <a:r>
              <a:rPr lang="en-US" dirty="0" err="1"/>
              <a:t>TGI</a:t>
            </a:r>
            <a:r>
              <a:rPr lang="en-US" dirty="0"/>
              <a:t> Modeling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1CBF300-2FD4-4983-9B64-2E3346B23FC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F6FEFC-CCC7-A94C-AAC3-BECAE4BF550D}" type="slidenum">
              <a:rPr lang="en-US" smtClean="0"/>
              <a:pPr/>
              <a:t>15</a:t>
            </a:fld>
            <a:endParaRPr lang="en-US"/>
          </a:p>
        </p:txBody>
      </p:sp>
      <p:grpSp>
        <p:nvGrpSpPr>
          <p:cNvPr id="13" name="Group 12">
            <a:extLst>
              <a:ext uri="{FF2B5EF4-FFF2-40B4-BE49-F238E27FC236}">
                <a16:creationId xmlns:a16="http://schemas.microsoft.com/office/drawing/2014/main" id="{16DBDCF1-2E4B-495B-9385-F747658D58BC}"/>
              </a:ext>
            </a:extLst>
          </p:cNvPr>
          <p:cNvGrpSpPr/>
          <p:nvPr/>
        </p:nvGrpSpPr>
        <p:grpSpPr>
          <a:xfrm>
            <a:off x="292592" y="1425112"/>
            <a:ext cx="8259475" cy="4964215"/>
            <a:chOff x="245601" y="2090786"/>
            <a:chExt cx="14923183" cy="8161402"/>
          </a:xfrm>
        </p:grpSpPr>
        <p:sp>
          <p:nvSpPr>
            <p:cNvPr id="5" name="Title 4">
              <a:extLst>
                <a:ext uri="{FF2B5EF4-FFF2-40B4-BE49-F238E27FC236}">
                  <a16:creationId xmlns:a16="http://schemas.microsoft.com/office/drawing/2014/main" id="{5EB3AB75-15D3-4AC3-AF2D-105553E60B80}"/>
                </a:ext>
              </a:extLst>
            </p:cNvPr>
            <p:cNvSpPr txBox="1">
              <a:spLocks/>
            </p:cNvSpPr>
            <p:nvPr/>
          </p:nvSpPr>
          <p:spPr>
            <a:xfrm>
              <a:off x="245601" y="2090786"/>
              <a:ext cx="14155107" cy="690562"/>
            </a:xfrm>
            <a:prstGeom prst="rect">
              <a:avLst/>
            </a:prstGeom>
          </p:spPr>
          <p:txBody>
            <a:bodyPr vert="horz" lIns="91440" tIns="45720" rIns="91440" bIns="45720" rtlCol="0" anchor="t">
              <a:noAutofit/>
            </a:bodyPr>
            <a:lstStyle>
              <a:lvl1pPr algn="l" defTabSz="914400" rtl="0" eaLnBrk="1" latinLnBrk="0" hangingPunct="1">
                <a:lnSpc>
                  <a:spcPct val="90000"/>
                </a:lnSpc>
                <a:spcBef>
                  <a:spcPct val="0"/>
                </a:spcBef>
                <a:buNone/>
                <a:defRPr sz="3600" b="1" i="0" kern="1200">
                  <a:solidFill>
                    <a:srgbClr val="00AEEE"/>
                  </a:solidFill>
                  <a:latin typeface="+mj-lt"/>
                  <a:ea typeface="+mj-ea"/>
                  <a:cs typeface="Arial" panose="020B0604020202020204" pitchFamily="34" charset="0"/>
                </a:defRPr>
              </a:lvl1pPr>
            </a:lstStyle>
            <a:p>
              <a:r>
                <a:rPr lang="en-US" sz="2400" dirty="0">
                  <a:solidFill>
                    <a:schemeClr val="tx1"/>
                  </a:solidFill>
                </a:rPr>
                <a:t>Claret Model – Drug-disease modeling framework</a:t>
              </a:r>
            </a:p>
          </p:txBody>
        </p:sp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DCE83292-6BA7-46DB-8D53-EEA20072B33D}"/>
                </a:ext>
              </a:extLst>
            </p:cNvPr>
            <p:cNvSpPr txBox="1"/>
            <p:nvPr/>
          </p:nvSpPr>
          <p:spPr>
            <a:xfrm>
              <a:off x="245601" y="8486745"/>
              <a:ext cx="14923183" cy="11637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/>
                <a:t>Using model based tumor growth inhibition metrics as biomarkers of drug effect to predict clinical outcome</a:t>
              </a:r>
            </a:p>
          </p:txBody>
        </p:sp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FCAEDCD7-76EC-4EAD-96DD-358CDC9F1ECF}"/>
                </a:ext>
              </a:extLst>
            </p:cNvPr>
            <p:cNvSpPr txBox="1"/>
            <p:nvPr/>
          </p:nvSpPr>
          <p:spPr>
            <a:xfrm>
              <a:off x="9236584" y="9493189"/>
              <a:ext cx="5932200" cy="758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800" dirty="0"/>
                <a:t>Bruno et al. Clin </a:t>
              </a:r>
              <a:r>
                <a:rPr lang="en-US" sz="800" dirty="0" err="1"/>
                <a:t>Pharmacol</a:t>
              </a:r>
              <a:r>
                <a:rPr lang="en-US" sz="800" dirty="0"/>
                <a:t> </a:t>
              </a:r>
              <a:r>
                <a:rPr lang="en-US" sz="800" dirty="0" err="1"/>
                <a:t>Ther</a:t>
              </a:r>
              <a:r>
                <a:rPr lang="en-US" sz="800" dirty="0"/>
                <a:t>. 2013 </a:t>
              </a:r>
              <a:r>
                <a:rPr lang="en-US" sz="800" dirty="0" err="1"/>
                <a:t>Apr;93</a:t>
              </a:r>
              <a:r>
                <a:rPr lang="en-US" sz="800" dirty="0"/>
                <a:t>(4):303-5.</a:t>
              </a:r>
            </a:p>
            <a:p>
              <a:r>
                <a:rPr lang="en-US" sz="800" dirty="0"/>
                <a:t>Claret et al. Cancer </a:t>
              </a:r>
              <a:r>
                <a:rPr lang="en-US" sz="800" dirty="0" err="1"/>
                <a:t>Chemother</a:t>
              </a:r>
              <a:r>
                <a:rPr lang="en-US" sz="800" dirty="0"/>
                <a:t> </a:t>
              </a:r>
              <a:r>
                <a:rPr lang="en-US" sz="800" dirty="0" err="1"/>
                <a:t>Pharmacol</a:t>
              </a:r>
              <a:r>
                <a:rPr lang="en-US" sz="800" dirty="0"/>
                <a:t>. 2015 </a:t>
              </a:r>
              <a:r>
                <a:rPr lang="en-US" sz="800" dirty="0" err="1"/>
                <a:t>Sep;76</a:t>
              </a:r>
              <a:r>
                <a:rPr lang="en-US" sz="800" dirty="0"/>
                <a:t>(3):567-73.</a:t>
              </a:r>
            </a:p>
            <a:p>
              <a:r>
                <a:rPr lang="en-US" sz="800" dirty="0"/>
                <a:t>Claret et al. Cancer </a:t>
              </a:r>
              <a:r>
                <a:rPr lang="en-US" sz="800" dirty="0" err="1"/>
                <a:t>Chemother</a:t>
              </a:r>
              <a:r>
                <a:rPr lang="en-US" sz="800" dirty="0"/>
                <a:t> </a:t>
              </a:r>
              <a:r>
                <a:rPr lang="en-US" sz="800" dirty="0" err="1"/>
                <a:t>Pharmacol</a:t>
              </a:r>
              <a:r>
                <a:rPr lang="en-US" sz="800" dirty="0"/>
                <a:t>. 2016 </a:t>
              </a:r>
              <a:r>
                <a:rPr lang="en-US" sz="800" dirty="0" err="1"/>
                <a:t>Sep;78</a:t>
              </a:r>
              <a:r>
                <a:rPr lang="en-US" sz="800" dirty="0"/>
                <a:t>(3):605-10.</a:t>
              </a:r>
            </a:p>
          </p:txBody>
        </p:sp>
      </p:grpSp>
      <p:pic>
        <p:nvPicPr>
          <p:cNvPr id="2" name="Picture 1">
            <a:extLst>
              <a:ext uri="{FF2B5EF4-FFF2-40B4-BE49-F238E27FC236}">
                <a16:creationId xmlns:a16="http://schemas.microsoft.com/office/drawing/2014/main" id="{99223024-AAC3-471E-971D-1834B9DEA48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90587" y="2090737"/>
            <a:ext cx="7362825" cy="2676525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C81818CE-CE0A-451B-8E2E-B91210685AED}"/>
              </a:ext>
            </a:extLst>
          </p:cNvPr>
          <p:cNvSpPr txBox="1"/>
          <p:nvPr/>
        </p:nvSpPr>
        <p:spPr>
          <a:xfrm>
            <a:off x="69770" y="4699330"/>
            <a:ext cx="322393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>
                <a:solidFill>
                  <a:srgbClr val="FF0000"/>
                </a:solidFill>
              </a:rPr>
              <a:t>Treatment</a:t>
            </a:r>
          </a:p>
        </p:txBody>
      </p:sp>
    </p:spTree>
    <p:extLst>
      <p:ext uri="{BB962C8B-B14F-4D97-AF65-F5344CB8AC3E}">
        <p14:creationId xmlns:p14="http://schemas.microsoft.com/office/powerpoint/2010/main" val="344604428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3962272E-5D52-4D28-AFC9-194151C7B56A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Claret Model </a:t>
            </a:r>
            <a:r>
              <a:rPr lang="en-US" dirty="0" err="1"/>
              <a:t>TGI</a:t>
            </a:r>
            <a:r>
              <a:rPr lang="en-US" dirty="0"/>
              <a:t> Metric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B309472-8398-46C1-B998-FB14F120985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F6FEFC-CCC7-A94C-AAC3-BECAE4BF550D}" type="slidenum">
              <a:rPr lang="en-US" smtClean="0"/>
              <a:pPr/>
              <a:t>16</a:t>
            </a:fld>
            <a:endParaRPr 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Text Placeholder 1">
                <a:extLst>
                  <a:ext uri="{FF2B5EF4-FFF2-40B4-BE49-F238E27FC236}">
                    <a16:creationId xmlns:a16="http://schemas.microsoft.com/office/drawing/2014/main" id="{1FE30E87-F192-4242-B0A3-53799333D96C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487502" y="1473640"/>
                <a:ext cx="8031031" cy="823912"/>
              </a:xfrm>
              <a:prstGeom prst="rect">
                <a:avLst/>
              </a:prstGeom>
            </p:spPr>
            <p:txBody>
              <a:bodyPr/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r>
                  <a:rPr lang="en-US" dirty="0"/>
                  <a:t>ETS</a:t>
                </a:r>
                <a:r>
                  <a:rPr lang="en-US" baseline="-25000" dirty="0" err="1"/>
                  <a:t>i</a:t>
                </a:r>
                <a:r>
                  <a:rPr lang="en-US" dirty="0"/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𝒀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𝒘𝒆𝒆𝒌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𝒊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𝒀</m:t>
                            </m:r>
                          </m:e>
                          <m:sub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𝟎</m:t>
                            </m:r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𝒊</m:t>
                            </m:r>
                          </m:sub>
                        </m:sSub>
                      </m:den>
                    </m:f>
                  </m:oMath>
                </a14:m>
                <a:r>
                  <a:rPr lang="en-US" dirty="0"/>
                  <a:t>           </a:t>
                </a:r>
                <a:r>
                  <a:rPr lang="en-US" dirty="0" err="1"/>
                  <a:t>TTG</a:t>
                </a:r>
                <a:r>
                  <a:rPr lang="en-US" baseline="-25000" dirty="0" err="1"/>
                  <a:t>i</a:t>
                </a:r>
                <a:r>
                  <a:rPr lang="en-US" dirty="0"/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𝒍𝒐𝒈</m:t>
                            </m:r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𝑲𝑫</m:t>
                            </m:r>
                          </m:e>
                          <m:sub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𝒊</m:t>
                            </m:r>
                          </m:sub>
                        </m:sSub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nor/>
                              </m:rPr>
                              <a:rPr lang="el-GR" dirty="0"/>
                              <m:t>λ</m:t>
                            </m:r>
                          </m:e>
                          <m:sub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𝒊</m:t>
                            </m:r>
                          </m:sub>
                        </m:sSub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) −</m:t>
                        </m:r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𝒍𝒐𝒈</m:t>
                        </m:r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lang="en-US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𝑲𝑳</m:t>
                            </m:r>
                          </m:e>
                          <m:sub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𝒊</m:t>
                            </m:r>
                          </m:sub>
                        </m:sSub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)</m:t>
                        </m:r>
                      </m:num>
                      <m:den>
                        <m:sSub>
                          <m:sSub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nor/>
                              </m:rPr>
                              <a:rPr lang="el-GR" dirty="0"/>
                              <m:t>λ</m:t>
                            </m:r>
                          </m:e>
                          <m:sub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𝒊</m:t>
                            </m:r>
                          </m:sub>
                        </m:sSub>
                      </m:den>
                    </m:f>
                  </m:oMath>
                </a14:m>
                <a:endParaRPr lang="en-US" dirty="0"/>
              </a:p>
            </p:txBody>
          </p:sp>
        </mc:Choice>
        <mc:Fallback>
          <p:sp>
            <p:nvSpPr>
              <p:cNvPr id="5" name="Text Placeholder 1">
                <a:extLst>
                  <a:ext uri="{FF2B5EF4-FFF2-40B4-BE49-F238E27FC236}">
                    <a16:creationId xmlns:a16="http://schemas.microsoft.com/office/drawing/2014/main" id="{1FE30E87-F192-4242-B0A3-53799333D96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7502" y="1473640"/>
                <a:ext cx="8031031" cy="82391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9C4789B8-2B72-498D-BE8C-751043FD7C53}"/>
              </a:ext>
            </a:extLst>
          </p:cNvPr>
          <p:cNvSpPr txBox="1">
            <a:spLocks/>
          </p:cNvSpPr>
          <p:nvPr/>
        </p:nvSpPr>
        <p:spPr>
          <a:xfrm>
            <a:off x="488839" y="2411852"/>
            <a:ext cx="8362564" cy="3684588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/>
              <a:t>ETS = early tumor shrinkage, which is the ratio of tumor size at week x (where x = 6, 8, or some early time point) to baseline</a:t>
            </a:r>
          </a:p>
          <a:p>
            <a:r>
              <a:rPr lang="en-US"/>
              <a:t>Y = tumor size, Y</a:t>
            </a:r>
            <a:r>
              <a:rPr lang="en-US" baseline="-25000"/>
              <a:t>0</a:t>
            </a:r>
            <a:r>
              <a:rPr lang="en-US"/>
              <a:t> = baseline tumor size</a:t>
            </a:r>
          </a:p>
          <a:p>
            <a:r>
              <a:rPr lang="en-US"/>
              <a:t>TTG = time to tumor growth</a:t>
            </a:r>
          </a:p>
          <a:p>
            <a:r>
              <a:rPr lang="en-US"/>
              <a:t>KL = growth rate</a:t>
            </a:r>
          </a:p>
          <a:p>
            <a:r>
              <a:rPr lang="en-US"/>
              <a:t>KD = kill rate</a:t>
            </a:r>
          </a:p>
          <a:p>
            <a:r>
              <a:rPr lang="el-GR"/>
              <a:t>λ</a:t>
            </a:r>
            <a:r>
              <a:rPr lang="en-US"/>
              <a:t> = resistance appearance rate</a:t>
            </a:r>
            <a:endParaRPr lang="en-US" dirty="0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37EF1678-A900-4DAD-9673-646CAAA2EF6E}"/>
              </a:ext>
            </a:extLst>
          </p:cNvPr>
          <p:cNvSpPr/>
          <p:nvPr/>
        </p:nvSpPr>
        <p:spPr>
          <a:xfrm>
            <a:off x="4170939" y="6042125"/>
            <a:ext cx="4680463" cy="2462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sz="1000" dirty="0"/>
              <a:t>Claret et al. Cancer </a:t>
            </a:r>
            <a:r>
              <a:rPr lang="en-US" sz="1000" dirty="0" err="1"/>
              <a:t>Chemother</a:t>
            </a:r>
            <a:r>
              <a:rPr lang="en-US" sz="1000" dirty="0"/>
              <a:t> </a:t>
            </a:r>
            <a:r>
              <a:rPr lang="en-US" sz="1000" dirty="0" err="1"/>
              <a:t>Pharmacol</a:t>
            </a:r>
            <a:r>
              <a:rPr lang="en-US" sz="1000" dirty="0"/>
              <a:t>. 2016 </a:t>
            </a:r>
            <a:r>
              <a:rPr lang="en-US" sz="1000" dirty="0" err="1"/>
              <a:t>Sep;78</a:t>
            </a:r>
            <a:r>
              <a:rPr lang="en-US" sz="1000" dirty="0"/>
              <a:t>(3):605-10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93AC812E-CDAF-4B09-BAF3-BE5ED55DD1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2007484"/>
              </p:ext>
            </p:extLst>
          </p:nvPr>
        </p:nvGraphicFramePr>
        <p:xfrm>
          <a:off x="4855649" y="3763500"/>
          <a:ext cx="4064361" cy="6335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r:id="rId4" imgW="3136900" imgH="482600" progId="Equation.DSMT4">
                  <p:embed/>
                </p:oleObj>
              </mc:Choice>
              <mc:Fallback>
                <p:oleObj r:id="rId4" imgW="3136900" imgH="4826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93AC812E-CDAF-4B09-BAF3-BE5ED55DD15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5649" y="3763500"/>
                        <a:ext cx="4064361" cy="63351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3">
            <a:extLst>
              <a:ext uri="{FF2B5EF4-FFF2-40B4-BE49-F238E27FC236}">
                <a16:creationId xmlns:a16="http://schemas.microsoft.com/office/drawing/2014/main" id="{370CAEA9-233C-448D-B285-7EA46C86EE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31660" y="4337213"/>
            <a:ext cx="451234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where y is the tumor size; KL and </a:t>
            </a:r>
            <a:r>
              <a:rPr kumimoji="0" lang="en-US" altLang="en-US" sz="12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KD</a:t>
            </a:r>
            <a:r>
              <a:rPr kumimoji="0" lang="en-US" altLang="en-US" sz="12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are the tumor growth rate and tumor growth inhibition rate, respectively; </a:t>
            </a:r>
            <a: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is the r</a:t>
            </a:r>
            <a: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ate constant that accounts for a decrease in tumor growth inhibition rate (</a:t>
            </a:r>
            <a:r>
              <a:rPr kumimoji="0" lang="en-US" altLang="en-US" sz="12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KD</a:t>
            </a:r>
            <a: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) over time; </a:t>
            </a:r>
            <a:r>
              <a:rPr kumimoji="0" lang="en-US" altLang="en-US" sz="12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kumimoji="0" lang="en-US" altLang="en-US" sz="1200" b="0" i="0" u="none" strike="noStrike" cap="none" normalizeH="0" baseline="-30000" dirty="0" err="1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 is the tumor size at baseline; j is the observation of an individual </a:t>
            </a:r>
            <a:r>
              <a:rPr kumimoji="0" lang="en-US" altLang="en-US" sz="12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. Model parameters are estimated with a non-linear mixed method in </a:t>
            </a:r>
            <a:r>
              <a:rPr kumimoji="0" lang="en-US" altLang="en-US" sz="12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NONMEM</a:t>
            </a:r>
            <a:endParaRPr kumimoji="0" lang="en-US" altLang="en-US" sz="1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258407191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39960BE0-ADE5-40A4-9557-F531A22A05FE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err="1"/>
              <a:t>TGI</a:t>
            </a:r>
            <a:r>
              <a:rPr lang="en-US" dirty="0"/>
              <a:t> Model </a:t>
            </a:r>
            <a:r>
              <a:rPr lang="en-US" dirty="0" err="1"/>
              <a:t>NONMEM</a:t>
            </a:r>
            <a:r>
              <a:rPr lang="en-US" dirty="0"/>
              <a:t> Dataset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C031EF4-F98B-4A37-B224-69E1BBAB8E4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F6FEFC-CCC7-A94C-AAC3-BECAE4BF550D}" type="slidenum">
              <a:rPr lang="en-US" smtClean="0"/>
              <a:pPr/>
              <a:t>17</a:t>
            </a:fld>
            <a:endParaRPr lang="en-US"/>
          </a:p>
        </p:txBody>
      </p:sp>
      <p:graphicFrame>
        <p:nvGraphicFramePr>
          <p:cNvPr id="8" name="Content Placeholder 7">
            <a:extLst>
              <a:ext uri="{FF2B5EF4-FFF2-40B4-BE49-F238E27FC236}">
                <a16:creationId xmlns:a16="http://schemas.microsoft.com/office/drawing/2014/main" id="{0510F64F-13A2-4F13-88C0-E57F45C21743}"/>
              </a:ext>
            </a:extLst>
          </p:cNvPr>
          <p:cNvGraphicFramePr>
            <a:graphicFrameLocks noGrp="1"/>
          </p:cNvGraphicFramePr>
          <p:nvPr>
            <p:ph sz="half" idx="13"/>
            <p:extLst>
              <p:ext uri="{D42A27DB-BD31-4B8C-83A1-F6EECF244321}">
                <p14:modId xmlns:p14="http://schemas.microsoft.com/office/powerpoint/2010/main" val="508846206"/>
              </p:ext>
            </p:extLst>
          </p:nvPr>
        </p:nvGraphicFramePr>
        <p:xfrm>
          <a:off x="522514" y="1679510"/>
          <a:ext cx="8061651" cy="4240734"/>
        </p:xfrm>
        <a:graphic>
          <a:graphicData uri="http://schemas.openxmlformats.org/drawingml/2006/table">
            <a:tbl>
              <a:tblPr>
                <a:tableStyleId>{616DA210-FB5B-4158-B5E0-FEB733F419BA}</a:tableStyleId>
              </a:tblPr>
              <a:tblGrid>
                <a:gridCol w="895739">
                  <a:extLst>
                    <a:ext uri="{9D8B030D-6E8A-4147-A177-3AD203B41FA5}">
                      <a16:colId xmlns:a16="http://schemas.microsoft.com/office/drawing/2014/main" val="3664358267"/>
                    </a:ext>
                  </a:extLst>
                </a:gridCol>
                <a:gridCol w="895739">
                  <a:extLst>
                    <a:ext uri="{9D8B030D-6E8A-4147-A177-3AD203B41FA5}">
                      <a16:colId xmlns:a16="http://schemas.microsoft.com/office/drawing/2014/main" val="3300019014"/>
                    </a:ext>
                  </a:extLst>
                </a:gridCol>
                <a:gridCol w="895739">
                  <a:extLst>
                    <a:ext uri="{9D8B030D-6E8A-4147-A177-3AD203B41FA5}">
                      <a16:colId xmlns:a16="http://schemas.microsoft.com/office/drawing/2014/main" val="3524956090"/>
                    </a:ext>
                  </a:extLst>
                </a:gridCol>
                <a:gridCol w="895739">
                  <a:extLst>
                    <a:ext uri="{9D8B030D-6E8A-4147-A177-3AD203B41FA5}">
                      <a16:colId xmlns:a16="http://schemas.microsoft.com/office/drawing/2014/main" val="131032387"/>
                    </a:ext>
                  </a:extLst>
                </a:gridCol>
                <a:gridCol w="895739">
                  <a:extLst>
                    <a:ext uri="{9D8B030D-6E8A-4147-A177-3AD203B41FA5}">
                      <a16:colId xmlns:a16="http://schemas.microsoft.com/office/drawing/2014/main" val="932480974"/>
                    </a:ext>
                  </a:extLst>
                </a:gridCol>
                <a:gridCol w="895739">
                  <a:extLst>
                    <a:ext uri="{9D8B030D-6E8A-4147-A177-3AD203B41FA5}">
                      <a16:colId xmlns:a16="http://schemas.microsoft.com/office/drawing/2014/main" val="3525042858"/>
                    </a:ext>
                  </a:extLst>
                </a:gridCol>
                <a:gridCol w="895739">
                  <a:extLst>
                    <a:ext uri="{9D8B030D-6E8A-4147-A177-3AD203B41FA5}">
                      <a16:colId xmlns:a16="http://schemas.microsoft.com/office/drawing/2014/main" val="1089886875"/>
                    </a:ext>
                  </a:extLst>
                </a:gridCol>
                <a:gridCol w="895739">
                  <a:extLst>
                    <a:ext uri="{9D8B030D-6E8A-4147-A177-3AD203B41FA5}">
                      <a16:colId xmlns:a16="http://schemas.microsoft.com/office/drawing/2014/main" val="3237359701"/>
                    </a:ext>
                  </a:extLst>
                </a:gridCol>
                <a:gridCol w="895739">
                  <a:extLst>
                    <a:ext uri="{9D8B030D-6E8A-4147-A177-3AD203B41FA5}">
                      <a16:colId xmlns:a16="http://schemas.microsoft.com/office/drawing/2014/main" val="4010696905"/>
                    </a:ext>
                  </a:extLst>
                </a:gridCol>
              </a:tblGrid>
              <a:tr h="243694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u="none" strike="noStrike">
                          <a:effectLst/>
                        </a:rPr>
                        <a:t>C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u="none" strike="noStrike">
                          <a:effectLst/>
                        </a:rPr>
                        <a:t>PROT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u="none" strike="noStrike">
                          <a:effectLst/>
                        </a:rPr>
                        <a:t>ID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u="none" strike="noStrike">
                          <a:effectLst/>
                        </a:rPr>
                        <a:t>TRT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u="none" strike="noStrike">
                          <a:effectLst/>
                        </a:rPr>
                        <a:t>DAY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u="none" strike="noStrike" dirty="0" err="1">
                          <a:effectLst/>
                        </a:rPr>
                        <a:t>TAFD</a:t>
                      </a:r>
                      <a:r>
                        <a:rPr lang="en-US" sz="1100" u="none" strike="noStrike" dirty="0">
                          <a:effectLst/>
                        </a:rPr>
                        <a:t>=TIME (weeks)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u="none" strike="noStrike">
                          <a:effectLst/>
                        </a:rPr>
                        <a:t>BSLD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u="none" strike="noStrike" dirty="0" err="1">
                          <a:effectLst/>
                        </a:rPr>
                        <a:t>SLD</a:t>
                      </a:r>
                      <a:r>
                        <a:rPr lang="en-US" sz="1100" u="none" strike="noStrike" dirty="0">
                          <a:effectLst/>
                        </a:rPr>
                        <a:t> = DV (mm)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u="none" strike="noStrike">
                          <a:effectLst/>
                        </a:rPr>
                        <a:t>EVID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extLst>
                  <a:ext uri="{0D108BD9-81ED-4DB2-BD59-A6C34878D82A}">
                    <a16:rowId xmlns:a16="http://schemas.microsoft.com/office/drawing/2014/main" val="1441607862"/>
                  </a:ext>
                </a:extLst>
              </a:tr>
              <a:tr h="243694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u="none" strike="noStrike">
                          <a:effectLst/>
                        </a:rPr>
                        <a:t>.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1034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1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2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-20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0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67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67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0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extLst>
                  <a:ext uri="{0D108BD9-81ED-4DB2-BD59-A6C34878D82A}">
                    <a16:rowId xmlns:a16="http://schemas.microsoft.com/office/drawing/2014/main" val="389055072"/>
                  </a:ext>
                </a:extLst>
              </a:tr>
              <a:tr h="243694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u="none" strike="noStrike">
                          <a:effectLst/>
                        </a:rPr>
                        <a:t>.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1034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1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2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28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3.86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67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53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0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extLst>
                  <a:ext uri="{0D108BD9-81ED-4DB2-BD59-A6C34878D82A}">
                    <a16:rowId xmlns:a16="http://schemas.microsoft.com/office/drawing/2014/main" val="3399126511"/>
                  </a:ext>
                </a:extLst>
              </a:tr>
              <a:tr h="243694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u="none" strike="noStrike">
                          <a:effectLst/>
                        </a:rPr>
                        <a:t>.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1034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1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2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70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9.86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67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38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0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extLst>
                  <a:ext uri="{0D108BD9-81ED-4DB2-BD59-A6C34878D82A}">
                    <a16:rowId xmlns:a16="http://schemas.microsoft.com/office/drawing/2014/main" val="270833604"/>
                  </a:ext>
                </a:extLst>
              </a:tr>
              <a:tr h="243694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u="none" strike="noStrike">
                          <a:effectLst/>
                        </a:rPr>
                        <a:t>.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1034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1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2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112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15.86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67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32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0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extLst>
                  <a:ext uri="{0D108BD9-81ED-4DB2-BD59-A6C34878D82A}">
                    <a16:rowId xmlns:a16="http://schemas.microsoft.com/office/drawing/2014/main" val="360519843"/>
                  </a:ext>
                </a:extLst>
              </a:tr>
              <a:tr h="243694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u="none" strike="noStrike">
                          <a:effectLst/>
                        </a:rPr>
                        <a:t>.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1034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1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2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155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22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67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31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0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extLst>
                  <a:ext uri="{0D108BD9-81ED-4DB2-BD59-A6C34878D82A}">
                    <a16:rowId xmlns:a16="http://schemas.microsoft.com/office/drawing/2014/main" val="65788400"/>
                  </a:ext>
                </a:extLst>
              </a:tr>
              <a:tr h="243694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u="none" strike="noStrike">
                          <a:effectLst/>
                        </a:rPr>
                        <a:t>.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1034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4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2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-5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0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241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241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0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extLst>
                  <a:ext uri="{0D108BD9-81ED-4DB2-BD59-A6C34878D82A}">
                    <a16:rowId xmlns:a16="http://schemas.microsoft.com/office/drawing/2014/main" val="3445243456"/>
                  </a:ext>
                </a:extLst>
              </a:tr>
              <a:tr h="243694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u="none" strike="noStrike">
                          <a:effectLst/>
                        </a:rPr>
                        <a:t>.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1034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4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2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28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3.86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241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268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0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extLst>
                  <a:ext uri="{0D108BD9-81ED-4DB2-BD59-A6C34878D82A}">
                    <a16:rowId xmlns:a16="http://schemas.microsoft.com/office/drawing/2014/main" val="1312246117"/>
                  </a:ext>
                </a:extLst>
              </a:tr>
              <a:tr h="243694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u="none" strike="noStrike">
                          <a:effectLst/>
                        </a:rPr>
                        <a:t>.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1034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5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1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-4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0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217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217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0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extLst>
                  <a:ext uri="{0D108BD9-81ED-4DB2-BD59-A6C34878D82A}">
                    <a16:rowId xmlns:a16="http://schemas.microsoft.com/office/drawing/2014/main" val="3573826131"/>
                  </a:ext>
                </a:extLst>
              </a:tr>
              <a:tr h="243694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u="none" strike="noStrike">
                          <a:effectLst/>
                        </a:rPr>
                        <a:t>.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1034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5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1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28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3.86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217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219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0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extLst>
                  <a:ext uri="{0D108BD9-81ED-4DB2-BD59-A6C34878D82A}">
                    <a16:rowId xmlns:a16="http://schemas.microsoft.com/office/drawing/2014/main" val="2944242035"/>
                  </a:ext>
                </a:extLst>
              </a:tr>
              <a:tr h="243694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u="none" strike="noStrike">
                          <a:effectLst/>
                        </a:rPr>
                        <a:t>.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1034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5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1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74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10.43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217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211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0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extLst>
                  <a:ext uri="{0D108BD9-81ED-4DB2-BD59-A6C34878D82A}">
                    <a16:rowId xmlns:a16="http://schemas.microsoft.com/office/drawing/2014/main" val="1616126698"/>
                  </a:ext>
                </a:extLst>
              </a:tr>
              <a:tr h="243694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u="none" strike="noStrike">
                          <a:effectLst/>
                        </a:rPr>
                        <a:t>.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1034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5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1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113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16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217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223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0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extLst>
                  <a:ext uri="{0D108BD9-81ED-4DB2-BD59-A6C34878D82A}">
                    <a16:rowId xmlns:a16="http://schemas.microsoft.com/office/drawing/2014/main" val="1000029711"/>
                  </a:ext>
                </a:extLst>
              </a:tr>
              <a:tr h="243694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u="none" strike="noStrike">
                          <a:effectLst/>
                        </a:rPr>
                        <a:t>.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1034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6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2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-14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0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62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62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0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extLst>
                  <a:ext uri="{0D108BD9-81ED-4DB2-BD59-A6C34878D82A}">
                    <a16:rowId xmlns:a16="http://schemas.microsoft.com/office/drawing/2014/main" val="4025438680"/>
                  </a:ext>
                </a:extLst>
              </a:tr>
              <a:tr h="243694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u="none" strike="noStrike">
                          <a:effectLst/>
                        </a:rPr>
                        <a:t>.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1034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6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2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28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3.86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62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36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0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extLst>
                  <a:ext uri="{0D108BD9-81ED-4DB2-BD59-A6C34878D82A}">
                    <a16:rowId xmlns:a16="http://schemas.microsoft.com/office/drawing/2014/main" val="896205568"/>
                  </a:ext>
                </a:extLst>
              </a:tr>
              <a:tr h="243694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u="none" strike="noStrike">
                          <a:effectLst/>
                        </a:rPr>
                        <a:t>.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1034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6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2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70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9.86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62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27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0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extLst>
                  <a:ext uri="{0D108BD9-81ED-4DB2-BD59-A6C34878D82A}">
                    <a16:rowId xmlns:a16="http://schemas.microsoft.com/office/drawing/2014/main" val="1774903494"/>
                  </a:ext>
                </a:extLst>
              </a:tr>
              <a:tr h="243694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u="none" strike="noStrike">
                          <a:effectLst/>
                        </a:rPr>
                        <a:t>.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1034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6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2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112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15.86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62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27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0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extLst>
                  <a:ext uri="{0D108BD9-81ED-4DB2-BD59-A6C34878D82A}">
                    <a16:rowId xmlns:a16="http://schemas.microsoft.com/office/drawing/2014/main" val="3281407962"/>
                  </a:ext>
                </a:extLst>
              </a:tr>
              <a:tr h="243694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u="none" strike="noStrike">
                          <a:effectLst/>
                        </a:rPr>
                        <a:t>.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1034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6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2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156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22.14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62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30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 dirty="0">
                          <a:effectLst/>
                        </a:rPr>
                        <a:t>0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extLst>
                  <a:ext uri="{0D108BD9-81ED-4DB2-BD59-A6C34878D82A}">
                    <a16:rowId xmlns:a16="http://schemas.microsoft.com/office/drawing/2014/main" val="340182303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18919975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lide Number Placeholder 9">
            <a:extLst>
              <a:ext uri="{FF2B5EF4-FFF2-40B4-BE49-F238E27FC236}">
                <a16:creationId xmlns:a16="http://schemas.microsoft.com/office/drawing/2014/main" id="{11126E9A-AA1F-5E42-BDFE-7BCE6A02FB2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F6FEFC-CCC7-A94C-AAC3-BECAE4BF550D}" type="slidenum">
              <a:rPr lang="en-US" smtClean="0"/>
              <a:pPr/>
              <a:t>18</a:t>
            </a:fld>
            <a:endParaRPr lang="en-US" dirty="0"/>
          </a:p>
        </p:txBody>
      </p:sp>
      <p:sp>
        <p:nvSpPr>
          <p:cNvPr id="9" name="Title 2">
            <a:extLst>
              <a:ext uri="{FF2B5EF4-FFF2-40B4-BE49-F238E27FC236}">
                <a16:creationId xmlns:a16="http://schemas.microsoft.com/office/drawing/2014/main" id="{E8D6B143-869A-4B3B-939C-E15E2B298145}"/>
              </a:ext>
            </a:extLst>
          </p:cNvPr>
          <p:cNvSpPr txBox="1">
            <a:spLocks/>
          </p:cNvSpPr>
          <p:nvPr/>
        </p:nvSpPr>
        <p:spPr>
          <a:xfrm>
            <a:off x="242885" y="493197"/>
            <a:ext cx="8608517" cy="607285"/>
          </a:xfrm>
          <a:prstGeom prst="rect">
            <a:avLst/>
          </a:prstGeom>
        </p:spPr>
        <p:txBody>
          <a:bodyPr vert="horz" lIns="91440" tIns="45720" rIns="91440" bIns="45720" rtlCol="0" anchor="ctr">
            <a:normAutofit lnSpcReduction="100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000" b="1" kern="1200">
                <a:solidFill>
                  <a:srgbClr val="00AEEE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/>
              <a:t>TGI Model NONMEM Code</a:t>
            </a:r>
            <a:endParaRPr lang="en-US" dirty="0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9708D6AB-D1C6-43FF-B4F5-7471D40F86F4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308128" y="1182910"/>
            <a:ext cx="8686582" cy="3816105"/>
          </a:xfrm>
        </p:spPr>
        <p:txBody>
          <a:bodyPr>
            <a:noAutofit/>
          </a:bodyPr>
          <a:lstStyle/>
          <a:p>
            <a:r>
              <a:rPr lang="en-US" sz="1600" b="1" dirty="0"/>
              <a:t>$SUBROUTINE </a:t>
            </a:r>
            <a:r>
              <a:rPr lang="en-US" sz="1600" b="1" dirty="0" err="1"/>
              <a:t>ADVAN</a:t>
            </a:r>
            <a:r>
              <a:rPr lang="en-US" sz="1600" b="1" dirty="0"/>
              <a:t> 13 TOL=6</a:t>
            </a:r>
          </a:p>
          <a:p>
            <a:r>
              <a:rPr lang="en-US" sz="1600" b="1" dirty="0"/>
              <a:t>$MODEL </a:t>
            </a:r>
            <a:r>
              <a:rPr lang="en-US" sz="1600" dirty="0"/>
              <a:t>COMP=TUMOR</a:t>
            </a:r>
          </a:p>
          <a:p>
            <a:r>
              <a:rPr lang="en-US" sz="1600" b="1" dirty="0"/>
              <a:t>$PK</a:t>
            </a:r>
          </a:p>
          <a:p>
            <a:pPr marL="457200" lvl="1" indent="0">
              <a:buNone/>
            </a:pPr>
            <a:r>
              <a:rPr lang="en-US" sz="1600" dirty="0" err="1"/>
              <a:t>TVKL</a:t>
            </a:r>
            <a:r>
              <a:rPr lang="en-US" sz="1600" dirty="0"/>
              <a:t>=</a:t>
            </a:r>
            <a:r>
              <a:rPr lang="en-US" sz="1600" b="1" dirty="0"/>
              <a:t>LOG(THETA(1)/52)          </a:t>
            </a:r>
            <a:r>
              <a:rPr lang="en-US" sz="1600" dirty="0">
                <a:solidFill>
                  <a:srgbClr val="00B050"/>
                </a:solidFill>
              </a:rPr>
              <a:t>; change to rate/year from /weeks</a:t>
            </a:r>
          </a:p>
          <a:p>
            <a:pPr marL="457200" lvl="1" indent="0">
              <a:buNone/>
            </a:pPr>
            <a:r>
              <a:rPr lang="en-US" sz="1600" dirty="0" err="1"/>
              <a:t>MU_1</a:t>
            </a:r>
            <a:r>
              <a:rPr lang="en-US" sz="1600" dirty="0"/>
              <a:t>=</a:t>
            </a:r>
            <a:r>
              <a:rPr lang="en-US" sz="1600" dirty="0" err="1"/>
              <a:t>TVKL</a:t>
            </a:r>
            <a:endParaRPr lang="en-US" sz="1600" dirty="0"/>
          </a:p>
          <a:p>
            <a:pPr marL="457200" lvl="1" indent="0">
              <a:buNone/>
            </a:pPr>
            <a:r>
              <a:rPr lang="en-US" sz="1600" dirty="0"/>
              <a:t>KL = </a:t>
            </a:r>
            <a:r>
              <a:rPr lang="en-US" sz="1600" b="1" dirty="0"/>
              <a:t>EXP(</a:t>
            </a:r>
            <a:r>
              <a:rPr lang="en-US" sz="1600" b="1" dirty="0" err="1"/>
              <a:t>MU_1+ETA</a:t>
            </a:r>
            <a:r>
              <a:rPr lang="en-US" sz="1600" b="1" dirty="0"/>
              <a:t>(1))</a:t>
            </a:r>
          </a:p>
          <a:p>
            <a:pPr marL="457200" lvl="1" indent="0">
              <a:buNone/>
            </a:pPr>
            <a:endParaRPr lang="en-US" sz="1600" b="1" dirty="0"/>
          </a:p>
          <a:p>
            <a:pPr marL="457200" lvl="1" indent="0">
              <a:buNone/>
            </a:pPr>
            <a:r>
              <a:rPr lang="en-US" sz="1600" dirty="0" err="1"/>
              <a:t>TVKD</a:t>
            </a:r>
            <a:r>
              <a:rPr lang="en-US" sz="1600" dirty="0"/>
              <a:t>=</a:t>
            </a:r>
            <a:r>
              <a:rPr lang="en-US" sz="1600" b="1" dirty="0"/>
              <a:t>LOG(THETA(2)/52)</a:t>
            </a:r>
          </a:p>
          <a:p>
            <a:pPr marL="457200" lvl="1" indent="0">
              <a:buNone/>
            </a:pPr>
            <a:r>
              <a:rPr lang="en-US" sz="1600" dirty="0" err="1"/>
              <a:t>MU_2</a:t>
            </a:r>
            <a:r>
              <a:rPr lang="en-US" sz="1600" dirty="0"/>
              <a:t>=</a:t>
            </a:r>
            <a:r>
              <a:rPr lang="en-US" sz="1600" dirty="0" err="1"/>
              <a:t>TVKD</a:t>
            </a:r>
            <a:endParaRPr lang="en-US" sz="1600" dirty="0"/>
          </a:p>
          <a:p>
            <a:pPr marL="457200" lvl="1" indent="0">
              <a:buNone/>
            </a:pPr>
            <a:r>
              <a:rPr lang="de-DE" sz="1600" dirty="0"/>
              <a:t>KD = </a:t>
            </a:r>
            <a:r>
              <a:rPr lang="de-DE" sz="1600" b="1" dirty="0"/>
              <a:t>EXP(MU_2+ETA(2))</a:t>
            </a:r>
          </a:p>
          <a:p>
            <a:pPr marL="457200" lvl="1" indent="0">
              <a:buNone/>
            </a:pPr>
            <a:endParaRPr lang="de-DE" sz="1600" b="1" dirty="0"/>
          </a:p>
          <a:p>
            <a:pPr marL="457200" lvl="1" indent="0">
              <a:buNone/>
            </a:pPr>
            <a:r>
              <a:rPr lang="sv-SE" sz="1600" dirty="0"/>
              <a:t>TVLAM=</a:t>
            </a:r>
            <a:r>
              <a:rPr lang="sv-SE" sz="1600" b="1" dirty="0"/>
              <a:t>LOG(THETA(3)/52)</a:t>
            </a:r>
          </a:p>
          <a:p>
            <a:pPr marL="457200" lvl="1" indent="0">
              <a:buNone/>
            </a:pPr>
            <a:r>
              <a:rPr lang="en-US" sz="1600" dirty="0" err="1"/>
              <a:t>MU_3</a:t>
            </a:r>
            <a:r>
              <a:rPr lang="en-US" sz="1600" dirty="0"/>
              <a:t>=</a:t>
            </a:r>
            <a:r>
              <a:rPr lang="en-US" sz="1600" dirty="0" err="1"/>
              <a:t>TVLAM</a:t>
            </a:r>
            <a:endParaRPr lang="en-US" sz="1600" dirty="0"/>
          </a:p>
          <a:p>
            <a:pPr marL="457200" lvl="1" indent="0">
              <a:buNone/>
            </a:pPr>
            <a:r>
              <a:rPr lang="en-US" sz="1600" dirty="0"/>
              <a:t>LAM = </a:t>
            </a:r>
            <a:r>
              <a:rPr lang="en-US" sz="1600" b="1" dirty="0"/>
              <a:t>EXP(</a:t>
            </a:r>
            <a:r>
              <a:rPr lang="en-US" sz="1600" b="1" dirty="0" err="1"/>
              <a:t>MU_3+ETA</a:t>
            </a:r>
            <a:r>
              <a:rPr lang="en-US" sz="1600" b="1" dirty="0"/>
              <a:t>(3))</a:t>
            </a:r>
          </a:p>
          <a:p>
            <a:pPr marL="457200" lvl="1" indent="0">
              <a:buNone/>
            </a:pPr>
            <a:endParaRPr lang="en-US" sz="1600" b="1" dirty="0"/>
          </a:p>
          <a:p>
            <a:pPr marL="457200" lvl="1" indent="0">
              <a:buNone/>
            </a:pPr>
            <a:r>
              <a:rPr lang="en-US" sz="1600" b="1" dirty="0" err="1"/>
              <a:t>A_0</a:t>
            </a:r>
            <a:r>
              <a:rPr lang="en-US" sz="1600" b="1" dirty="0"/>
              <a:t>(1)=</a:t>
            </a:r>
            <a:r>
              <a:rPr lang="en-US" sz="1600" b="1" dirty="0" err="1"/>
              <a:t>BSLD</a:t>
            </a:r>
            <a:endParaRPr lang="en-US" sz="1600" b="1" dirty="0"/>
          </a:p>
          <a:p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2379634880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8831ADD0-FC6E-4D87-AB6E-00F2FDCA4312}"/>
              </a:ext>
            </a:extLst>
          </p:cNvPr>
          <p:cNvSpPr>
            <a:spLocks noGrp="1"/>
          </p:cNvSpPr>
          <p:nvPr>
            <p:ph sz="half" idx="13"/>
          </p:nvPr>
        </p:nvSpPr>
        <p:spPr/>
        <p:txBody>
          <a:bodyPr>
            <a:noAutofit/>
          </a:bodyPr>
          <a:lstStyle/>
          <a:p>
            <a:r>
              <a:rPr lang="en-US" sz="2000" b="1" dirty="0"/>
              <a:t>$DES</a:t>
            </a:r>
          </a:p>
          <a:p>
            <a:pPr marL="457200" lvl="1" indent="0">
              <a:buNone/>
            </a:pPr>
            <a:r>
              <a:rPr lang="fr-FR" sz="1700" b="1" dirty="0">
                <a:solidFill>
                  <a:srgbClr val="00B050"/>
                </a:solidFill>
              </a:rPr>
              <a:t>  </a:t>
            </a:r>
            <a:r>
              <a:rPr lang="fr-FR" sz="1700" dirty="0">
                <a:solidFill>
                  <a:srgbClr val="00B050"/>
                </a:solidFill>
              </a:rPr>
              <a:t>;y(t) = y(0) </a:t>
            </a:r>
            <a:r>
              <a:rPr lang="fr-FR" sz="1700" dirty="0" err="1">
                <a:solidFill>
                  <a:srgbClr val="00B050"/>
                </a:solidFill>
              </a:rPr>
              <a:t>exp</a:t>
            </a:r>
            <a:r>
              <a:rPr lang="fr-FR" sz="1700" dirty="0">
                <a:solidFill>
                  <a:srgbClr val="00B050"/>
                </a:solidFill>
              </a:rPr>
              <a:t>[ </a:t>
            </a:r>
            <a:r>
              <a:rPr lang="fr-FR" sz="1700" dirty="0" err="1">
                <a:solidFill>
                  <a:srgbClr val="00B050"/>
                </a:solidFill>
              </a:rPr>
              <a:t>kL</a:t>
            </a:r>
            <a:r>
              <a:rPr lang="fr-FR" sz="1700" dirty="0">
                <a:solidFill>
                  <a:srgbClr val="00B050"/>
                </a:solidFill>
              </a:rPr>
              <a:t> t - (</a:t>
            </a:r>
            <a:r>
              <a:rPr lang="fr-FR" sz="1700" dirty="0" err="1">
                <a:solidFill>
                  <a:srgbClr val="00B050"/>
                </a:solidFill>
              </a:rPr>
              <a:t>kD</a:t>
            </a:r>
            <a:r>
              <a:rPr lang="fr-FR" sz="1700" dirty="0">
                <a:solidFill>
                  <a:srgbClr val="00B050"/>
                </a:solidFill>
              </a:rPr>
              <a:t> </a:t>
            </a:r>
            <a:r>
              <a:rPr lang="fr-FR" sz="1700" dirty="0" err="1">
                <a:solidFill>
                  <a:srgbClr val="00B050"/>
                </a:solidFill>
              </a:rPr>
              <a:t>Treatment</a:t>
            </a:r>
            <a:r>
              <a:rPr lang="fr-FR" sz="1700" dirty="0">
                <a:solidFill>
                  <a:srgbClr val="00B050"/>
                </a:solidFill>
              </a:rPr>
              <a:t>/</a:t>
            </a:r>
            <a:r>
              <a:rPr lang="fr-FR" sz="1700" dirty="0" err="1">
                <a:solidFill>
                  <a:srgbClr val="00B050"/>
                </a:solidFill>
              </a:rPr>
              <a:t>lam</a:t>
            </a:r>
            <a:r>
              <a:rPr lang="fr-FR" sz="1700" dirty="0">
                <a:solidFill>
                  <a:srgbClr val="00B050"/>
                </a:solidFill>
              </a:rPr>
              <a:t>)(1-</a:t>
            </a:r>
            <a:r>
              <a:rPr lang="fr-FR" sz="1700" dirty="0" err="1">
                <a:solidFill>
                  <a:srgbClr val="00B050"/>
                </a:solidFill>
              </a:rPr>
              <a:t>exp</a:t>
            </a:r>
            <a:r>
              <a:rPr lang="fr-FR" sz="1700" dirty="0">
                <a:solidFill>
                  <a:srgbClr val="00B050"/>
                </a:solidFill>
              </a:rPr>
              <a:t>(-</a:t>
            </a:r>
            <a:r>
              <a:rPr lang="fr-FR" sz="1700" dirty="0" err="1">
                <a:solidFill>
                  <a:srgbClr val="00B050"/>
                </a:solidFill>
              </a:rPr>
              <a:t>lam</a:t>
            </a:r>
            <a:r>
              <a:rPr lang="fr-FR" sz="1700" dirty="0">
                <a:solidFill>
                  <a:srgbClr val="00B050"/>
                </a:solidFill>
              </a:rPr>
              <a:t> t)) ]. </a:t>
            </a:r>
          </a:p>
          <a:p>
            <a:pPr marL="457200" lvl="1" indent="0">
              <a:buNone/>
            </a:pPr>
            <a:r>
              <a:rPr lang="fr-FR" sz="1700" dirty="0">
                <a:solidFill>
                  <a:srgbClr val="00B050"/>
                </a:solidFill>
              </a:rPr>
              <a:t>  ;</a:t>
            </a:r>
            <a:r>
              <a:rPr lang="fr-FR" sz="1700" dirty="0" err="1">
                <a:solidFill>
                  <a:srgbClr val="00B050"/>
                </a:solidFill>
              </a:rPr>
              <a:t>dy</a:t>
            </a:r>
            <a:r>
              <a:rPr lang="fr-FR" sz="1700" dirty="0">
                <a:solidFill>
                  <a:srgbClr val="00B050"/>
                </a:solidFill>
              </a:rPr>
              <a:t>/</a:t>
            </a:r>
            <a:r>
              <a:rPr lang="fr-FR" sz="1700" dirty="0" err="1">
                <a:solidFill>
                  <a:srgbClr val="00B050"/>
                </a:solidFill>
              </a:rPr>
              <a:t>dt</a:t>
            </a:r>
            <a:r>
              <a:rPr lang="fr-FR" sz="1700" dirty="0">
                <a:solidFill>
                  <a:srgbClr val="00B050"/>
                </a:solidFill>
              </a:rPr>
              <a:t> = [</a:t>
            </a:r>
            <a:r>
              <a:rPr lang="fr-FR" sz="1700" dirty="0" err="1">
                <a:solidFill>
                  <a:srgbClr val="00B050"/>
                </a:solidFill>
              </a:rPr>
              <a:t>kL</a:t>
            </a:r>
            <a:r>
              <a:rPr lang="fr-FR" sz="1700" dirty="0">
                <a:solidFill>
                  <a:srgbClr val="00B050"/>
                </a:solidFill>
              </a:rPr>
              <a:t> t - </a:t>
            </a:r>
            <a:r>
              <a:rPr lang="fr-FR" sz="1700" dirty="0" err="1">
                <a:solidFill>
                  <a:srgbClr val="00B050"/>
                </a:solidFill>
              </a:rPr>
              <a:t>kD</a:t>
            </a:r>
            <a:r>
              <a:rPr lang="fr-FR" sz="1700" dirty="0">
                <a:solidFill>
                  <a:srgbClr val="00B050"/>
                </a:solidFill>
              </a:rPr>
              <a:t>/</a:t>
            </a:r>
            <a:r>
              <a:rPr lang="fr-FR" sz="1700" dirty="0" err="1">
                <a:solidFill>
                  <a:srgbClr val="00B050"/>
                </a:solidFill>
              </a:rPr>
              <a:t>lam</a:t>
            </a:r>
            <a:r>
              <a:rPr lang="fr-FR" sz="1700" dirty="0">
                <a:solidFill>
                  <a:srgbClr val="00B050"/>
                </a:solidFill>
              </a:rPr>
              <a:t> </a:t>
            </a:r>
            <a:r>
              <a:rPr lang="fr-FR" sz="1700" dirty="0" err="1">
                <a:solidFill>
                  <a:srgbClr val="00B050"/>
                </a:solidFill>
              </a:rPr>
              <a:t>Treatment</a:t>
            </a:r>
            <a:r>
              <a:rPr lang="fr-FR" sz="1700" dirty="0">
                <a:solidFill>
                  <a:srgbClr val="00B050"/>
                </a:solidFill>
              </a:rPr>
              <a:t> (</a:t>
            </a:r>
            <a:r>
              <a:rPr lang="fr-FR" sz="1700" dirty="0" err="1">
                <a:solidFill>
                  <a:srgbClr val="00B050"/>
                </a:solidFill>
              </a:rPr>
              <a:t>exp</a:t>
            </a:r>
            <a:r>
              <a:rPr lang="fr-FR" sz="1700" dirty="0">
                <a:solidFill>
                  <a:srgbClr val="00B050"/>
                </a:solidFill>
              </a:rPr>
              <a:t>(-</a:t>
            </a:r>
            <a:r>
              <a:rPr lang="fr-FR" sz="1700" dirty="0" err="1">
                <a:solidFill>
                  <a:srgbClr val="00B050"/>
                </a:solidFill>
              </a:rPr>
              <a:t>lam</a:t>
            </a:r>
            <a:r>
              <a:rPr lang="fr-FR" sz="1700" dirty="0">
                <a:solidFill>
                  <a:srgbClr val="00B050"/>
                </a:solidFill>
              </a:rPr>
              <a:t> t))] y(t).</a:t>
            </a:r>
          </a:p>
          <a:p>
            <a:pPr marL="457200" lvl="1" indent="0">
              <a:buNone/>
            </a:pPr>
            <a:r>
              <a:rPr lang="en-US" sz="1700" b="1" dirty="0"/>
              <a:t>DADT(1) = (KL - </a:t>
            </a:r>
            <a:r>
              <a:rPr lang="en-US" sz="1700" b="1" dirty="0" err="1"/>
              <a:t>KD</a:t>
            </a:r>
            <a:r>
              <a:rPr lang="en-US" sz="1700" b="1" dirty="0"/>
              <a:t>*EXP(-LAM*T))*A(1)</a:t>
            </a:r>
          </a:p>
          <a:p>
            <a:endParaRPr lang="en-US" sz="2000" b="1" dirty="0"/>
          </a:p>
          <a:p>
            <a:r>
              <a:rPr lang="en-US" sz="2000" b="1" dirty="0"/>
              <a:t>$ERROR</a:t>
            </a:r>
          </a:p>
          <a:p>
            <a:pPr marL="457200" lvl="1" indent="0">
              <a:buNone/>
            </a:pPr>
            <a:r>
              <a:rPr lang="en-US" sz="1700" dirty="0" err="1"/>
              <a:t>IPRED</a:t>
            </a:r>
            <a:r>
              <a:rPr lang="en-US" sz="1700" dirty="0"/>
              <a:t>=</a:t>
            </a:r>
            <a:r>
              <a:rPr lang="en-US" sz="1700" b="1" dirty="0"/>
              <a:t>A(1)</a:t>
            </a:r>
          </a:p>
          <a:p>
            <a:pPr marL="457200" lvl="1" indent="0">
              <a:buNone/>
            </a:pPr>
            <a:r>
              <a:rPr lang="en-US" sz="1700" dirty="0"/>
              <a:t>W = </a:t>
            </a:r>
            <a:r>
              <a:rPr lang="en-US" sz="1700" b="1" dirty="0"/>
              <a:t>SQRT(THETA(4)**2*</a:t>
            </a:r>
            <a:r>
              <a:rPr lang="en-US" sz="1700" b="1" dirty="0" err="1"/>
              <a:t>IPRED</a:t>
            </a:r>
            <a:r>
              <a:rPr lang="en-US" sz="1700" b="1" dirty="0"/>
              <a:t>**</a:t>
            </a:r>
            <a:r>
              <a:rPr lang="en-US" sz="1700" b="1" dirty="0" err="1"/>
              <a:t>2+THETA</a:t>
            </a:r>
            <a:r>
              <a:rPr lang="en-US" sz="1700" b="1" dirty="0"/>
              <a:t>(5)**2)</a:t>
            </a:r>
          </a:p>
          <a:p>
            <a:pPr marL="457200" lvl="1" indent="0">
              <a:buNone/>
            </a:pPr>
            <a:r>
              <a:rPr lang="es-ES" sz="1700" dirty="0"/>
              <a:t>Y=</a:t>
            </a:r>
            <a:r>
              <a:rPr lang="es-ES" sz="1700" dirty="0" err="1"/>
              <a:t>IPRED+W</a:t>
            </a:r>
            <a:r>
              <a:rPr lang="es-ES" sz="1700" dirty="0"/>
              <a:t>*</a:t>
            </a:r>
            <a:r>
              <a:rPr lang="es-ES" sz="1700" b="1" dirty="0" err="1"/>
              <a:t>ERR</a:t>
            </a:r>
            <a:r>
              <a:rPr lang="es-ES" sz="1700" b="1" dirty="0"/>
              <a:t>(1)</a:t>
            </a:r>
          </a:p>
          <a:p>
            <a:pPr marL="457200" lvl="1" indent="0">
              <a:buNone/>
            </a:pPr>
            <a:r>
              <a:rPr lang="en-US" sz="1700" dirty="0" err="1"/>
              <a:t>IWRES</a:t>
            </a:r>
            <a:r>
              <a:rPr lang="en-US" sz="1700" dirty="0"/>
              <a:t>=(DV-</a:t>
            </a:r>
            <a:r>
              <a:rPr lang="en-US" sz="1700" dirty="0" err="1"/>
              <a:t>IPRED</a:t>
            </a:r>
            <a:r>
              <a:rPr lang="en-US" sz="1700" dirty="0"/>
              <a:t>)/W</a:t>
            </a:r>
          </a:p>
          <a:p>
            <a:pPr marL="457200" lvl="1" indent="0">
              <a:buNone/>
            </a:pPr>
            <a:endParaRPr lang="en-US" sz="2000" dirty="0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75DBE268-1321-4025-B95F-77C07F7DF0EE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err="1"/>
              <a:t>TGI</a:t>
            </a:r>
            <a:r>
              <a:rPr lang="en-US" dirty="0"/>
              <a:t> Model </a:t>
            </a:r>
            <a:r>
              <a:rPr lang="en-US" dirty="0" err="1"/>
              <a:t>NONMEM</a:t>
            </a:r>
            <a:r>
              <a:rPr lang="en-US" dirty="0"/>
              <a:t> Code (</a:t>
            </a:r>
            <a:r>
              <a:rPr lang="en-US" dirty="0" err="1"/>
              <a:t>con’t</a:t>
            </a:r>
            <a:r>
              <a:rPr lang="en-US" dirty="0"/>
              <a:t>)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CFA31AD-34A6-4994-81EC-94EC99B6019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F6FEFC-CCC7-A94C-AAC3-BECAE4BF550D}" type="slidenum">
              <a:rPr lang="en-US" smtClean="0"/>
              <a:pPr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043515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96FD41DE-D1EC-40D2-BD51-1BFAF3B4B2CA}"/>
              </a:ext>
            </a:extLst>
          </p:cNvPr>
          <p:cNvSpPr>
            <a:spLocks noGrp="1"/>
          </p:cNvSpPr>
          <p:nvPr>
            <p:ph sz="half" idx="13"/>
          </p:nvPr>
        </p:nvSpPr>
        <p:spPr/>
        <p:txBody>
          <a:bodyPr/>
          <a:lstStyle/>
          <a:p>
            <a:r>
              <a:rPr lang="en-US" dirty="0"/>
              <a:t>RCC-</a:t>
            </a:r>
            <a:r>
              <a:rPr lang="en-US" dirty="0" err="1"/>
              <a:t>TGI</a:t>
            </a:r>
            <a:r>
              <a:rPr lang="en-US" dirty="0"/>
              <a:t>-ML Team: 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 algn="ctr">
              <a:buNone/>
            </a:pPr>
            <a:r>
              <a:rPr lang="en-US" dirty="0"/>
              <a:t>Jerry Li, Dana Nickens, Daniele Ouellet, Mohamed Shahin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E563FEAC-B3F5-49DF-9778-C548AD527248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Acknowledgement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E3F968A-3D6A-4109-8B47-49BAA515054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F6FEFC-CCC7-A94C-AAC3-BECAE4BF550D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1103859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8B2EADDB-567D-4C4D-BD40-45466932E5B4}"/>
              </a:ext>
            </a:extLst>
          </p:cNvPr>
          <p:cNvSpPr>
            <a:spLocks noGrp="1"/>
          </p:cNvSpPr>
          <p:nvPr>
            <p:ph sz="half" idx="13"/>
          </p:nvPr>
        </p:nvSpPr>
        <p:spPr/>
        <p:txBody>
          <a:bodyPr>
            <a:normAutofit/>
          </a:bodyPr>
          <a:lstStyle/>
          <a:p>
            <a:r>
              <a:rPr lang="en-US" sz="2000" b="1" dirty="0">
                <a:solidFill>
                  <a:srgbClr val="00B050"/>
                </a:solidFill>
              </a:rPr>
              <a:t>Still under $ERROR</a:t>
            </a:r>
          </a:p>
          <a:p>
            <a:pPr marL="457200" lvl="1" indent="0">
              <a:buNone/>
            </a:pPr>
            <a:r>
              <a:rPr lang="en-US" sz="1700" dirty="0"/>
              <a:t>TTG=(</a:t>
            </a:r>
            <a:r>
              <a:rPr lang="en-US" sz="1700" b="1" dirty="0"/>
              <a:t>LOG(LAM*</a:t>
            </a:r>
            <a:r>
              <a:rPr lang="en-US" sz="1700" b="1" dirty="0" err="1"/>
              <a:t>KD</a:t>
            </a:r>
            <a:r>
              <a:rPr lang="en-US" sz="1700" b="1" dirty="0"/>
              <a:t>)-LOG(KL))/LAM</a:t>
            </a:r>
            <a:endParaRPr lang="en-US" sz="2000" dirty="0"/>
          </a:p>
          <a:p>
            <a:pPr marL="457200" lvl="1" indent="0">
              <a:buNone/>
            </a:pPr>
            <a:r>
              <a:rPr lang="en-US" sz="1700" dirty="0"/>
              <a:t>   </a:t>
            </a:r>
          </a:p>
          <a:p>
            <a:pPr marL="457200" lvl="1" indent="0">
              <a:buNone/>
            </a:pPr>
            <a:r>
              <a:rPr lang="en-US" sz="1700" dirty="0"/>
              <a:t>   </a:t>
            </a:r>
            <a:r>
              <a:rPr lang="en-US" sz="1700" dirty="0" err="1"/>
              <a:t>W6</a:t>
            </a:r>
            <a:r>
              <a:rPr lang="en-US" sz="1700" dirty="0"/>
              <a:t> = </a:t>
            </a:r>
            <a:r>
              <a:rPr lang="en-US" sz="1700" dirty="0" err="1"/>
              <a:t>BSLD</a:t>
            </a:r>
            <a:r>
              <a:rPr lang="en-US" sz="1700" dirty="0"/>
              <a:t>*</a:t>
            </a:r>
            <a:r>
              <a:rPr lang="en-US" sz="1700" b="1" dirty="0"/>
              <a:t>EXP(KL*6-(</a:t>
            </a:r>
            <a:r>
              <a:rPr lang="en-US" sz="1700" b="1" dirty="0" err="1"/>
              <a:t>KD</a:t>
            </a:r>
            <a:r>
              <a:rPr lang="en-US" sz="1700" b="1" dirty="0"/>
              <a:t>/LAM)*(1-EXP(-LAM*6)))</a:t>
            </a:r>
          </a:p>
          <a:p>
            <a:pPr marL="457200" lvl="1" indent="0">
              <a:buNone/>
            </a:pPr>
            <a:r>
              <a:rPr lang="en-US" sz="1700" dirty="0"/>
              <a:t>   </a:t>
            </a:r>
            <a:r>
              <a:rPr lang="en-US" sz="1700" dirty="0" err="1"/>
              <a:t>W8</a:t>
            </a:r>
            <a:r>
              <a:rPr lang="en-US" sz="1700" dirty="0"/>
              <a:t> = </a:t>
            </a:r>
            <a:r>
              <a:rPr lang="en-US" sz="1700" dirty="0" err="1"/>
              <a:t>BSLD</a:t>
            </a:r>
            <a:r>
              <a:rPr lang="en-US" sz="1700" dirty="0"/>
              <a:t>*</a:t>
            </a:r>
            <a:r>
              <a:rPr lang="en-US" sz="1700" b="1" dirty="0"/>
              <a:t>EXP(KL*8-(</a:t>
            </a:r>
            <a:r>
              <a:rPr lang="en-US" sz="1700" b="1" dirty="0" err="1"/>
              <a:t>KD</a:t>
            </a:r>
            <a:r>
              <a:rPr lang="en-US" sz="1700" b="1" dirty="0"/>
              <a:t>/LAM)*(1-EXP(-LAM*8)))</a:t>
            </a:r>
          </a:p>
          <a:p>
            <a:pPr marL="457200" lvl="1" indent="0">
              <a:buNone/>
            </a:pPr>
            <a:r>
              <a:rPr lang="en-US" sz="1700" dirty="0"/>
              <a:t>   </a:t>
            </a:r>
            <a:r>
              <a:rPr lang="en-US" sz="1700" dirty="0" err="1"/>
              <a:t>TR6</a:t>
            </a:r>
            <a:r>
              <a:rPr lang="en-US" sz="1700" dirty="0"/>
              <a:t>= </a:t>
            </a:r>
            <a:r>
              <a:rPr lang="en-US" sz="1700" dirty="0" err="1"/>
              <a:t>W6</a:t>
            </a:r>
            <a:r>
              <a:rPr lang="en-US" sz="1700" dirty="0"/>
              <a:t>/</a:t>
            </a:r>
            <a:r>
              <a:rPr lang="en-US" sz="1700" dirty="0" err="1"/>
              <a:t>BSLD</a:t>
            </a:r>
            <a:endParaRPr lang="en-US" sz="1700" dirty="0"/>
          </a:p>
          <a:p>
            <a:pPr marL="457200" lvl="1" indent="0">
              <a:buNone/>
            </a:pPr>
            <a:r>
              <a:rPr lang="en-US" sz="1700" dirty="0"/>
              <a:t>   </a:t>
            </a:r>
            <a:r>
              <a:rPr lang="en-US" sz="1700" dirty="0" err="1"/>
              <a:t>TR8</a:t>
            </a:r>
            <a:r>
              <a:rPr lang="en-US" sz="1700" dirty="0"/>
              <a:t>= </a:t>
            </a:r>
            <a:r>
              <a:rPr lang="en-US" sz="1700" dirty="0" err="1"/>
              <a:t>W8</a:t>
            </a:r>
            <a:r>
              <a:rPr lang="en-US" sz="1700" dirty="0"/>
              <a:t>/</a:t>
            </a:r>
            <a:r>
              <a:rPr lang="en-US" sz="1700" dirty="0" err="1"/>
              <a:t>BSLD</a:t>
            </a:r>
            <a:endParaRPr lang="en-US" dirty="0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1F6E18C9-069A-4FBA-8BE2-EF07913DD2F7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err="1"/>
              <a:t>NONMEM</a:t>
            </a:r>
            <a:r>
              <a:rPr lang="en-US" dirty="0"/>
              <a:t> Code (Define </a:t>
            </a:r>
            <a:r>
              <a:rPr lang="en-US" dirty="0" err="1"/>
              <a:t>TGI</a:t>
            </a:r>
            <a:r>
              <a:rPr lang="en-US" dirty="0"/>
              <a:t> Metrics)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17BCCF3-265F-4F2D-AC44-261A358B511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F6FEFC-CCC7-A94C-AAC3-BECAE4BF550D}" type="slidenum">
              <a:rPr lang="en-US" smtClean="0"/>
              <a:pPr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1460834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Content Placeholder 4">
            <a:extLst>
              <a:ext uri="{FF2B5EF4-FFF2-40B4-BE49-F238E27FC236}">
                <a16:creationId xmlns:a16="http://schemas.microsoft.com/office/drawing/2014/main" id="{A5F50144-8ABC-45F4-AABC-B964FD55981F}"/>
              </a:ext>
            </a:extLst>
          </p:cNvPr>
          <p:cNvPicPr>
            <a:picLocks noGrp="1" noChangeAspect="1"/>
          </p:cNvPicPr>
          <p:nvPr>
            <p:ph sz="half" idx="13"/>
          </p:nvPr>
        </p:nvPicPr>
        <p:blipFill rotWithShape="1">
          <a:blip r:embed="rId2"/>
          <a:srcRect t="2357"/>
          <a:stretch/>
        </p:blipFill>
        <p:spPr>
          <a:xfrm>
            <a:off x="242888" y="1884783"/>
            <a:ext cx="8609012" cy="3194313"/>
          </a:xfrm>
          <a:prstGeom prst="rect">
            <a:avLst/>
          </a:prstGeom>
        </p:spPr>
      </p:pic>
      <p:sp>
        <p:nvSpPr>
          <p:cNvPr id="3" name="Title 2">
            <a:extLst>
              <a:ext uri="{FF2B5EF4-FFF2-40B4-BE49-F238E27FC236}">
                <a16:creationId xmlns:a16="http://schemas.microsoft.com/office/drawing/2014/main" id="{DBFD43CB-3D39-4B91-90D5-AA165B488D8F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err="1"/>
              <a:t>TGI</a:t>
            </a:r>
            <a:r>
              <a:rPr lang="en-US" dirty="0"/>
              <a:t> Model: Results (observed data)</a:t>
            </a:r>
            <a:br>
              <a:rPr lang="en-US" dirty="0"/>
            </a:br>
            <a:r>
              <a:rPr lang="en-US" sz="2400" dirty="0">
                <a:solidFill>
                  <a:schemeClr val="tx1"/>
                </a:solidFill>
              </a:rPr>
              <a:t>Summary of Baseline </a:t>
            </a:r>
            <a:r>
              <a:rPr lang="en-US" sz="2400" dirty="0" err="1">
                <a:solidFill>
                  <a:schemeClr val="tx1"/>
                </a:solidFill>
              </a:rPr>
              <a:t>SLD</a:t>
            </a:r>
            <a:r>
              <a:rPr lang="en-US" sz="2400" dirty="0">
                <a:solidFill>
                  <a:schemeClr val="tx1"/>
                </a:solidFill>
              </a:rPr>
              <a:t> by Study and Treatment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D11E473-7628-4D20-9EEB-D2311B183E9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F6FEFC-CCC7-A94C-AAC3-BECAE4BF550D}" type="slidenum">
              <a:rPr lang="en-US" smtClean="0"/>
              <a:pPr/>
              <a:t>21</a:t>
            </a:fld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59F3C8B8-9DB1-41EB-AE9A-1DF3ECAC5ABA}"/>
              </a:ext>
            </a:extLst>
          </p:cNvPr>
          <p:cNvSpPr txBox="1"/>
          <p:nvPr/>
        </p:nvSpPr>
        <p:spPr>
          <a:xfrm>
            <a:off x="690465" y="5079096"/>
            <a:ext cx="7772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/>
              <a:t>Baseline </a:t>
            </a:r>
            <a:r>
              <a:rPr lang="en-US" sz="1000" dirty="0" err="1"/>
              <a:t>SLD</a:t>
            </a:r>
            <a:r>
              <a:rPr lang="en-US" sz="1000" dirty="0"/>
              <a:t> measurements are in mm.</a:t>
            </a:r>
          </a:p>
          <a:p>
            <a:r>
              <a:rPr lang="en-US" sz="1000" dirty="0"/>
              <a:t>Table abbreviations: </a:t>
            </a:r>
            <a:r>
              <a:rPr lang="en-US" sz="1000" dirty="0" err="1"/>
              <a:t>SLD</a:t>
            </a:r>
            <a:r>
              <a:rPr lang="en-US" sz="1000" dirty="0"/>
              <a:t> = sum of the longest tumor diameters, </a:t>
            </a:r>
            <a:r>
              <a:rPr lang="en-US" sz="1000" dirty="0" err="1"/>
              <a:t>Stdev</a:t>
            </a:r>
            <a:r>
              <a:rPr lang="en-US" sz="1000" dirty="0"/>
              <a:t> = standard deviation</a:t>
            </a:r>
          </a:p>
        </p:txBody>
      </p:sp>
    </p:spTree>
    <p:extLst>
      <p:ext uri="{BB962C8B-B14F-4D97-AF65-F5344CB8AC3E}">
        <p14:creationId xmlns:p14="http://schemas.microsoft.com/office/powerpoint/2010/main" val="2960481620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Content Placeholder 5">
            <a:extLst>
              <a:ext uri="{FF2B5EF4-FFF2-40B4-BE49-F238E27FC236}">
                <a16:creationId xmlns:a16="http://schemas.microsoft.com/office/drawing/2014/main" id="{A71D7CE7-8B10-4E54-9DB0-86B19956AD8F}"/>
              </a:ext>
            </a:extLst>
          </p:cNvPr>
          <p:cNvPicPr>
            <a:picLocks noGrp="1" noChangeAspect="1"/>
          </p:cNvPicPr>
          <p:nvPr>
            <p:ph sz="half" idx="13"/>
          </p:nvPr>
        </p:nvPicPr>
        <p:blipFill>
          <a:blip r:embed="rId2"/>
          <a:stretch>
            <a:fillRect/>
          </a:stretch>
        </p:blipFill>
        <p:spPr>
          <a:xfrm>
            <a:off x="1355322" y="1482791"/>
            <a:ext cx="6384143" cy="4686300"/>
          </a:xfrm>
          <a:prstGeom prst="rect">
            <a:avLst/>
          </a:prstGeom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07965B0-415D-4BA2-B09F-1AAB33E81B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F6FEFC-CCC7-A94C-AAC3-BECAE4BF550D}" type="slidenum">
              <a:rPr lang="en-US" smtClean="0"/>
              <a:pPr/>
              <a:t>22</a:t>
            </a:fld>
            <a:endParaRPr lang="en-US"/>
          </a:p>
        </p:txBody>
      </p:sp>
      <p:sp>
        <p:nvSpPr>
          <p:cNvPr id="5" name="Title 2">
            <a:extLst>
              <a:ext uri="{FF2B5EF4-FFF2-40B4-BE49-F238E27FC236}">
                <a16:creationId xmlns:a16="http://schemas.microsoft.com/office/drawing/2014/main" id="{8E47F4C3-3204-4355-9C6A-B553DB0D2A00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242888" y="493713"/>
            <a:ext cx="8609012" cy="606425"/>
          </a:xfrm>
        </p:spPr>
        <p:txBody>
          <a:bodyPr/>
          <a:lstStyle/>
          <a:p>
            <a:r>
              <a:rPr lang="en-US" dirty="0" err="1"/>
              <a:t>TGI</a:t>
            </a:r>
            <a:r>
              <a:rPr lang="en-US" dirty="0"/>
              <a:t> Model: Results (observed data)</a:t>
            </a:r>
            <a:br>
              <a:rPr lang="en-US" dirty="0"/>
            </a:br>
            <a:r>
              <a:rPr lang="en-US" sz="2400" dirty="0">
                <a:solidFill>
                  <a:schemeClr val="tx1"/>
                </a:solidFill>
              </a:rPr>
              <a:t>Change in </a:t>
            </a:r>
            <a:r>
              <a:rPr lang="en-US" sz="2400" dirty="0" err="1">
                <a:solidFill>
                  <a:schemeClr val="tx1"/>
                </a:solidFill>
              </a:rPr>
              <a:t>SLD</a:t>
            </a:r>
            <a:r>
              <a:rPr lang="en-US" sz="2400" dirty="0">
                <a:solidFill>
                  <a:schemeClr val="tx1"/>
                </a:solidFill>
              </a:rPr>
              <a:t> (mm) over time by Study &amp; Treatment</a:t>
            </a:r>
            <a:endParaRPr 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18703498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07965B0-415D-4BA2-B09F-1AAB33E81B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F6FEFC-CCC7-A94C-AAC3-BECAE4BF550D}" type="slidenum">
              <a:rPr lang="en-US" smtClean="0"/>
              <a:pPr/>
              <a:t>23</a:t>
            </a:fld>
            <a:endParaRPr lang="en-US"/>
          </a:p>
        </p:txBody>
      </p:sp>
      <p:sp>
        <p:nvSpPr>
          <p:cNvPr id="5" name="Title 2">
            <a:extLst>
              <a:ext uri="{FF2B5EF4-FFF2-40B4-BE49-F238E27FC236}">
                <a16:creationId xmlns:a16="http://schemas.microsoft.com/office/drawing/2014/main" id="{8E47F4C3-3204-4355-9C6A-B553DB0D2A00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242888" y="493713"/>
            <a:ext cx="8609012" cy="606425"/>
          </a:xfrm>
        </p:spPr>
        <p:txBody>
          <a:bodyPr/>
          <a:lstStyle/>
          <a:p>
            <a:r>
              <a:rPr lang="en-US" dirty="0" err="1"/>
              <a:t>TGI</a:t>
            </a:r>
            <a:r>
              <a:rPr lang="en-US" dirty="0"/>
              <a:t> Model: Final Model Results</a:t>
            </a:r>
            <a:br>
              <a:rPr lang="en-US" dirty="0"/>
            </a:b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9918EEC-31CD-4572-B26A-87A3A202E3E8}"/>
              </a:ext>
            </a:extLst>
          </p:cNvPr>
          <p:cNvSpPr>
            <a:spLocks noGrp="1"/>
          </p:cNvSpPr>
          <p:nvPr>
            <p:ph sz="half" idx="13"/>
          </p:nvPr>
        </p:nvSpPr>
        <p:spPr/>
        <p:txBody>
          <a:bodyPr/>
          <a:lstStyle/>
          <a:p>
            <a:r>
              <a:rPr lang="en-US" dirty="0"/>
              <a:t>Following </a:t>
            </a:r>
            <a:r>
              <a:rPr lang="en-US" dirty="0" err="1"/>
              <a:t>SCM</a:t>
            </a:r>
            <a:r>
              <a:rPr lang="en-US" dirty="0"/>
              <a:t> testing treatment (sunitinib as reference) and baseline </a:t>
            </a:r>
            <a:r>
              <a:rPr lang="en-US" dirty="0" err="1"/>
              <a:t>SLD</a:t>
            </a:r>
            <a:r>
              <a:rPr lang="en-US" dirty="0"/>
              <a:t> at forward inclusion at </a:t>
            </a:r>
            <a:r>
              <a:rPr lang="el-GR" dirty="0"/>
              <a:t>α</a:t>
            </a:r>
            <a:r>
              <a:rPr lang="en-US" dirty="0"/>
              <a:t>=0.05 and backward elimination at </a:t>
            </a:r>
            <a:r>
              <a:rPr lang="el-GR" dirty="0"/>
              <a:t>α</a:t>
            </a:r>
            <a:r>
              <a:rPr lang="en-US" dirty="0"/>
              <a:t>=0.001, the final model included the effect of treatment on all 3 parameters and baseline </a:t>
            </a:r>
            <a:r>
              <a:rPr lang="en-US" dirty="0" err="1"/>
              <a:t>SLD</a:t>
            </a:r>
            <a:r>
              <a:rPr lang="en-US" dirty="0"/>
              <a:t> (in the raw scale as a power function) on </a:t>
            </a:r>
            <a:r>
              <a:rPr lang="en-US" dirty="0" err="1"/>
              <a:t>K</a:t>
            </a:r>
            <a:r>
              <a:rPr lang="en-US" baseline="-25000" dirty="0" err="1"/>
              <a:t>D</a:t>
            </a:r>
            <a:endParaRPr lang="en-US" baseline="-25000" dirty="0"/>
          </a:p>
          <a:p>
            <a:endParaRPr lang="en-US" baseline="-25000" dirty="0"/>
          </a:p>
          <a:p>
            <a:endParaRPr lang="en-US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C2F03F94-4EF7-4096-A8AF-E17DB9D791C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97529" y="2441725"/>
            <a:ext cx="5410978" cy="33411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24994390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07965B0-415D-4BA2-B09F-1AAB33E81B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F6FEFC-CCC7-A94C-AAC3-BECAE4BF550D}" type="slidenum">
              <a:rPr lang="en-US" smtClean="0"/>
              <a:pPr/>
              <a:t>24</a:t>
            </a:fld>
            <a:endParaRPr lang="en-US"/>
          </a:p>
        </p:txBody>
      </p:sp>
      <p:sp>
        <p:nvSpPr>
          <p:cNvPr id="5" name="Title 2">
            <a:extLst>
              <a:ext uri="{FF2B5EF4-FFF2-40B4-BE49-F238E27FC236}">
                <a16:creationId xmlns:a16="http://schemas.microsoft.com/office/drawing/2014/main" id="{8E47F4C3-3204-4355-9C6A-B553DB0D2A00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242888" y="493713"/>
            <a:ext cx="8609012" cy="606425"/>
          </a:xfrm>
        </p:spPr>
        <p:txBody>
          <a:bodyPr/>
          <a:lstStyle/>
          <a:p>
            <a:r>
              <a:rPr lang="en-US" dirty="0" err="1"/>
              <a:t>TGI</a:t>
            </a:r>
            <a:r>
              <a:rPr lang="en-US" dirty="0"/>
              <a:t> Model: Final Model Estimates</a:t>
            </a:r>
            <a:br>
              <a:rPr lang="en-US" dirty="0"/>
            </a:br>
            <a:endParaRPr lang="en-US" dirty="0">
              <a:solidFill>
                <a:schemeClr val="tx1"/>
              </a:solidFill>
            </a:endParaRPr>
          </a:p>
        </p:txBody>
      </p:sp>
      <p:pic>
        <p:nvPicPr>
          <p:cNvPr id="8" name="Content Placeholder 7">
            <a:extLst>
              <a:ext uri="{FF2B5EF4-FFF2-40B4-BE49-F238E27FC236}">
                <a16:creationId xmlns:a16="http://schemas.microsoft.com/office/drawing/2014/main" id="{CD4E54B8-A135-4194-A9CC-03A94FE5AD35}"/>
              </a:ext>
            </a:extLst>
          </p:cNvPr>
          <p:cNvPicPr>
            <a:picLocks noGrp="1" noChangeAspect="1"/>
          </p:cNvPicPr>
          <p:nvPr>
            <p:ph sz="half" idx="13"/>
          </p:nvPr>
        </p:nvPicPr>
        <p:blipFill>
          <a:blip r:embed="rId2"/>
          <a:stretch>
            <a:fillRect/>
          </a:stretch>
        </p:blipFill>
        <p:spPr>
          <a:xfrm>
            <a:off x="1828800" y="1307274"/>
            <a:ext cx="5486400" cy="1863676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ACDE0E14-A8AF-4338-ABE2-DD7D079B68A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00807" y="3142957"/>
            <a:ext cx="5486400" cy="25814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43073430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07965B0-415D-4BA2-B09F-1AAB33E81B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F6FEFC-CCC7-A94C-AAC3-BECAE4BF550D}" type="slidenum">
              <a:rPr lang="en-US" smtClean="0"/>
              <a:pPr/>
              <a:t>25</a:t>
            </a:fld>
            <a:endParaRPr lang="en-US"/>
          </a:p>
        </p:txBody>
      </p:sp>
      <p:sp>
        <p:nvSpPr>
          <p:cNvPr id="5" name="Title 2">
            <a:extLst>
              <a:ext uri="{FF2B5EF4-FFF2-40B4-BE49-F238E27FC236}">
                <a16:creationId xmlns:a16="http://schemas.microsoft.com/office/drawing/2014/main" id="{8E47F4C3-3204-4355-9C6A-B553DB0D2A00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242888" y="493713"/>
            <a:ext cx="8609012" cy="606425"/>
          </a:xfrm>
        </p:spPr>
        <p:txBody>
          <a:bodyPr/>
          <a:lstStyle/>
          <a:p>
            <a:r>
              <a:rPr lang="en-US" dirty="0" err="1"/>
              <a:t>TGI</a:t>
            </a:r>
            <a:r>
              <a:rPr lang="en-US" dirty="0"/>
              <a:t> Model: Final Model </a:t>
            </a:r>
            <a:r>
              <a:rPr lang="en-US" dirty="0" err="1"/>
              <a:t>VPC</a:t>
            </a:r>
            <a:br>
              <a:rPr lang="en-US" dirty="0"/>
            </a:br>
            <a:br>
              <a:rPr lang="en-US" dirty="0"/>
            </a:br>
            <a:endParaRPr lang="en-US" dirty="0">
              <a:solidFill>
                <a:schemeClr val="tx1"/>
              </a:solidFill>
            </a:endParaRP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54B29D2A-D0A8-4E0E-B8DE-8665ECC85C7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0075" y="1023937"/>
            <a:ext cx="7943850" cy="4810125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2FF97F2E-5068-41FF-8E37-CBDACBBCE066}"/>
              </a:ext>
            </a:extLst>
          </p:cNvPr>
          <p:cNvSpPr txBox="1"/>
          <p:nvPr/>
        </p:nvSpPr>
        <p:spPr>
          <a:xfrm>
            <a:off x="600075" y="5834062"/>
            <a:ext cx="6988629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/>
              <a:t>Those with PD per </a:t>
            </a:r>
            <a:r>
              <a:rPr lang="en-US" sz="1000" dirty="0" err="1"/>
              <a:t>RECIST</a:t>
            </a:r>
            <a:r>
              <a:rPr lang="en-US" sz="1000" dirty="0"/>
              <a:t> 1.1 criteria (20% increase in tumor size)  were removed.</a:t>
            </a:r>
          </a:p>
        </p:txBody>
      </p:sp>
    </p:spTree>
    <p:extLst>
      <p:ext uri="{BB962C8B-B14F-4D97-AF65-F5344CB8AC3E}">
        <p14:creationId xmlns:p14="http://schemas.microsoft.com/office/powerpoint/2010/main" val="2576632057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Content Placeholder 4">
            <a:extLst>
              <a:ext uri="{FF2B5EF4-FFF2-40B4-BE49-F238E27FC236}">
                <a16:creationId xmlns:a16="http://schemas.microsoft.com/office/drawing/2014/main" id="{6937BEB4-85FB-4A65-92A4-4C8C51ADE56F}"/>
              </a:ext>
            </a:extLst>
          </p:cNvPr>
          <p:cNvPicPr>
            <a:picLocks noGrp="1" noChangeAspect="1"/>
          </p:cNvPicPr>
          <p:nvPr>
            <p:ph sz="half" idx="13"/>
          </p:nvPr>
        </p:nvPicPr>
        <p:blipFill>
          <a:blip r:embed="rId2"/>
          <a:stretch>
            <a:fillRect/>
          </a:stretch>
        </p:blipFill>
        <p:spPr>
          <a:xfrm>
            <a:off x="1865357" y="1176526"/>
            <a:ext cx="5363571" cy="2743200"/>
          </a:xfrm>
          <a:prstGeom prst="rect">
            <a:avLst/>
          </a:prstGeom>
        </p:spPr>
      </p:pic>
      <p:sp>
        <p:nvSpPr>
          <p:cNvPr id="3" name="Title 2">
            <a:extLst>
              <a:ext uri="{FF2B5EF4-FFF2-40B4-BE49-F238E27FC236}">
                <a16:creationId xmlns:a16="http://schemas.microsoft.com/office/drawing/2014/main" id="{AC7026C7-F3BF-4E97-9275-6508894AB848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Summary of </a:t>
            </a:r>
            <a:r>
              <a:rPr lang="en-US" dirty="0" err="1"/>
              <a:t>TGI</a:t>
            </a:r>
            <a:r>
              <a:rPr lang="en-US" dirty="0"/>
              <a:t> Metric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8EE29DC-81E3-4C59-9E68-014F9BDAAE5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F6FEFC-CCC7-A94C-AAC3-BECAE4BF550D}" type="slidenum">
              <a:rPr lang="en-US" smtClean="0"/>
              <a:pPr/>
              <a:t>26</a:t>
            </a:fld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7579F41E-DB06-4AEC-B214-41A754013E8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3878563"/>
            <a:ext cx="9144000" cy="2086664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45D7F476-4557-4F5F-A14F-0CF2E40729F6}"/>
              </a:ext>
            </a:extLst>
          </p:cNvPr>
          <p:cNvSpPr txBox="1"/>
          <p:nvPr/>
        </p:nvSpPr>
        <p:spPr>
          <a:xfrm>
            <a:off x="391886" y="5965227"/>
            <a:ext cx="5943600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/>
              <a:t>Data are geometric mean (geometric CV%). Time to tumor growth in weeks</a:t>
            </a:r>
          </a:p>
        </p:txBody>
      </p:sp>
    </p:spTree>
    <p:extLst>
      <p:ext uri="{BB962C8B-B14F-4D97-AF65-F5344CB8AC3E}">
        <p14:creationId xmlns:p14="http://schemas.microsoft.com/office/powerpoint/2010/main" val="3241532432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>
            <a:extLst>
              <a:ext uri="{FF2B5EF4-FFF2-40B4-BE49-F238E27FC236}">
                <a16:creationId xmlns:a16="http://schemas.microsoft.com/office/drawing/2014/main" id="{B7DD79EA-3AD0-3A46-B744-F9DC2967F141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308130" y="1250302"/>
            <a:ext cx="8501309" cy="4280551"/>
          </a:xfrm>
        </p:spPr>
        <p:txBody>
          <a:bodyPr/>
          <a:lstStyle/>
          <a:p>
            <a:r>
              <a:rPr lang="en-US" dirty="0"/>
              <a:t>The tumor kinetics from first line patients with RCC from 4 clinical studies and 5 treatments were well characterized by the Claret model;</a:t>
            </a:r>
          </a:p>
          <a:p>
            <a:endParaRPr lang="en-US" dirty="0"/>
          </a:p>
          <a:p>
            <a:r>
              <a:rPr lang="en-US" dirty="0"/>
              <a:t>Treatment was a significant covariate for all three parameters: KL, </a:t>
            </a:r>
            <a:r>
              <a:rPr lang="en-US" dirty="0" err="1"/>
              <a:t>KD</a:t>
            </a:r>
            <a:r>
              <a:rPr lang="en-US" dirty="0"/>
              <a:t>, and LAM;</a:t>
            </a:r>
          </a:p>
          <a:p>
            <a:endParaRPr lang="en-US" dirty="0"/>
          </a:p>
          <a:p>
            <a:r>
              <a:rPr lang="en-US" dirty="0"/>
              <a:t>Baseline </a:t>
            </a:r>
            <a:r>
              <a:rPr lang="en-US" dirty="0" err="1"/>
              <a:t>SLD</a:t>
            </a:r>
            <a:r>
              <a:rPr lang="en-US" dirty="0"/>
              <a:t> was a significant covariate on </a:t>
            </a:r>
            <a:r>
              <a:rPr lang="en-US" dirty="0" err="1"/>
              <a:t>KD</a:t>
            </a:r>
            <a:r>
              <a:rPr lang="en-US" dirty="0"/>
              <a:t> where smaller tumors at baseline trended with higher </a:t>
            </a:r>
            <a:r>
              <a:rPr lang="en-US" dirty="0" err="1"/>
              <a:t>KD</a:t>
            </a:r>
            <a:r>
              <a:rPr lang="en-US" dirty="0"/>
              <a:t>;</a:t>
            </a:r>
          </a:p>
          <a:p>
            <a:endParaRPr lang="en-US" dirty="0"/>
          </a:p>
          <a:p>
            <a:r>
              <a:rPr lang="en-US" dirty="0"/>
              <a:t>For the combination therapy </a:t>
            </a:r>
            <a:r>
              <a:rPr lang="en-US" dirty="0" err="1"/>
              <a:t>avelumab+axitinib</a:t>
            </a:r>
            <a:r>
              <a:rPr lang="en-US" dirty="0"/>
              <a:t>, TTG was the longest and tumor ratios at week 6 and week 8 were lowest, as compared to sunitinib.</a:t>
            </a:r>
          </a:p>
        </p:txBody>
      </p:sp>
      <p:sp>
        <p:nvSpPr>
          <p:cNvPr id="7" name="Title 6">
            <a:extLst>
              <a:ext uri="{FF2B5EF4-FFF2-40B4-BE49-F238E27FC236}">
                <a16:creationId xmlns:a16="http://schemas.microsoft.com/office/drawing/2014/main" id="{64D35763-9731-1A4C-BF7E-DBDDE4C8D94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onclusions</a:t>
            </a:r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DBAB5014-5117-F54B-9254-C0CD143F697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F6FEFC-CCC7-A94C-AAC3-BECAE4BF550D}" type="slidenum">
              <a:rPr lang="en-US" smtClean="0"/>
              <a:pPr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0147477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ubtitle 4">
            <a:extLst>
              <a:ext uri="{FF2B5EF4-FFF2-40B4-BE49-F238E27FC236}">
                <a16:creationId xmlns:a16="http://schemas.microsoft.com/office/drawing/2014/main" id="{5C0A544D-FDD4-481E-B5DB-4FA2BBD8B4D1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r>
              <a:rPr lang="en-US" sz="1800" dirty="0"/>
              <a:t>Objectives</a:t>
            </a:r>
          </a:p>
          <a:p>
            <a:r>
              <a:rPr lang="en-US" sz="1800" dirty="0"/>
              <a:t>Background of RCC</a:t>
            </a:r>
          </a:p>
          <a:p>
            <a:r>
              <a:rPr lang="en-US" sz="1800" dirty="0"/>
              <a:t>Overview of studies</a:t>
            </a:r>
          </a:p>
          <a:p>
            <a:r>
              <a:rPr lang="en-US" sz="1800" dirty="0"/>
              <a:t>Background of tumor growth inhibition modeling</a:t>
            </a:r>
          </a:p>
          <a:p>
            <a:r>
              <a:rPr lang="en-US" sz="1800" dirty="0"/>
              <a:t>First-line RCC tumor growth inhibition model</a:t>
            </a:r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E2D4B0F6-AFD6-4B02-A25B-F04B1810C109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9F56F22-5097-9345-A7F4-73DD8E8DE5D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F6FEFC-CCC7-A94C-AAC3-BECAE4BF550D}" type="slidenum">
              <a:rPr lang="en-US" smtClean="0"/>
              <a:pPr/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5738146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731019E-E3FB-7D4D-9B8C-B63159FF140F}"/>
              </a:ext>
            </a:extLst>
          </p:cNvPr>
          <p:cNvSpPr>
            <a:spLocks noGrp="1"/>
          </p:cNvSpPr>
          <p:nvPr>
            <p:ph sz="half" idx="13"/>
          </p:nvPr>
        </p:nvSpPr>
        <p:spPr/>
        <p:txBody>
          <a:bodyPr/>
          <a:lstStyle/>
          <a:p>
            <a:r>
              <a:rPr lang="en-US" dirty="0"/>
              <a:t>Create a tumor growth inhibition (</a:t>
            </a:r>
            <a:r>
              <a:rPr lang="en-US" dirty="0" err="1"/>
              <a:t>TGI</a:t>
            </a:r>
            <a:r>
              <a:rPr lang="en-US" dirty="0"/>
              <a:t>) model for first line </a:t>
            </a:r>
            <a:r>
              <a:rPr lang="en-US" dirty="0" err="1"/>
              <a:t>mRCC</a:t>
            </a:r>
            <a:r>
              <a:rPr lang="en-US" dirty="0"/>
              <a:t> that characterizes monotherapy and combination immunotherapy treatments’ effects on tumor size</a:t>
            </a:r>
          </a:p>
          <a:p>
            <a:r>
              <a:rPr lang="en-US" dirty="0"/>
              <a:t>Assess </a:t>
            </a:r>
            <a:r>
              <a:rPr lang="en-US" dirty="0" err="1"/>
              <a:t>TGI</a:t>
            </a:r>
            <a:r>
              <a:rPr lang="en-US" dirty="0"/>
              <a:t> model tumor metrics, as well as other covariates, as predictors of clinical outcomes, including </a:t>
            </a:r>
            <a:r>
              <a:rPr lang="en-US" dirty="0" err="1"/>
              <a:t>PFS</a:t>
            </a:r>
            <a:r>
              <a:rPr lang="en-US" dirty="0"/>
              <a:t>/OS, using traditional time to event analyses or machine learning methodology</a:t>
            </a:r>
          </a:p>
          <a:p>
            <a:endParaRPr lang="en-US" dirty="0"/>
          </a:p>
          <a:p>
            <a:r>
              <a:rPr lang="en-US" dirty="0">
                <a:solidFill>
                  <a:srgbClr val="FF0000"/>
                </a:solidFill>
              </a:rPr>
              <a:t>Focus of today’s presentation is on the first bullet of </a:t>
            </a:r>
            <a:r>
              <a:rPr lang="en-US" dirty="0" err="1">
                <a:solidFill>
                  <a:srgbClr val="FF0000"/>
                </a:solidFill>
              </a:rPr>
              <a:t>TGI</a:t>
            </a:r>
            <a:r>
              <a:rPr lang="en-US" dirty="0">
                <a:solidFill>
                  <a:srgbClr val="FF0000"/>
                </a:solidFill>
              </a:rPr>
              <a:t> modeling in first line </a:t>
            </a:r>
            <a:r>
              <a:rPr lang="en-US" dirty="0" err="1">
                <a:solidFill>
                  <a:srgbClr val="FF0000"/>
                </a:solidFill>
              </a:rPr>
              <a:t>mRCC</a:t>
            </a:r>
            <a:r>
              <a:rPr lang="en-US" dirty="0">
                <a:solidFill>
                  <a:srgbClr val="FF0000"/>
                </a:solidFill>
              </a:rPr>
              <a:t>.</a:t>
            </a: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3B2E38E0-2B84-764C-9D11-B876FD185BC9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Modeling Framework/Plan</a:t>
            </a:r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460583BE-9DDA-0342-9CAB-DB603F07D9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F6FEFC-CCC7-A94C-AAC3-BECAE4BF550D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265377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33140BB0-D400-4D85-9E04-E01EEBCB4A6C}"/>
              </a:ext>
            </a:extLst>
          </p:cNvPr>
          <p:cNvSpPr>
            <a:spLocks noGrp="1"/>
          </p:cNvSpPr>
          <p:nvPr>
            <p:ph sz="half" idx="13"/>
          </p:nvPr>
        </p:nvSpPr>
        <p:spPr/>
        <p:txBody>
          <a:bodyPr>
            <a:normAutofit/>
          </a:bodyPr>
          <a:lstStyle/>
          <a:p>
            <a:pPr marL="228600" lvl="1"/>
            <a:r>
              <a:rPr lang="en-US" sz="1600" dirty="0"/>
              <a:t>Develop a longitudinal model for the time course of tumor size in first line metastatic RCC patients, using a previously established model reported by Claret et al in second line RCC patients;</a:t>
            </a:r>
          </a:p>
          <a:p>
            <a:pPr lvl="1"/>
            <a:endParaRPr lang="en-US" sz="1600" dirty="0"/>
          </a:p>
          <a:p>
            <a:pPr marL="233363" lvl="1"/>
            <a:r>
              <a:rPr lang="en-US" sz="1600" dirty="0"/>
              <a:t>Evaluate treatment effect on the time course of tumor size with interferon-α, tyrosine kinase inhibitors (sunitinib, sorafenib, and axitinib), and combination therapy of an immunotherapy agent (avelumab) with axitinib;</a:t>
            </a:r>
          </a:p>
          <a:p>
            <a:pPr lvl="1"/>
            <a:endParaRPr lang="en-US" sz="1600" dirty="0"/>
          </a:p>
          <a:p>
            <a:pPr marL="233363" lvl="1"/>
            <a:r>
              <a:rPr lang="en-US" sz="1600" dirty="0"/>
              <a:t>Summarize tumor growth inhibition metrics that could be subsequently tested in future analyses to predict clinical outcomes.</a:t>
            </a:r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43A06AE3-B3B6-4786-9BFE-FC9CF2BEBE8D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Objective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42D6F55-9DB7-43D9-980D-BF72CCCCF2B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F6FEFC-CCC7-A94C-AAC3-BECAE4BF550D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398365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FA87A57C-36B3-402A-98F1-1EC3AC44E888}"/>
              </a:ext>
            </a:extLst>
          </p:cNvPr>
          <p:cNvSpPr>
            <a:spLocks noGrp="1"/>
          </p:cNvSpPr>
          <p:nvPr>
            <p:ph sz="half" idx="13"/>
          </p:nvPr>
        </p:nvSpPr>
        <p:spPr>
          <a:xfrm>
            <a:off x="242889" y="1231211"/>
            <a:ext cx="8608518" cy="4685951"/>
          </a:xfrm>
        </p:spPr>
        <p:txBody>
          <a:bodyPr>
            <a:normAutofit/>
          </a:bodyPr>
          <a:lstStyle/>
          <a:p>
            <a:r>
              <a:rPr lang="en-US" sz="1600" dirty="0"/>
              <a:t>Renal cell cancer (RCC) is the most common kidney cancer and constitutes about 3% of all malignant tumors in </a:t>
            </a:r>
            <a:r>
              <a:rPr lang="en-US" sz="1600" dirty="0" err="1"/>
              <a:t>adults.</a:t>
            </a:r>
            <a:r>
              <a:rPr lang="en-US" sz="1600" baseline="30000" dirty="0" err="1"/>
              <a:t>1</a:t>
            </a:r>
            <a:endParaRPr lang="en-US" sz="1600" baseline="30000" dirty="0"/>
          </a:p>
          <a:p>
            <a:r>
              <a:rPr lang="en-US" sz="1600" dirty="0"/>
              <a:t>RCC is often first detected at an advanced stage with about 25-30% of patients having metastatic disease at diagnosis. About 1/3 of patients with clear cell RCC present with Stage IV </a:t>
            </a:r>
            <a:r>
              <a:rPr lang="en-US" sz="1600" dirty="0" err="1"/>
              <a:t>disease.</a:t>
            </a:r>
            <a:r>
              <a:rPr lang="en-US" sz="1600" baseline="30000" dirty="0" err="1"/>
              <a:t>2</a:t>
            </a:r>
            <a:endParaRPr lang="en-US" sz="1600" dirty="0"/>
          </a:p>
          <a:p>
            <a:r>
              <a:rPr lang="en-US" sz="1600" dirty="0"/>
              <a:t>In patients with advanced disease where complete resection is not possible, systemic therapy is often given.</a:t>
            </a:r>
          </a:p>
          <a:p>
            <a:r>
              <a:rPr lang="en-US" sz="1600" dirty="0"/>
              <a:t>Prior to the wide use of molecularly targeted agents, interferon-</a:t>
            </a:r>
            <a:r>
              <a:rPr lang="el-GR" sz="1600" dirty="0"/>
              <a:t>α</a:t>
            </a:r>
            <a:r>
              <a:rPr lang="en-US" sz="1600" dirty="0"/>
              <a:t> was a commonly used systemic therapy. Studies of tyrosine kinase inhibitors (</a:t>
            </a:r>
            <a:r>
              <a:rPr lang="en-US" sz="1600" dirty="0" err="1"/>
              <a:t>TKIs</a:t>
            </a:r>
            <a:r>
              <a:rPr lang="en-US" sz="1600" dirty="0"/>
              <a:t>) have demonstrated effectiveness in this patient population and first-line systemic therapy usually uses one of the VEGF receptor </a:t>
            </a:r>
            <a:r>
              <a:rPr lang="en-US" sz="1600" dirty="0" err="1"/>
              <a:t>TKIs</a:t>
            </a:r>
            <a:r>
              <a:rPr lang="en-US" sz="1600" dirty="0"/>
              <a:t> (sunitinib, pazopanib, or sorafenib). Other first-line therapies include bevacizumab (monoclonal anti-VEGF antibody) in combination with interferon-</a:t>
            </a:r>
            <a:r>
              <a:rPr lang="el-GR" sz="1600" dirty="0"/>
              <a:t>α</a:t>
            </a:r>
            <a:r>
              <a:rPr lang="en-US" sz="1600" dirty="0"/>
              <a:t> or </a:t>
            </a:r>
            <a:r>
              <a:rPr lang="en-US" sz="1600" dirty="0" err="1"/>
              <a:t>temsirolimus</a:t>
            </a:r>
            <a:r>
              <a:rPr lang="en-US" sz="1600" dirty="0"/>
              <a:t> (mTOR inhibitor).</a:t>
            </a:r>
            <a:r>
              <a:rPr lang="en-US" sz="1600" baseline="30000" dirty="0"/>
              <a:t>3-5</a:t>
            </a:r>
            <a:r>
              <a:rPr lang="en-US" sz="1600" dirty="0"/>
              <a:t> </a:t>
            </a:r>
          </a:p>
          <a:p>
            <a:r>
              <a:rPr lang="en-US" sz="1600" dirty="0"/>
              <a:t>Recently, combination therapy of immunotherapy agent with VEGF inhibitors, including  avelumab (anti-PD-L1) with axitinib (VEGF </a:t>
            </a:r>
            <a:r>
              <a:rPr lang="en-US" sz="1600" dirty="0" err="1"/>
              <a:t>TKI</a:t>
            </a:r>
            <a:r>
              <a:rPr lang="en-US" sz="1600" dirty="0"/>
              <a:t>), have shown prolonged survival in patients with first-line </a:t>
            </a:r>
            <a:r>
              <a:rPr lang="en-US" sz="1600" dirty="0" err="1"/>
              <a:t>mRCC</a:t>
            </a:r>
            <a:r>
              <a:rPr lang="en-US" sz="1600" dirty="0"/>
              <a:t>.</a:t>
            </a:r>
          </a:p>
          <a:p>
            <a:endParaRPr lang="en-US" sz="1600" dirty="0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5F2FF994-9429-430F-A586-1C019AABBB2F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Background of RCC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9FA9C0E-5425-4295-B1D9-35C4A8A2DD3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F6FEFC-CCC7-A94C-AAC3-BECAE4BF550D}" type="slidenum">
              <a:rPr lang="en-US" smtClean="0"/>
              <a:pPr/>
              <a:t>6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2AA6DEF-77AF-41AB-80CA-BDF50F085C01}"/>
              </a:ext>
            </a:extLst>
          </p:cNvPr>
          <p:cNvSpPr txBox="1"/>
          <p:nvPr/>
        </p:nvSpPr>
        <p:spPr>
          <a:xfrm>
            <a:off x="4851918" y="5645020"/>
            <a:ext cx="429208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" dirty="0"/>
              <a:t>1 Gupta K., </a:t>
            </a:r>
            <a:r>
              <a:rPr lang="en-US" sz="800" i="1" dirty="0"/>
              <a:t>Cancer Treat Rev. </a:t>
            </a:r>
            <a:r>
              <a:rPr lang="en-US" sz="800" dirty="0"/>
              <a:t>2008;34(3):193-205.</a:t>
            </a:r>
          </a:p>
          <a:p>
            <a:r>
              <a:rPr lang="en-US" sz="800" dirty="0"/>
              <a:t>2 </a:t>
            </a:r>
            <a:r>
              <a:rPr lang="en-US" sz="800" dirty="0" err="1"/>
              <a:t>NCCN</a:t>
            </a:r>
            <a:r>
              <a:rPr lang="en-US" sz="800" dirty="0"/>
              <a:t> Clinical Practice Guidelines in Oncology: Kidney Cancer.</a:t>
            </a:r>
            <a:endParaRPr lang="en-US" sz="800" dirty="0">
              <a:latin typeface="TimesNewRoman"/>
            </a:endParaRPr>
          </a:p>
          <a:p>
            <a:r>
              <a:rPr lang="en-US" sz="800" dirty="0">
                <a:latin typeface="TimesNewRoman"/>
              </a:rPr>
              <a:t>3 Gross-</a:t>
            </a:r>
            <a:r>
              <a:rPr lang="en-US" sz="800" dirty="0" err="1">
                <a:latin typeface="TimesNewRoman"/>
              </a:rPr>
              <a:t>Goupil</a:t>
            </a:r>
            <a:r>
              <a:rPr lang="en-US" sz="800" dirty="0">
                <a:latin typeface="TimesNewRoman"/>
              </a:rPr>
              <a:t> M., </a:t>
            </a:r>
            <a:r>
              <a:rPr lang="en-US" sz="800" i="1" dirty="0" err="1">
                <a:latin typeface="TimesNewRoman"/>
              </a:rPr>
              <a:t>Curr</a:t>
            </a:r>
            <a:r>
              <a:rPr lang="en-US" sz="800" i="1" dirty="0">
                <a:latin typeface="TimesNewRoman"/>
              </a:rPr>
              <a:t> </a:t>
            </a:r>
            <a:r>
              <a:rPr lang="en-US" sz="800" i="1" dirty="0" err="1">
                <a:latin typeface="TimesNewRoman"/>
              </a:rPr>
              <a:t>Urol</a:t>
            </a:r>
            <a:r>
              <a:rPr lang="en-US" sz="800" i="1" dirty="0">
                <a:latin typeface="TimesNewRoman"/>
              </a:rPr>
              <a:t> Rep.</a:t>
            </a:r>
            <a:r>
              <a:rPr lang="en-US" sz="800" dirty="0">
                <a:latin typeface="TimesNewRoman"/>
              </a:rPr>
              <a:t> 2012; 13:16-23.</a:t>
            </a:r>
          </a:p>
          <a:p>
            <a:r>
              <a:rPr lang="en-US" sz="800" dirty="0">
                <a:latin typeface="TimesNewRoman"/>
              </a:rPr>
              <a:t>4 Mihaly Z., </a:t>
            </a:r>
            <a:r>
              <a:rPr lang="en-US" sz="800" i="1" dirty="0" err="1">
                <a:latin typeface="TimesNewRoman"/>
              </a:rPr>
              <a:t>Curr</a:t>
            </a:r>
            <a:r>
              <a:rPr lang="en-US" sz="800" i="1" dirty="0">
                <a:latin typeface="TimesNewRoman"/>
              </a:rPr>
              <a:t> Cancer Drug Targets. 2012</a:t>
            </a:r>
            <a:r>
              <a:rPr lang="en-US" sz="800" dirty="0">
                <a:latin typeface="TimesNewRoman"/>
              </a:rPr>
              <a:t>; 12:857-872</a:t>
            </a:r>
          </a:p>
          <a:p>
            <a:r>
              <a:rPr lang="en-US" sz="800" dirty="0">
                <a:latin typeface="TimesNewRoman"/>
              </a:rPr>
              <a:t>5 </a:t>
            </a:r>
            <a:r>
              <a:rPr lang="en-US" sz="800" dirty="0" err="1">
                <a:latin typeface="TimesNewRoman"/>
              </a:rPr>
              <a:t>Escudier</a:t>
            </a:r>
            <a:r>
              <a:rPr lang="en-US" sz="800" dirty="0">
                <a:latin typeface="TimesNewRoman"/>
              </a:rPr>
              <a:t> B., </a:t>
            </a:r>
            <a:r>
              <a:rPr lang="en-US" sz="800" i="1" dirty="0">
                <a:latin typeface="TimesNewRoman"/>
              </a:rPr>
              <a:t>Drugs. </a:t>
            </a:r>
            <a:r>
              <a:rPr lang="en-US" sz="800" dirty="0">
                <a:latin typeface="TimesNewRoman"/>
              </a:rPr>
              <a:t>2013;73(5):427-38.</a:t>
            </a:r>
            <a:endParaRPr lang="en-US" sz="800" dirty="0"/>
          </a:p>
        </p:txBody>
      </p:sp>
    </p:spTree>
    <p:extLst>
      <p:ext uri="{BB962C8B-B14F-4D97-AF65-F5344CB8AC3E}">
        <p14:creationId xmlns:p14="http://schemas.microsoft.com/office/powerpoint/2010/main" val="337390863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BB7480F1-EA45-4213-A276-E6FACE084D92}"/>
              </a:ext>
            </a:extLst>
          </p:cNvPr>
          <p:cNvSpPr>
            <a:spLocks noGrp="1"/>
          </p:cNvSpPr>
          <p:nvPr>
            <p:ph sz="half" idx="13"/>
          </p:nvPr>
        </p:nvSpPr>
        <p:spPr/>
        <p:txBody>
          <a:bodyPr/>
          <a:lstStyle/>
          <a:p>
            <a:r>
              <a:rPr lang="en-US" dirty="0"/>
              <a:t>A total of 4 studies Pfizer studies were included: </a:t>
            </a:r>
            <a:r>
              <a:rPr lang="en-US" dirty="0" err="1"/>
              <a:t>A6181034</a:t>
            </a:r>
            <a:r>
              <a:rPr lang="en-US" dirty="0"/>
              <a:t>, </a:t>
            </a:r>
            <a:r>
              <a:rPr lang="en-US" dirty="0" err="1"/>
              <a:t>A4061051</a:t>
            </a:r>
            <a:r>
              <a:rPr lang="en-US" dirty="0"/>
              <a:t>, </a:t>
            </a:r>
            <a:r>
              <a:rPr lang="en-US" dirty="0" err="1"/>
              <a:t>B9991002</a:t>
            </a:r>
            <a:r>
              <a:rPr lang="en-US" dirty="0"/>
              <a:t>, </a:t>
            </a:r>
            <a:r>
              <a:rPr lang="en-US" dirty="0" err="1"/>
              <a:t>B9991003</a:t>
            </a:r>
            <a:endParaRPr lang="en-US" dirty="0"/>
          </a:p>
          <a:p>
            <a:r>
              <a:rPr lang="en-US" dirty="0"/>
              <a:t>In these studies, there were a total of 5 different treatments: interferon-α, sunitinib, axitinib, sorafenib, and </a:t>
            </a:r>
            <a:r>
              <a:rPr lang="en-US" dirty="0" err="1"/>
              <a:t>avelumab+axitinib</a:t>
            </a:r>
            <a:endParaRPr lang="en-US" dirty="0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4015FBD0-F6B9-4475-8A4B-86DF2E3262C8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Overview of Studie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F28952A-3BE8-497C-8DF2-6CDB371BAD9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F6FEFC-CCC7-A94C-AAC3-BECAE4BF550D}" type="slidenum">
              <a:rPr lang="en-US" smtClean="0"/>
              <a:pPr/>
              <a:t>7</a:t>
            </a:fld>
            <a:endParaRPr lang="en-US"/>
          </a:p>
        </p:txBody>
      </p:sp>
      <p:graphicFrame>
        <p:nvGraphicFramePr>
          <p:cNvPr id="5" name="Table 5">
            <a:extLst>
              <a:ext uri="{FF2B5EF4-FFF2-40B4-BE49-F238E27FC236}">
                <a16:creationId xmlns:a16="http://schemas.microsoft.com/office/drawing/2014/main" id="{7F61205B-43FB-4D96-B90A-361ECEC5D05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01810474"/>
              </p:ext>
            </p:extLst>
          </p:nvPr>
        </p:nvGraphicFramePr>
        <p:xfrm>
          <a:off x="805542" y="2872740"/>
          <a:ext cx="7666654" cy="32105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28531">
                  <a:extLst>
                    <a:ext uri="{9D8B030D-6E8A-4147-A177-3AD203B41FA5}">
                      <a16:colId xmlns:a16="http://schemas.microsoft.com/office/drawing/2014/main" val="3147152007"/>
                    </a:ext>
                  </a:extLst>
                </a:gridCol>
                <a:gridCol w="1658517">
                  <a:extLst>
                    <a:ext uri="{9D8B030D-6E8A-4147-A177-3AD203B41FA5}">
                      <a16:colId xmlns:a16="http://schemas.microsoft.com/office/drawing/2014/main" val="1389092177"/>
                    </a:ext>
                  </a:extLst>
                </a:gridCol>
                <a:gridCol w="1593202">
                  <a:extLst>
                    <a:ext uri="{9D8B030D-6E8A-4147-A177-3AD203B41FA5}">
                      <a16:colId xmlns:a16="http://schemas.microsoft.com/office/drawing/2014/main" val="225842621"/>
                    </a:ext>
                  </a:extLst>
                </a:gridCol>
                <a:gridCol w="1593202">
                  <a:extLst>
                    <a:ext uri="{9D8B030D-6E8A-4147-A177-3AD203B41FA5}">
                      <a16:colId xmlns:a16="http://schemas.microsoft.com/office/drawing/2014/main" val="3847179788"/>
                    </a:ext>
                  </a:extLst>
                </a:gridCol>
                <a:gridCol w="1593202">
                  <a:extLst>
                    <a:ext uri="{9D8B030D-6E8A-4147-A177-3AD203B41FA5}">
                      <a16:colId xmlns:a16="http://schemas.microsoft.com/office/drawing/2014/main" val="3688862108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err="1"/>
                        <a:t>A618103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err="1"/>
                        <a:t>A406105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err="1"/>
                        <a:t>B999100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err="1"/>
                        <a:t>B9991003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77122109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dirty="0"/>
                        <a:t>Study date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b="0" i="0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0 AUG 2004 - 19 SEP 2008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algn="l" defTabSz="914400" rtl="0" eaLnBrk="1" latinLnBrk="0" hangingPunct="1"/>
                      <a:r>
                        <a:rPr lang="en-US" sz="1600" b="0" i="0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5 JUN 2010 - 27 JUL 201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algn="l" defTabSz="914400" rtl="0" eaLnBrk="1" latinLnBrk="0" hangingPunct="1"/>
                      <a:r>
                        <a:rPr lang="en-US" sz="1600" b="0" i="0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5 OCT 2015 – ongoing </a:t>
                      </a:r>
                    </a:p>
                    <a:p>
                      <a:pPr marL="0" algn="l" defTabSz="914400" rtl="0" eaLnBrk="1" latinLnBrk="0" hangingPunct="1"/>
                      <a:r>
                        <a:rPr lang="en-US" sz="1600" b="0" i="0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(03 APR 2018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algn="l" defTabSz="914400" rtl="0" eaLnBrk="1" latinLnBrk="0" hangingPunct="1"/>
                      <a:r>
                        <a:rPr lang="pt-BR" sz="1600" b="0" i="0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3 MAR 2016 – ongoing </a:t>
                      </a:r>
                    </a:p>
                    <a:p>
                      <a:pPr marL="0" algn="l" defTabSz="914400" rtl="0" eaLnBrk="1" latinLnBrk="0" hangingPunct="1"/>
                      <a:r>
                        <a:rPr lang="pt-BR" sz="1600" b="0" i="0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(20 JUN 2018)</a:t>
                      </a:r>
                      <a:endParaRPr lang="en-US" sz="1600" b="0" i="0" u="none" strike="noStrike" kern="1200" baseline="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92638936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dirty="0"/>
                        <a:t>Phase/ Desig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3; 2-arm randomize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algn="l" defTabSz="914400" rtl="0" eaLnBrk="1" latinLnBrk="0" hangingPunct="1"/>
                      <a:r>
                        <a:rPr lang="en-US" sz="1600" b="0" i="0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; 2-arm randomize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algn="l" defTabSz="914400" rtl="0" eaLnBrk="1" latinLnBrk="0" hangingPunct="1"/>
                      <a:r>
                        <a:rPr lang="en-US" sz="1600" b="0" i="0" u="none" strike="noStrike" kern="1200" baseline="0" dirty="0" err="1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b</a:t>
                      </a:r>
                      <a:r>
                        <a:rPr lang="en-US" sz="1600" b="0" i="0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; 1-arm open label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algn="l" defTabSz="914400" rtl="0" eaLnBrk="1" latinLnBrk="0" hangingPunct="1"/>
                      <a:r>
                        <a:rPr lang="en-US" sz="1600" b="0" i="0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; 2-arm randomized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89526246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dirty="0"/>
                        <a:t>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75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algn="l" defTabSz="914400" rtl="0" eaLnBrk="1" latinLnBrk="0" hangingPunct="1"/>
                      <a:r>
                        <a:rPr lang="en-US" sz="1600" b="0" i="0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8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algn="l" defTabSz="914400" rtl="0" eaLnBrk="1" latinLnBrk="0" hangingPunct="1"/>
                      <a:r>
                        <a:rPr lang="en-US" sz="1600" b="0" i="0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5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algn="l" defTabSz="914400" rtl="0" eaLnBrk="1" latinLnBrk="0" hangingPunct="1"/>
                      <a:r>
                        <a:rPr lang="en-US" sz="1600" b="0" i="0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886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82271919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dirty="0"/>
                        <a:t>Treatment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Sunitinib 50 mg sch 4/2 (n=375) v. INF-</a:t>
                      </a:r>
                      <a:r>
                        <a:rPr lang="el-GR" sz="1600" dirty="0"/>
                        <a:t>α</a:t>
                      </a:r>
                      <a:r>
                        <a:rPr lang="en-US" sz="1600" dirty="0"/>
                        <a:t> </a:t>
                      </a:r>
                      <a:r>
                        <a:rPr lang="en-US" sz="1600" dirty="0" err="1"/>
                        <a:t>9MU</a:t>
                      </a:r>
                      <a:r>
                        <a:rPr lang="en-US" sz="1600" dirty="0"/>
                        <a:t> TIW (n=375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algn="l" defTabSz="914400" rtl="0" eaLnBrk="1" latinLnBrk="0" hangingPunct="1"/>
                      <a:r>
                        <a:rPr lang="en-US" sz="1600" b="0" i="0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Axitinib 5 mg BID (n=192) v. sorafenib 400 mg BID (n=96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algn="l" defTabSz="914400" rtl="0" eaLnBrk="1" latinLnBrk="0" hangingPunct="1"/>
                      <a:r>
                        <a:rPr lang="en-US" sz="1600" b="0" i="0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Avelumab 10 mg/kg </a:t>
                      </a:r>
                      <a:r>
                        <a:rPr lang="en-US" sz="1600" b="0" i="0" u="none" strike="noStrike" kern="1200" baseline="0" dirty="0" err="1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Q2W</a:t>
                      </a:r>
                      <a:r>
                        <a:rPr lang="en-US" sz="1600" b="0" i="0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 + axitinib 5 mg BI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algn="l" defTabSz="914400" rtl="0" eaLnBrk="1" latinLnBrk="0" hangingPunct="1"/>
                      <a:r>
                        <a:rPr lang="en-US" sz="1600" b="0" i="0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Avelumab + axitinib (n=435) v. sunitinib 50 mg (n=438)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37023030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47211457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Table 5">
            <a:extLst>
              <a:ext uri="{FF2B5EF4-FFF2-40B4-BE49-F238E27FC236}">
                <a16:creationId xmlns:a16="http://schemas.microsoft.com/office/drawing/2014/main" id="{74C46C41-267E-420F-8CE4-BF3EC5A38604}"/>
              </a:ext>
            </a:extLst>
          </p:cNvPr>
          <p:cNvGraphicFramePr>
            <a:graphicFrameLocks noGrp="1"/>
          </p:cNvGraphicFramePr>
          <p:nvPr>
            <p:ph sz="half" idx="13"/>
            <p:extLst>
              <p:ext uri="{D42A27DB-BD31-4B8C-83A1-F6EECF244321}">
                <p14:modId xmlns:p14="http://schemas.microsoft.com/office/powerpoint/2010/main" val="1032964646"/>
              </p:ext>
            </p:extLst>
          </p:nvPr>
        </p:nvGraphicFramePr>
        <p:xfrm>
          <a:off x="242888" y="1333500"/>
          <a:ext cx="8609009" cy="37236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04573">
                  <a:extLst>
                    <a:ext uri="{9D8B030D-6E8A-4147-A177-3AD203B41FA5}">
                      <a16:colId xmlns:a16="http://schemas.microsoft.com/office/drawing/2014/main" val="3900109658"/>
                    </a:ext>
                  </a:extLst>
                </a:gridCol>
                <a:gridCol w="1751109">
                  <a:extLst>
                    <a:ext uri="{9D8B030D-6E8A-4147-A177-3AD203B41FA5}">
                      <a16:colId xmlns:a16="http://schemas.microsoft.com/office/drawing/2014/main" val="2639217341"/>
                    </a:ext>
                  </a:extLst>
                </a:gridCol>
                <a:gridCol w="1751109">
                  <a:extLst>
                    <a:ext uri="{9D8B030D-6E8A-4147-A177-3AD203B41FA5}">
                      <a16:colId xmlns:a16="http://schemas.microsoft.com/office/drawing/2014/main" val="1814971528"/>
                    </a:ext>
                  </a:extLst>
                </a:gridCol>
                <a:gridCol w="1751109">
                  <a:extLst>
                    <a:ext uri="{9D8B030D-6E8A-4147-A177-3AD203B41FA5}">
                      <a16:colId xmlns:a16="http://schemas.microsoft.com/office/drawing/2014/main" val="1767940281"/>
                    </a:ext>
                  </a:extLst>
                </a:gridCol>
                <a:gridCol w="1751109">
                  <a:extLst>
                    <a:ext uri="{9D8B030D-6E8A-4147-A177-3AD203B41FA5}">
                      <a16:colId xmlns:a16="http://schemas.microsoft.com/office/drawing/2014/main" val="4003612318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err="1"/>
                        <a:t>A618103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err="1"/>
                        <a:t>A406105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err="1"/>
                        <a:t>B999100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err="1"/>
                        <a:t>B9991003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26107539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Tumor Assessment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285750" indent="-285750">
                        <a:buFont typeface="Arial" panose="020B0604020202020204" pitchFamily="34" charset="0"/>
                        <a:buChar char="•"/>
                      </a:pPr>
                      <a:r>
                        <a:rPr lang="en-US" sz="1600" dirty="0"/>
                        <a:t>Baseline</a:t>
                      </a:r>
                    </a:p>
                    <a:p>
                      <a:pPr marL="285750" indent="-285750">
                        <a:buFont typeface="Arial" panose="020B0604020202020204" pitchFamily="34" charset="0"/>
                        <a:buChar char="•"/>
                      </a:pPr>
                      <a:r>
                        <a:rPr lang="en-US" sz="1600" dirty="0"/>
                        <a:t>Day 28 of cycles 1-4, and every 2 cycles thereafter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285750" indent="-285750">
                        <a:buFont typeface="Arial" panose="020B0604020202020204" pitchFamily="34" charset="0"/>
                        <a:buChar char="•"/>
                      </a:pPr>
                      <a:r>
                        <a:rPr lang="en-US" sz="1600" dirty="0"/>
                        <a:t>Baseline</a:t>
                      </a:r>
                    </a:p>
                    <a:p>
                      <a:pPr marL="285750" indent="-285750">
                        <a:buFont typeface="Arial" panose="020B0604020202020204" pitchFamily="34" charset="0"/>
                        <a:buChar char="•"/>
                      </a:pPr>
                      <a:r>
                        <a:rPr lang="en-US" sz="1600" dirty="0"/>
                        <a:t>Weeks 6, 12, and every 8 weeks thereafter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285750" indent="-285750">
                        <a:buFont typeface="Arial" panose="020B0604020202020204" pitchFamily="34" charset="0"/>
                        <a:buChar char="•"/>
                      </a:pPr>
                      <a:r>
                        <a:rPr lang="en-US" sz="1600" dirty="0"/>
                        <a:t>Baseline</a:t>
                      </a:r>
                    </a:p>
                    <a:p>
                      <a:pPr marL="285750" indent="-285750">
                        <a:buFont typeface="Arial" panose="020B0604020202020204" pitchFamily="34" charset="0"/>
                        <a:buChar char="•"/>
                      </a:pPr>
                      <a:r>
                        <a:rPr lang="en-US" sz="1600" dirty="0"/>
                        <a:t>Every 6 weeks up to 12 months, and every 12 weeks thereafter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285750" indent="-285750">
                        <a:buFont typeface="Arial" panose="020B0604020202020204" pitchFamily="34" charset="0"/>
                        <a:buChar char="•"/>
                      </a:pPr>
                      <a:r>
                        <a:rPr lang="en-US" sz="1600" dirty="0"/>
                        <a:t>Baseline</a:t>
                      </a:r>
                    </a:p>
                    <a:p>
                      <a:pPr marL="285750" indent="-285750">
                        <a:buFont typeface="Arial" panose="020B0604020202020204" pitchFamily="34" charset="0"/>
                        <a:buChar char="•"/>
                      </a:pPr>
                      <a:r>
                        <a:rPr lang="en-US" sz="1600" dirty="0"/>
                        <a:t>Every 6 weeks up to 18 months, and every 12 weeks thereafter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70208480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Median </a:t>
                      </a:r>
                      <a:r>
                        <a:rPr lang="en-US" dirty="0" err="1"/>
                        <a:t>PFS</a:t>
                      </a:r>
                      <a:endParaRPr lang="en-US" dirty="0"/>
                    </a:p>
                    <a:p>
                      <a:r>
                        <a:rPr lang="en-US" dirty="0"/>
                        <a:t>(months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285750" indent="-285750">
                        <a:buFont typeface="Arial" panose="020B0604020202020204" pitchFamily="34" charset="0"/>
                        <a:buChar char="•"/>
                      </a:pPr>
                      <a:r>
                        <a:rPr lang="en-US" sz="1600" dirty="0"/>
                        <a:t>Sunitinib: 11</a:t>
                      </a:r>
                    </a:p>
                    <a:p>
                      <a:pPr marL="285750" indent="-285750">
                        <a:buFont typeface="Arial" panose="020B0604020202020204" pitchFamily="34" charset="0"/>
                        <a:buChar char="•"/>
                      </a:pPr>
                      <a:r>
                        <a:rPr lang="en-US" sz="1600" dirty="0" err="1"/>
                        <a:t>IFN</a:t>
                      </a:r>
                      <a:r>
                        <a:rPr lang="en-US" sz="1600" dirty="0"/>
                        <a:t>-</a:t>
                      </a:r>
                      <a:r>
                        <a:rPr lang="el-GR" sz="1600" dirty="0"/>
                        <a:t>α</a:t>
                      </a:r>
                      <a:r>
                        <a:rPr lang="en-US" sz="1600" dirty="0"/>
                        <a:t>: 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285750" marR="0" lvl="0" indent="-28575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tabLst/>
                        <a:defRPr/>
                      </a:pPr>
                      <a:r>
                        <a:rPr lang="en-US" sz="1600" dirty="0"/>
                        <a:t>Axitinib: 10.1</a:t>
                      </a:r>
                    </a:p>
                    <a:p>
                      <a:pPr marL="285750" indent="-285750">
                        <a:buFont typeface="Arial" panose="020B0604020202020204" pitchFamily="34" charset="0"/>
                        <a:buChar char="•"/>
                      </a:pPr>
                      <a:r>
                        <a:rPr lang="en-US" sz="1600" dirty="0"/>
                        <a:t>Sorafenib: 6.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285750" indent="-285750">
                        <a:buFont typeface="Arial" panose="020B0604020202020204" pitchFamily="34" charset="0"/>
                        <a:buChar char="•"/>
                      </a:pPr>
                      <a:r>
                        <a:rPr lang="en-US" sz="1600" dirty="0" err="1"/>
                        <a:t>PFS</a:t>
                      </a:r>
                      <a:r>
                        <a:rPr lang="en-US" sz="1600" dirty="0"/>
                        <a:t>: 8.3 [5.3, NE]</a:t>
                      </a:r>
                    </a:p>
                    <a:p>
                      <a:pPr marL="285750" marR="0" lvl="0" indent="-28575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tabLst/>
                        <a:defRPr/>
                      </a:pPr>
                      <a:r>
                        <a:rPr lang="en-US" sz="1600" dirty="0"/>
                        <a:t>At time of data cutoff, 56.4% had an event for </a:t>
                      </a:r>
                      <a:r>
                        <a:rPr lang="en-US" sz="1600" dirty="0" err="1"/>
                        <a:t>PFS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285750" indent="-285750">
                        <a:buFont typeface="Arial" panose="020B0604020202020204" pitchFamily="34" charset="0"/>
                        <a:buChar char="•"/>
                      </a:pPr>
                      <a:r>
                        <a:rPr lang="en-US" sz="1600" dirty="0" err="1"/>
                        <a:t>A&amp;A</a:t>
                      </a:r>
                      <a:r>
                        <a:rPr lang="en-US" sz="1600" dirty="0"/>
                        <a:t>: 13.8</a:t>
                      </a:r>
                    </a:p>
                    <a:p>
                      <a:pPr marL="285750" indent="-285750">
                        <a:buFont typeface="Arial" panose="020B0604020202020204" pitchFamily="34" charset="0"/>
                        <a:buChar char="•"/>
                      </a:pPr>
                      <a:r>
                        <a:rPr lang="en-US" sz="1600" dirty="0"/>
                        <a:t>Sunitinib: 7.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398551300"/>
                  </a:ext>
                </a:extLst>
              </a:tr>
            </a:tbl>
          </a:graphicData>
        </a:graphic>
      </p:graphicFrame>
      <p:sp>
        <p:nvSpPr>
          <p:cNvPr id="3" name="Title 2">
            <a:extLst>
              <a:ext uri="{FF2B5EF4-FFF2-40B4-BE49-F238E27FC236}">
                <a16:creationId xmlns:a16="http://schemas.microsoft.com/office/drawing/2014/main" id="{83970A04-779A-43B0-9FE6-E129F889EDB4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Overview of Studies (</a:t>
            </a:r>
            <a:r>
              <a:rPr lang="en-US" dirty="0" err="1"/>
              <a:t>con’t</a:t>
            </a:r>
            <a:r>
              <a:rPr lang="en-US" dirty="0"/>
              <a:t>)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89CEE32-48A4-4A9B-8CAD-C47D7795690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F6FEFC-CCC7-A94C-AAC3-BECAE4BF550D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046504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8ACF86F0-2789-4244-9963-39246992D0CA}"/>
              </a:ext>
            </a:extLst>
          </p:cNvPr>
          <p:cNvSpPr>
            <a:spLocks noGrp="1"/>
          </p:cNvSpPr>
          <p:nvPr>
            <p:ph sz="half" idx="13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/>
              <a:t>Fully human </a:t>
            </a:r>
            <a:r>
              <a:rPr lang="en-US" dirty="0" err="1"/>
              <a:t>IgG1</a:t>
            </a:r>
            <a:r>
              <a:rPr lang="en-US" dirty="0"/>
              <a:t> anti-PD-L1 monoclonal antibody</a:t>
            </a:r>
          </a:p>
          <a:p>
            <a:r>
              <a:rPr lang="en-US" dirty="0"/>
              <a:t>Immuno-Oncology (IO) agent: inhibits PD-1/PD-L1 interactions for T-cell mediated antitumor immune response </a:t>
            </a:r>
          </a:p>
          <a:p>
            <a:r>
              <a:rPr lang="en-US" dirty="0"/>
              <a:t>Developed jointly by Pfizer Inc. and </a:t>
            </a:r>
            <a:r>
              <a:rPr lang="en-US" dirty="0" err="1"/>
              <a:t>EMD</a:t>
            </a:r>
            <a:r>
              <a:rPr lang="en-US" dirty="0"/>
              <a:t> Serono, subsidiary of Merck </a:t>
            </a:r>
            <a:r>
              <a:rPr lang="en-US" dirty="0" err="1"/>
              <a:t>KGaA</a:t>
            </a:r>
            <a:endParaRPr lang="en-US" dirty="0"/>
          </a:p>
          <a:p>
            <a:endParaRPr lang="en-US" dirty="0"/>
          </a:p>
          <a:p>
            <a:pPr marL="0" indent="0">
              <a:buNone/>
            </a:pPr>
            <a:r>
              <a:rPr lang="en-US" u="sng" dirty="0"/>
              <a:t>US Indications:</a:t>
            </a:r>
          </a:p>
          <a:p>
            <a:r>
              <a:rPr lang="en-US" dirty="0"/>
              <a:t>treatment of patients ≥12 years with metastatic Merkel cell carcinoma (MCC) </a:t>
            </a:r>
            <a:r>
              <a:rPr lang="en-US" i="1" dirty="0"/>
              <a:t>– March 2017   </a:t>
            </a:r>
          </a:p>
          <a:p>
            <a:r>
              <a:rPr lang="en-US" dirty="0"/>
              <a:t>treatment of patients with locally advanced or metastatic urothelial carcinoma (UC) following platinum-containing chemotherapy (</a:t>
            </a:r>
            <a:r>
              <a:rPr lang="en-US" dirty="0" err="1"/>
              <a:t>2L</a:t>
            </a:r>
            <a:r>
              <a:rPr lang="en-US" dirty="0"/>
              <a:t>+) </a:t>
            </a:r>
            <a:r>
              <a:rPr lang="en-US" i="1" dirty="0"/>
              <a:t>– May 2017</a:t>
            </a:r>
          </a:p>
          <a:p>
            <a:r>
              <a:rPr lang="en-US" dirty="0">
                <a:solidFill>
                  <a:srgbClr val="FF0000"/>
                </a:solidFill>
              </a:rPr>
              <a:t>treatment of patients with advanced renal cell carcinoma (RCC) in combination with axitinib </a:t>
            </a:r>
            <a:r>
              <a:rPr lang="en-US" i="1" dirty="0">
                <a:solidFill>
                  <a:srgbClr val="FF0000"/>
                </a:solidFill>
              </a:rPr>
              <a:t>– May 14 2019</a:t>
            </a:r>
          </a:p>
          <a:p>
            <a:r>
              <a:rPr lang="en-US" dirty="0"/>
              <a:t>maintenance treatment of patients with locally advanced or metastatic UC that has not progressed with first-line platinum-containing chemotherapy – </a:t>
            </a:r>
            <a:r>
              <a:rPr lang="en-US" i="1" dirty="0"/>
              <a:t>June 30, 2020</a:t>
            </a:r>
            <a:endParaRPr lang="en-US" dirty="0"/>
          </a:p>
          <a:p>
            <a:endParaRPr lang="en-US" i="1" u="sng" dirty="0"/>
          </a:p>
          <a:p>
            <a:endParaRPr lang="en-US" dirty="0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4157FB0B-E79A-49AD-BD49-57F5E02B38DB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Avelumab (</a:t>
            </a:r>
            <a:r>
              <a:rPr lang="en-US" dirty="0" err="1"/>
              <a:t>Bavencio</a:t>
            </a:r>
            <a:r>
              <a:rPr lang="en-US" baseline="30000" dirty="0"/>
              <a:t>®</a:t>
            </a:r>
            <a:r>
              <a:rPr lang="en-US" dirty="0"/>
              <a:t>)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9A11733-3498-4754-8D69-E28A3BFCC0F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F6FEFC-CCC7-A94C-AAC3-BECAE4BF550D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4771613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Pfizer Global HR 1">
      <a:dk1>
        <a:srgbClr val="000000"/>
      </a:dk1>
      <a:lt1>
        <a:srgbClr val="FFFFFF"/>
      </a:lt1>
      <a:dk2>
        <a:srgbClr val="666666"/>
      </a:dk2>
      <a:lt2>
        <a:srgbClr val="F5F5F5"/>
      </a:lt2>
      <a:accent1>
        <a:srgbClr val="0033FF"/>
      </a:accent1>
      <a:accent2>
        <a:srgbClr val="46DFDA"/>
      </a:accent2>
      <a:accent3>
        <a:srgbClr val="00CEA5"/>
      </a:accent3>
      <a:accent4>
        <a:srgbClr val="FFE913"/>
      </a:accent4>
      <a:accent5>
        <a:srgbClr val="FF2B26"/>
      </a:accent5>
      <a:accent6>
        <a:srgbClr val="2C116D"/>
      </a:accent6>
      <a:hlink>
        <a:srgbClr val="0033FF"/>
      </a:hlink>
      <a:folHlink>
        <a:srgbClr val="0033FF"/>
      </a:folHlink>
    </a:clrScheme>
    <a:fontScheme name="Arial">
      <a:maj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Presentation3" id="{77F7545C-6DC9-47B7-B278-B25858F1D5A4}" vid="{27E4B2D5-6750-4BFE-8EB6-93F219443B5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3B401F91E9FB4840B22D7AA5A9E274EF" ma:contentTypeVersion="13" ma:contentTypeDescription="Create a new document." ma:contentTypeScope="" ma:versionID="b48574d896a604007331f3f074a8de71">
  <xsd:schema xmlns:xsd="http://www.w3.org/2001/XMLSchema" xmlns:xs="http://www.w3.org/2001/XMLSchema" xmlns:p="http://schemas.microsoft.com/office/2006/metadata/properties" xmlns:ns3="301dcfab-a986-4e4e-b8fb-d27175236fd7" xmlns:ns4="367bc466-74e3-4a76-a8e3-4434779e7b92" targetNamespace="http://schemas.microsoft.com/office/2006/metadata/properties" ma:root="true" ma:fieldsID="72748cfcdd9d5d85e9c19e8f9ebba142" ns3:_="" ns4:_="">
    <xsd:import namespace="301dcfab-a986-4e4e-b8fb-d27175236fd7"/>
    <xsd:import namespace="367bc466-74e3-4a76-a8e3-4434779e7b92"/>
    <xsd:element name="properties">
      <xsd:complexType>
        <xsd:sequence>
          <xsd:element name="documentManagement">
            <xsd:complexType>
              <xsd:all>
                <xsd:element ref="ns3:SharedWithUsers" minOccurs="0"/>
                <xsd:element ref="ns3:SharedWithDetails" minOccurs="0"/>
                <xsd:element ref="ns3:SharingHintHash" minOccurs="0"/>
                <xsd:element ref="ns4:MediaServiceMetadata" minOccurs="0"/>
                <xsd:element ref="ns4:MediaServiceFastMetadata" minOccurs="0"/>
                <xsd:element ref="ns4:MediaServiceAutoTags" minOccurs="0"/>
                <xsd:element ref="ns4:MediaServiceOCR" minOccurs="0"/>
                <xsd:element ref="ns4:MediaServiceDateTaken" minOccurs="0"/>
                <xsd:element ref="ns4:MediaServiceLocation" minOccurs="0"/>
                <xsd:element ref="ns4:MediaServiceGenerationTime" minOccurs="0"/>
                <xsd:element ref="ns4:MediaServiceEventHashCode" minOccurs="0"/>
                <xsd:element ref="ns4:MediaServiceAutoKeyPoints" minOccurs="0"/>
                <xsd:element ref="ns4:MediaServiceKeyPoint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301dcfab-a986-4e4e-b8fb-d27175236fd7" elementFormDefault="qualified">
    <xsd:import namespace="http://schemas.microsoft.com/office/2006/documentManagement/types"/>
    <xsd:import namespace="http://schemas.microsoft.com/office/infopath/2007/PartnerControls"/>
    <xsd:element name="SharedWithUsers" ma:index="8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9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10" nillable="true" ma:displayName="Sharing Hint Hash" ma:hidden="true" ma:internalName="SharingHintHash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367bc466-74e3-4a76-a8e3-4434779e7b92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11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12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Tags" ma:index="13" nillable="true" ma:displayName="Tags" ma:internalName="MediaServiceAutoTags" ma:readOnly="true">
      <xsd:simpleType>
        <xsd:restriction base="dms:Text"/>
      </xsd:simpleType>
    </xsd:element>
    <xsd:element name="MediaServiceOCR" ma:index="14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DateTaken" ma:index="15" nillable="true" ma:displayName="MediaServiceDateTaken" ma:hidden="true" ma:internalName="MediaServiceDateTaken" ma:readOnly="true">
      <xsd:simpleType>
        <xsd:restriction base="dms:Text"/>
      </xsd:simpleType>
    </xsd:element>
    <xsd:element name="MediaServiceLocation" ma:index="16" nillable="true" ma:displayName="Location" ma:internalName="MediaServiceLocation" ma:readOnly="true">
      <xsd:simpleType>
        <xsd:restriction base="dms:Text"/>
      </xsd:simpleType>
    </xsd:element>
    <xsd:element name="MediaServiceGenerationTime" ma:index="17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8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AutoKeyPoints" ma:index="19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20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54441178-C416-4AA5-8BA2-83A8DCC05B16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301dcfab-a986-4e4e-b8fb-d27175236fd7"/>
    <ds:schemaRef ds:uri="367bc466-74e3-4a76-a8e3-4434779e7b92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17E08B15-5559-4C99-8FF7-A5780374460E}">
  <ds:schemaRefs>
    <ds:schemaRef ds:uri="http://schemas.microsoft.com/office/2006/metadata/properties"/>
    <ds:schemaRef ds:uri="http://schemas.microsoft.com/office/infopath/2007/PartnerControls"/>
  </ds:schemaRefs>
</ds:datastoreItem>
</file>

<file path=customXml/itemProps3.xml><?xml version="1.0" encoding="utf-8"?>
<ds:datastoreItem xmlns:ds="http://schemas.openxmlformats.org/officeDocument/2006/customXml" ds:itemID="{E5631414-C00F-4A97-BA66-187D362120A0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GPD_Template_Cyan_4x3</Template>
  <TotalTime>186</TotalTime>
  <Words>2423</Words>
  <Application>Microsoft Office PowerPoint</Application>
  <PresentationFormat>On-screen Show (4:3)</PresentationFormat>
  <Paragraphs>459</Paragraphs>
  <Slides>2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7</vt:i4>
      </vt:variant>
    </vt:vector>
  </HeadingPairs>
  <TitlesOfParts>
    <vt:vector size="34" baseType="lpstr">
      <vt:lpstr>Arial</vt:lpstr>
      <vt:lpstr>Calibri</vt:lpstr>
      <vt:lpstr>Cambria Math</vt:lpstr>
      <vt:lpstr>TimesNewRoman</vt:lpstr>
      <vt:lpstr>Verdana</vt:lpstr>
      <vt:lpstr>Office Theme</vt:lpstr>
      <vt:lpstr>Equation.DSMT4</vt:lpstr>
      <vt:lpstr>RCC Tumor Modeling</vt:lpstr>
      <vt:lpstr>Acknowledgements</vt:lpstr>
      <vt:lpstr>PowerPoint Presentation</vt:lpstr>
      <vt:lpstr>Modeling Framework/Plan</vt:lpstr>
      <vt:lpstr>Objectives</vt:lpstr>
      <vt:lpstr>Background of RCC</vt:lpstr>
      <vt:lpstr>Overview of Studies</vt:lpstr>
      <vt:lpstr>Overview of Studies (con’t)</vt:lpstr>
      <vt:lpstr>Avelumab (Bavencio®)</vt:lpstr>
      <vt:lpstr>B9991003</vt:lpstr>
      <vt:lpstr>B9991003 PFS by BICR</vt:lpstr>
      <vt:lpstr>Exposure-Efficacy Response in IO Agents</vt:lpstr>
      <vt:lpstr>Previous Publications in 2L RCC – Claret Models</vt:lpstr>
      <vt:lpstr>Overview of TGI Modeling</vt:lpstr>
      <vt:lpstr>Overview of TGI Modeling</vt:lpstr>
      <vt:lpstr>Claret Model TGI Metrics</vt:lpstr>
      <vt:lpstr>TGI Model NONMEM Dataset</vt:lpstr>
      <vt:lpstr>PowerPoint Presentation</vt:lpstr>
      <vt:lpstr>TGI Model NONMEM Code (con’t)</vt:lpstr>
      <vt:lpstr>NONMEM Code (Define TGI Metrics)</vt:lpstr>
      <vt:lpstr>TGI Model: Results (observed data) Summary of Baseline SLD by Study and Treatment</vt:lpstr>
      <vt:lpstr>TGI Model: Results (observed data) Change in SLD (mm) over time by Study &amp; Treatment</vt:lpstr>
      <vt:lpstr>TGI Model: Final Model Results </vt:lpstr>
      <vt:lpstr>TGI Model: Final Model Estimates </vt:lpstr>
      <vt:lpstr>TGI Model: Final Model VPC  </vt:lpstr>
      <vt:lpstr>Summary of TGI Metrics</vt:lpstr>
      <vt:lpstr>Conclusions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Lin, Swan</dc:creator>
  <cp:lastModifiedBy>Lin, Swan</cp:lastModifiedBy>
  <cp:revision>1</cp:revision>
  <dcterms:created xsi:type="dcterms:W3CDTF">2020-08-13T16:21:19Z</dcterms:created>
  <dcterms:modified xsi:type="dcterms:W3CDTF">2020-08-17T22:48:1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3B401F91E9FB4840B22D7AA5A9E274EF</vt:lpwstr>
  </property>
</Properties>
</file>